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B781CA" w14:textId="77777777" w:rsidR="004841A6" w:rsidRPr="007C3CEE" w:rsidRDefault="004841A6" w:rsidP="0054224C">
      <w:bookmarkStart w:id="0" w:name="_Hlk87443632"/>
      <w:bookmarkEnd w:id="0"/>
    </w:p>
    <w:p w14:paraId="34FB0FC7" w14:textId="77777777" w:rsidR="004841A6" w:rsidRPr="007C3CEE" w:rsidRDefault="004841A6" w:rsidP="0054224C"/>
    <w:p w14:paraId="1E9926A1" w14:textId="77777777" w:rsidR="0054224C" w:rsidRPr="007C3CEE" w:rsidRDefault="0054224C" w:rsidP="0054224C">
      <w:pPr>
        <w:pStyle w:val="afa"/>
        <w:rPr>
          <w:rFonts w:ascii="Times New Roman"/>
        </w:rPr>
      </w:pPr>
    </w:p>
    <w:p w14:paraId="746BA017" w14:textId="77777777" w:rsidR="0054224C" w:rsidRPr="007C3CEE" w:rsidRDefault="0054224C" w:rsidP="0054224C">
      <w:pPr>
        <w:pStyle w:val="afa"/>
        <w:rPr>
          <w:rFonts w:ascii="Times New Roman"/>
        </w:rPr>
      </w:pPr>
    </w:p>
    <w:p w14:paraId="5FE975A2" w14:textId="77777777" w:rsidR="0054224C" w:rsidRPr="007C3CEE" w:rsidRDefault="0054224C" w:rsidP="0054224C">
      <w:pPr>
        <w:pStyle w:val="afa"/>
        <w:rPr>
          <w:rFonts w:ascii="Times New Roman"/>
        </w:rPr>
      </w:pPr>
    </w:p>
    <w:p w14:paraId="1A52BB9E" w14:textId="77777777" w:rsidR="0054224C" w:rsidRPr="007C3CEE" w:rsidRDefault="0054224C" w:rsidP="0054224C"/>
    <w:p w14:paraId="72F46839" w14:textId="77777777" w:rsidR="0054224C" w:rsidRPr="007C3CEE" w:rsidRDefault="0054224C" w:rsidP="0054224C"/>
    <w:p w14:paraId="254F4C05" w14:textId="77777777" w:rsidR="0054224C" w:rsidRPr="007C3CEE" w:rsidRDefault="0054224C" w:rsidP="0054224C"/>
    <w:p w14:paraId="6E241249" w14:textId="77777777" w:rsidR="0054224C" w:rsidRPr="007C3CEE" w:rsidRDefault="0054224C" w:rsidP="0054224C"/>
    <w:p w14:paraId="78DE7CBE" w14:textId="77777777" w:rsidR="0054224C" w:rsidRPr="007C3CEE" w:rsidRDefault="0054224C" w:rsidP="0054224C">
      <w:pPr>
        <w:pStyle w:val="afa"/>
        <w:rPr>
          <w:rFonts w:ascii="Times New Roman"/>
        </w:rPr>
      </w:pPr>
    </w:p>
    <w:p w14:paraId="6D4D7E7B" w14:textId="77777777" w:rsidR="00782806" w:rsidRPr="00782806" w:rsidRDefault="00782806" w:rsidP="00782806">
      <w:pPr>
        <w:ind w:firstLine="482"/>
        <w:jc w:val="center"/>
        <w:rPr>
          <w:b/>
        </w:rPr>
      </w:pPr>
      <w:r w:rsidRPr="00782806">
        <w:rPr>
          <w:rFonts w:hint="eastAsia"/>
          <w:b/>
        </w:rPr>
        <w:t>面向国产可重构计算芯片的机载智能算法适配研究</w:t>
      </w:r>
    </w:p>
    <w:p w14:paraId="4B9767FE" w14:textId="77777777" w:rsidR="009C57B6" w:rsidRPr="007C3CEE" w:rsidRDefault="009C57B6" w:rsidP="00365354">
      <w:pPr>
        <w:pStyle w:val="afa"/>
        <w:rPr>
          <w:rFonts w:ascii="Times New Roman"/>
        </w:rPr>
      </w:pPr>
      <w:r w:rsidRPr="007C3CEE">
        <w:rPr>
          <w:rFonts w:ascii="Times New Roman"/>
        </w:rPr>
        <w:t>项目实施说明报告</w:t>
      </w:r>
    </w:p>
    <w:p w14:paraId="0A7D5258" w14:textId="77777777" w:rsidR="009C57B6" w:rsidRPr="007C3CEE" w:rsidRDefault="009C57B6" w:rsidP="0054224C"/>
    <w:p w14:paraId="04CCAFFF" w14:textId="77777777" w:rsidR="009C57B6" w:rsidRPr="007C3CEE" w:rsidRDefault="009C57B6" w:rsidP="0054224C"/>
    <w:p w14:paraId="3B887BB0" w14:textId="77777777" w:rsidR="0054224C" w:rsidRPr="007C3CEE" w:rsidRDefault="0054224C" w:rsidP="0054224C"/>
    <w:p w14:paraId="7DFDF5A9" w14:textId="77777777" w:rsidR="0054224C" w:rsidRPr="007C3CEE" w:rsidRDefault="0054224C" w:rsidP="0054224C"/>
    <w:p w14:paraId="12C655B9" w14:textId="77777777" w:rsidR="0054224C" w:rsidRPr="007C3CEE" w:rsidRDefault="0054224C" w:rsidP="0054224C"/>
    <w:p w14:paraId="5DD36176" w14:textId="77777777" w:rsidR="0054224C" w:rsidRPr="007C3CEE" w:rsidRDefault="0054224C" w:rsidP="0054224C"/>
    <w:p w14:paraId="114EE21B" w14:textId="77777777" w:rsidR="0054224C" w:rsidRPr="007C3CEE" w:rsidRDefault="0054224C" w:rsidP="0054224C"/>
    <w:p w14:paraId="1A44F16A" w14:textId="77777777" w:rsidR="0054224C" w:rsidRPr="007C3CEE" w:rsidRDefault="0054224C" w:rsidP="0054224C"/>
    <w:p w14:paraId="61EE2D8C" w14:textId="77777777" w:rsidR="0054224C" w:rsidRPr="007C3CEE" w:rsidRDefault="0054224C" w:rsidP="0054224C"/>
    <w:p w14:paraId="09563CFD" w14:textId="77777777" w:rsidR="0054224C" w:rsidRPr="007C3CEE" w:rsidRDefault="0054224C" w:rsidP="0054224C"/>
    <w:p w14:paraId="4C6E6351" w14:textId="77777777" w:rsidR="0054224C" w:rsidRPr="007C3CEE" w:rsidRDefault="0054224C" w:rsidP="0054224C"/>
    <w:p w14:paraId="41E4F71D" w14:textId="77777777" w:rsidR="0054224C" w:rsidRPr="007C3CEE" w:rsidRDefault="0054224C" w:rsidP="0054224C"/>
    <w:p w14:paraId="07E8E177" w14:textId="77777777" w:rsidR="0054224C" w:rsidRPr="007C3CEE" w:rsidRDefault="0054224C" w:rsidP="0054224C"/>
    <w:p w14:paraId="0C1E421D" w14:textId="77777777" w:rsidR="0054224C" w:rsidRPr="007C3CEE" w:rsidRDefault="0054224C" w:rsidP="0054224C"/>
    <w:p w14:paraId="7FDB08A1" w14:textId="77777777" w:rsidR="009C57B6" w:rsidRPr="007C3CEE" w:rsidRDefault="009C57B6" w:rsidP="0054224C"/>
    <w:p w14:paraId="10E70E3D" w14:textId="77777777" w:rsidR="009C57B6" w:rsidRPr="007C3CEE" w:rsidRDefault="009C57B6" w:rsidP="0054224C">
      <w:pPr>
        <w:pStyle w:val="afc"/>
        <w:ind w:left="-107"/>
        <w:rPr>
          <w:rFonts w:ascii="Times New Roman" w:hAnsi="Times New Roman"/>
        </w:rPr>
      </w:pPr>
      <w:r w:rsidRPr="007C3CEE">
        <w:rPr>
          <w:rFonts w:ascii="Times New Roman" w:hAnsi="Times New Roman"/>
        </w:rPr>
        <w:t>单位名称（公章）：</w:t>
      </w:r>
    </w:p>
    <w:p w14:paraId="0B19F67B" w14:textId="77777777" w:rsidR="0054224C" w:rsidRPr="007C3CEE" w:rsidRDefault="0054224C" w:rsidP="0054224C"/>
    <w:p w14:paraId="7E11889F" w14:textId="77777777" w:rsidR="0054224C" w:rsidRPr="007C3CEE" w:rsidRDefault="0054224C" w:rsidP="0054224C"/>
    <w:p w14:paraId="01B347F5" w14:textId="77777777" w:rsidR="00741960" w:rsidRPr="007C3CEE" w:rsidRDefault="00741960" w:rsidP="0054224C">
      <w:pPr>
        <w:sectPr w:rsidR="00741960" w:rsidRPr="007C3CEE" w:rsidSect="0054224C">
          <w:headerReference w:type="even" r:id="rId8"/>
          <w:headerReference w:type="default" r:id="rId9"/>
          <w:footerReference w:type="even" r:id="rId10"/>
          <w:footerReference w:type="default" r:id="rId11"/>
          <w:headerReference w:type="first" r:id="rId12"/>
          <w:footerReference w:type="first" r:id="rId13"/>
          <w:pgSz w:w="11906" w:h="16838"/>
          <w:pgMar w:top="1077" w:right="1418" w:bottom="1077" w:left="1418" w:header="851" w:footer="992" w:gutter="0"/>
          <w:cols w:space="425"/>
          <w:docGrid w:type="lines" w:linePitch="312"/>
        </w:sectPr>
      </w:pPr>
    </w:p>
    <w:p w14:paraId="55DC2FC9" w14:textId="77777777" w:rsidR="007627AE" w:rsidRDefault="007627AE" w:rsidP="007627AE">
      <w:pPr>
        <w:pStyle w:val="afa"/>
      </w:pPr>
      <w:r>
        <w:rPr>
          <w:rFonts w:hint="eastAsia"/>
        </w:rPr>
        <w:lastRenderedPageBreak/>
        <w:t>目 录</w:t>
      </w:r>
    </w:p>
    <w:p w14:paraId="0328910E" w14:textId="1CD4F6FC" w:rsidR="00B6308B" w:rsidRDefault="007C7ED0">
      <w:pPr>
        <w:pStyle w:val="TOC1"/>
        <w:rPr>
          <w:rFonts w:asciiTheme="minorHAnsi" w:eastAsiaTheme="minorEastAsia" w:hAnsiTheme="minorHAnsi" w:cstheme="minorBidi"/>
          <w:bCs w:val="0"/>
          <w:noProof/>
          <w:sz w:val="21"/>
          <w:szCs w:val="22"/>
        </w:rPr>
      </w:pPr>
      <w:r>
        <w:fldChar w:fldCharType="begin"/>
      </w:r>
      <w:r w:rsidR="007627AE">
        <w:instrText xml:space="preserve"> TOC \o "1-3" \u </w:instrText>
      </w:r>
      <w:r>
        <w:fldChar w:fldCharType="separate"/>
      </w:r>
      <w:r w:rsidR="00B6308B">
        <w:rPr>
          <w:noProof/>
        </w:rPr>
        <w:t>一、项目名称</w:t>
      </w:r>
      <w:r w:rsidR="00B6308B">
        <w:rPr>
          <w:noProof/>
        </w:rPr>
        <w:tab/>
      </w:r>
      <w:r w:rsidR="00B6308B">
        <w:rPr>
          <w:noProof/>
        </w:rPr>
        <w:fldChar w:fldCharType="begin"/>
      </w:r>
      <w:r w:rsidR="00B6308B">
        <w:rPr>
          <w:noProof/>
        </w:rPr>
        <w:instrText xml:space="preserve"> PAGEREF _Toc87818077 \h </w:instrText>
      </w:r>
      <w:r w:rsidR="00B6308B">
        <w:rPr>
          <w:noProof/>
        </w:rPr>
      </w:r>
      <w:r w:rsidR="00B6308B">
        <w:rPr>
          <w:noProof/>
        </w:rPr>
        <w:fldChar w:fldCharType="separate"/>
      </w:r>
      <w:r w:rsidR="00B6308B">
        <w:rPr>
          <w:noProof/>
        </w:rPr>
        <w:t>1</w:t>
      </w:r>
      <w:r w:rsidR="00B6308B">
        <w:rPr>
          <w:noProof/>
        </w:rPr>
        <w:fldChar w:fldCharType="end"/>
      </w:r>
    </w:p>
    <w:p w14:paraId="46517C69" w14:textId="084C721F" w:rsidR="00B6308B" w:rsidRDefault="00B6308B">
      <w:pPr>
        <w:pStyle w:val="TOC1"/>
        <w:rPr>
          <w:rFonts w:asciiTheme="minorHAnsi" w:eastAsiaTheme="minorEastAsia" w:hAnsiTheme="minorHAnsi" w:cstheme="minorBidi"/>
          <w:bCs w:val="0"/>
          <w:noProof/>
          <w:sz w:val="21"/>
          <w:szCs w:val="22"/>
        </w:rPr>
      </w:pPr>
      <w:r>
        <w:rPr>
          <w:noProof/>
        </w:rPr>
        <w:t>二、技术要求</w:t>
      </w:r>
      <w:r>
        <w:rPr>
          <w:noProof/>
        </w:rPr>
        <w:tab/>
      </w:r>
      <w:r>
        <w:rPr>
          <w:noProof/>
        </w:rPr>
        <w:fldChar w:fldCharType="begin"/>
      </w:r>
      <w:r>
        <w:rPr>
          <w:noProof/>
        </w:rPr>
        <w:instrText xml:space="preserve"> PAGEREF _Toc87818078 \h </w:instrText>
      </w:r>
      <w:r>
        <w:rPr>
          <w:noProof/>
        </w:rPr>
      </w:r>
      <w:r>
        <w:rPr>
          <w:noProof/>
        </w:rPr>
        <w:fldChar w:fldCharType="separate"/>
      </w:r>
      <w:r>
        <w:rPr>
          <w:noProof/>
        </w:rPr>
        <w:t>1</w:t>
      </w:r>
      <w:r>
        <w:rPr>
          <w:noProof/>
        </w:rPr>
        <w:fldChar w:fldCharType="end"/>
      </w:r>
    </w:p>
    <w:p w14:paraId="3F1E9613" w14:textId="37A4EAF2" w:rsidR="00B6308B" w:rsidRDefault="00B6308B">
      <w:pPr>
        <w:pStyle w:val="TOC2"/>
        <w:tabs>
          <w:tab w:val="right" w:leader="dot" w:pos="9060"/>
        </w:tabs>
        <w:ind w:left="480"/>
        <w:rPr>
          <w:rFonts w:asciiTheme="minorHAnsi" w:eastAsiaTheme="minorEastAsia" w:hAnsiTheme="minorHAnsi" w:cstheme="minorBidi"/>
          <w:bCs w:val="0"/>
          <w:noProof/>
          <w:sz w:val="21"/>
          <w:szCs w:val="22"/>
        </w:rPr>
      </w:pPr>
      <w:r>
        <w:rPr>
          <w:noProof/>
        </w:rPr>
        <w:t>（一）总体要求</w:t>
      </w:r>
      <w:r>
        <w:rPr>
          <w:noProof/>
        </w:rPr>
        <w:tab/>
      </w:r>
      <w:r>
        <w:rPr>
          <w:noProof/>
        </w:rPr>
        <w:fldChar w:fldCharType="begin"/>
      </w:r>
      <w:r>
        <w:rPr>
          <w:noProof/>
        </w:rPr>
        <w:instrText xml:space="preserve"> PAGEREF _Toc87818079 \h </w:instrText>
      </w:r>
      <w:r>
        <w:rPr>
          <w:noProof/>
        </w:rPr>
      </w:r>
      <w:r>
        <w:rPr>
          <w:noProof/>
        </w:rPr>
        <w:fldChar w:fldCharType="separate"/>
      </w:r>
      <w:r>
        <w:rPr>
          <w:noProof/>
        </w:rPr>
        <w:t>1</w:t>
      </w:r>
      <w:r>
        <w:rPr>
          <w:noProof/>
        </w:rPr>
        <w:fldChar w:fldCharType="end"/>
      </w:r>
    </w:p>
    <w:p w14:paraId="13701DCA" w14:textId="02010488" w:rsidR="00B6308B" w:rsidRDefault="00B6308B">
      <w:pPr>
        <w:pStyle w:val="TOC2"/>
        <w:tabs>
          <w:tab w:val="right" w:leader="dot" w:pos="9060"/>
        </w:tabs>
        <w:ind w:left="480"/>
        <w:rPr>
          <w:rFonts w:asciiTheme="minorHAnsi" w:eastAsiaTheme="minorEastAsia" w:hAnsiTheme="minorHAnsi" w:cstheme="minorBidi"/>
          <w:bCs w:val="0"/>
          <w:noProof/>
          <w:sz w:val="21"/>
          <w:szCs w:val="22"/>
        </w:rPr>
      </w:pPr>
      <w:r>
        <w:rPr>
          <w:noProof/>
        </w:rPr>
        <w:t>（二）功能要求</w:t>
      </w:r>
      <w:r>
        <w:rPr>
          <w:noProof/>
        </w:rPr>
        <w:tab/>
      </w:r>
      <w:r>
        <w:rPr>
          <w:noProof/>
        </w:rPr>
        <w:fldChar w:fldCharType="begin"/>
      </w:r>
      <w:r>
        <w:rPr>
          <w:noProof/>
        </w:rPr>
        <w:instrText xml:space="preserve"> PAGEREF _Toc87818080 \h </w:instrText>
      </w:r>
      <w:r>
        <w:rPr>
          <w:noProof/>
        </w:rPr>
      </w:r>
      <w:r>
        <w:rPr>
          <w:noProof/>
        </w:rPr>
        <w:fldChar w:fldCharType="separate"/>
      </w:r>
      <w:r>
        <w:rPr>
          <w:noProof/>
        </w:rPr>
        <w:t>1</w:t>
      </w:r>
      <w:r>
        <w:rPr>
          <w:noProof/>
        </w:rPr>
        <w:fldChar w:fldCharType="end"/>
      </w:r>
    </w:p>
    <w:p w14:paraId="4F337B6A" w14:textId="2EDCDA37" w:rsidR="00B6308B" w:rsidRDefault="00B6308B">
      <w:pPr>
        <w:pStyle w:val="TOC2"/>
        <w:tabs>
          <w:tab w:val="right" w:leader="dot" w:pos="9060"/>
        </w:tabs>
        <w:ind w:left="480"/>
        <w:rPr>
          <w:rFonts w:asciiTheme="minorHAnsi" w:eastAsiaTheme="minorEastAsia" w:hAnsiTheme="minorHAnsi" w:cstheme="minorBidi"/>
          <w:bCs w:val="0"/>
          <w:noProof/>
          <w:sz w:val="21"/>
          <w:szCs w:val="22"/>
        </w:rPr>
      </w:pPr>
      <w:r>
        <w:rPr>
          <w:noProof/>
        </w:rPr>
        <w:t>（三）性能要求</w:t>
      </w:r>
      <w:r>
        <w:rPr>
          <w:noProof/>
        </w:rPr>
        <w:tab/>
      </w:r>
      <w:r>
        <w:rPr>
          <w:noProof/>
        </w:rPr>
        <w:fldChar w:fldCharType="begin"/>
      </w:r>
      <w:r>
        <w:rPr>
          <w:noProof/>
        </w:rPr>
        <w:instrText xml:space="preserve"> PAGEREF _Toc87818081 \h </w:instrText>
      </w:r>
      <w:r>
        <w:rPr>
          <w:noProof/>
        </w:rPr>
      </w:r>
      <w:r>
        <w:rPr>
          <w:noProof/>
        </w:rPr>
        <w:fldChar w:fldCharType="separate"/>
      </w:r>
      <w:r>
        <w:rPr>
          <w:noProof/>
        </w:rPr>
        <w:t>1</w:t>
      </w:r>
      <w:r>
        <w:rPr>
          <w:noProof/>
        </w:rPr>
        <w:fldChar w:fldCharType="end"/>
      </w:r>
    </w:p>
    <w:p w14:paraId="051271B8" w14:textId="49C2D166" w:rsidR="00B6308B" w:rsidRDefault="00B6308B">
      <w:pPr>
        <w:pStyle w:val="TOC1"/>
        <w:rPr>
          <w:rFonts w:asciiTheme="minorHAnsi" w:eastAsiaTheme="minorEastAsia" w:hAnsiTheme="minorHAnsi" w:cstheme="minorBidi"/>
          <w:bCs w:val="0"/>
          <w:noProof/>
          <w:sz w:val="21"/>
          <w:szCs w:val="22"/>
        </w:rPr>
      </w:pPr>
      <w:r>
        <w:rPr>
          <w:noProof/>
        </w:rPr>
        <w:t>三、项目进度</w:t>
      </w:r>
      <w:r>
        <w:rPr>
          <w:noProof/>
        </w:rPr>
        <w:tab/>
      </w:r>
      <w:r>
        <w:rPr>
          <w:noProof/>
        </w:rPr>
        <w:fldChar w:fldCharType="begin"/>
      </w:r>
      <w:r>
        <w:rPr>
          <w:noProof/>
        </w:rPr>
        <w:instrText xml:space="preserve"> PAGEREF _Toc87818082 \h </w:instrText>
      </w:r>
      <w:r>
        <w:rPr>
          <w:noProof/>
        </w:rPr>
      </w:r>
      <w:r>
        <w:rPr>
          <w:noProof/>
        </w:rPr>
        <w:fldChar w:fldCharType="separate"/>
      </w:r>
      <w:r>
        <w:rPr>
          <w:noProof/>
        </w:rPr>
        <w:t>2</w:t>
      </w:r>
      <w:r>
        <w:rPr>
          <w:noProof/>
        </w:rPr>
        <w:fldChar w:fldCharType="end"/>
      </w:r>
    </w:p>
    <w:p w14:paraId="2FA15C03" w14:textId="126152D6" w:rsidR="00B6308B" w:rsidRDefault="00B6308B">
      <w:pPr>
        <w:pStyle w:val="TOC1"/>
        <w:rPr>
          <w:rFonts w:asciiTheme="minorHAnsi" w:eastAsiaTheme="minorEastAsia" w:hAnsiTheme="minorHAnsi" w:cstheme="minorBidi"/>
          <w:bCs w:val="0"/>
          <w:noProof/>
          <w:sz w:val="21"/>
          <w:szCs w:val="22"/>
        </w:rPr>
      </w:pPr>
      <w:r>
        <w:rPr>
          <w:noProof/>
        </w:rPr>
        <w:t>四、质量控制办法</w:t>
      </w:r>
      <w:r>
        <w:rPr>
          <w:noProof/>
        </w:rPr>
        <w:tab/>
      </w:r>
      <w:r>
        <w:rPr>
          <w:noProof/>
        </w:rPr>
        <w:fldChar w:fldCharType="begin"/>
      </w:r>
      <w:r>
        <w:rPr>
          <w:noProof/>
        </w:rPr>
        <w:instrText xml:space="preserve"> PAGEREF _Toc87818083 \h </w:instrText>
      </w:r>
      <w:r>
        <w:rPr>
          <w:noProof/>
        </w:rPr>
      </w:r>
      <w:r>
        <w:rPr>
          <w:noProof/>
        </w:rPr>
        <w:fldChar w:fldCharType="separate"/>
      </w:r>
      <w:r>
        <w:rPr>
          <w:noProof/>
        </w:rPr>
        <w:t>2</w:t>
      </w:r>
      <w:r>
        <w:rPr>
          <w:noProof/>
        </w:rPr>
        <w:fldChar w:fldCharType="end"/>
      </w:r>
    </w:p>
    <w:p w14:paraId="5C53B375" w14:textId="03785D98" w:rsidR="00B6308B" w:rsidRDefault="00B6308B">
      <w:pPr>
        <w:pStyle w:val="TOC1"/>
        <w:rPr>
          <w:rFonts w:asciiTheme="minorHAnsi" w:eastAsiaTheme="minorEastAsia" w:hAnsiTheme="minorHAnsi" w:cstheme="minorBidi"/>
          <w:bCs w:val="0"/>
          <w:noProof/>
          <w:sz w:val="21"/>
          <w:szCs w:val="22"/>
        </w:rPr>
      </w:pPr>
      <w:r>
        <w:rPr>
          <w:noProof/>
        </w:rPr>
        <w:t>五、项目实施计划</w:t>
      </w:r>
      <w:r>
        <w:rPr>
          <w:noProof/>
        </w:rPr>
        <w:tab/>
      </w:r>
      <w:r>
        <w:rPr>
          <w:noProof/>
        </w:rPr>
        <w:fldChar w:fldCharType="begin"/>
      </w:r>
      <w:r>
        <w:rPr>
          <w:noProof/>
        </w:rPr>
        <w:instrText xml:space="preserve"> PAGEREF _Toc87818084 \h </w:instrText>
      </w:r>
      <w:r>
        <w:rPr>
          <w:noProof/>
        </w:rPr>
      </w:r>
      <w:r>
        <w:rPr>
          <w:noProof/>
        </w:rPr>
        <w:fldChar w:fldCharType="separate"/>
      </w:r>
      <w:r>
        <w:rPr>
          <w:noProof/>
        </w:rPr>
        <w:t>2</w:t>
      </w:r>
      <w:r>
        <w:rPr>
          <w:noProof/>
        </w:rPr>
        <w:fldChar w:fldCharType="end"/>
      </w:r>
    </w:p>
    <w:p w14:paraId="12187D94" w14:textId="10ABC540" w:rsidR="00B6308B" w:rsidRDefault="00B6308B">
      <w:pPr>
        <w:pStyle w:val="TOC2"/>
        <w:tabs>
          <w:tab w:val="right" w:leader="dot" w:pos="9060"/>
        </w:tabs>
        <w:ind w:left="480"/>
        <w:rPr>
          <w:rFonts w:asciiTheme="minorHAnsi" w:eastAsiaTheme="minorEastAsia" w:hAnsiTheme="minorHAnsi" w:cstheme="minorBidi"/>
          <w:bCs w:val="0"/>
          <w:noProof/>
          <w:sz w:val="21"/>
          <w:szCs w:val="22"/>
        </w:rPr>
      </w:pPr>
      <w:r>
        <w:rPr>
          <w:noProof/>
        </w:rPr>
        <w:t>（一）机载智能算法研究</w:t>
      </w:r>
      <w:r>
        <w:rPr>
          <w:noProof/>
        </w:rPr>
        <w:tab/>
      </w:r>
      <w:r>
        <w:rPr>
          <w:noProof/>
        </w:rPr>
        <w:fldChar w:fldCharType="begin"/>
      </w:r>
      <w:r>
        <w:rPr>
          <w:noProof/>
        </w:rPr>
        <w:instrText xml:space="preserve"> PAGEREF _Toc87818085 \h </w:instrText>
      </w:r>
      <w:r>
        <w:rPr>
          <w:noProof/>
        </w:rPr>
      </w:r>
      <w:r>
        <w:rPr>
          <w:noProof/>
        </w:rPr>
        <w:fldChar w:fldCharType="separate"/>
      </w:r>
      <w:r>
        <w:rPr>
          <w:noProof/>
        </w:rPr>
        <w:t>2</w:t>
      </w:r>
      <w:r>
        <w:rPr>
          <w:noProof/>
        </w:rPr>
        <w:fldChar w:fldCharType="end"/>
      </w:r>
    </w:p>
    <w:p w14:paraId="509643B9" w14:textId="7F53E500" w:rsidR="00B6308B" w:rsidRDefault="00B6308B">
      <w:pPr>
        <w:pStyle w:val="TOC3"/>
        <w:tabs>
          <w:tab w:val="right" w:leader="dot" w:pos="9060"/>
        </w:tabs>
        <w:ind w:left="960"/>
        <w:rPr>
          <w:rFonts w:asciiTheme="minorHAnsi" w:eastAsiaTheme="minorEastAsia" w:hAnsiTheme="minorHAnsi" w:cstheme="minorBidi"/>
          <w:bCs w:val="0"/>
          <w:noProof/>
          <w:sz w:val="21"/>
          <w:szCs w:val="22"/>
        </w:rPr>
      </w:pPr>
      <w:r>
        <w:rPr>
          <w:noProof/>
        </w:rPr>
        <w:t>1</w:t>
      </w:r>
      <w:r>
        <w:rPr>
          <w:noProof/>
        </w:rPr>
        <w:t>、传统蒙特卡洛树搜索算法结构研究</w:t>
      </w:r>
      <w:r>
        <w:rPr>
          <w:noProof/>
        </w:rPr>
        <w:tab/>
      </w:r>
      <w:r>
        <w:rPr>
          <w:noProof/>
        </w:rPr>
        <w:fldChar w:fldCharType="begin"/>
      </w:r>
      <w:r>
        <w:rPr>
          <w:noProof/>
        </w:rPr>
        <w:instrText xml:space="preserve"> PAGEREF _Toc87818086 \h </w:instrText>
      </w:r>
      <w:r>
        <w:rPr>
          <w:noProof/>
        </w:rPr>
      </w:r>
      <w:r>
        <w:rPr>
          <w:noProof/>
        </w:rPr>
        <w:fldChar w:fldCharType="separate"/>
      </w:r>
      <w:r>
        <w:rPr>
          <w:noProof/>
        </w:rPr>
        <w:t>2</w:t>
      </w:r>
      <w:r>
        <w:rPr>
          <w:noProof/>
        </w:rPr>
        <w:fldChar w:fldCharType="end"/>
      </w:r>
    </w:p>
    <w:p w14:paraId="2FB0E973" w14:textId="7E6182E8" w:rsidR="00B6308B" w:rsidRDefault="00B6308B">
      <w:pPr>
        <w:pStyle w:val="TOC3"/>
        <w:tabs>
          <w:tab w:val="right" w:leader="dot" w:pos="9060"/>
        </w:tabs>
        <w:ind w:left="960"/>
        <w:rPr>
          <w:rFonts w:asciiTheme="minorHAnsi" w:eastAsiaTheme="minorEastAsia" w:hAnsiTheme="minorHAnsi" w:cstheme="minorBidi"/>
          <w:bCs w:val="0"/>
          <w:noProof/>
          <w:sz w:val="21"/>
          <w:szCs w:val="22"/>
        </w:rPr>
      </w:pPr>
      <w:r>
        <w:rPr>
          <w:noProof/>
        </w:rPr>
        <w:t>2</w:t>
      </w:r>
      <w:r>
        <w:rPr>
          <w:noProof/>
        </w:rPr>
        <w:t>、使用蒙特卡洛树搜索的应用结构研究</w:t>
      </w:r>
      <w:r>
        <w:rPr>
          <w:noProof/>
        </w:rPr>
        <w:tab/>
      </w:r>
      <w:r>
        <w:rPr>
          <w:noProof/>
        </w:rPr>
        <w:fldChar w:fldCharType="begin"/>
      </w:r>
      <w:r>
        <w:rPr>
          <w:noProof/>
        </w:rPr>
        <w:instrText xml:space="preserve"> PAGEREF _Toc87818087 \h </w:instrText>
      </w:r>
      <w:r>
        <w:rPr>
          <w:noProof/>
        </w:rPr>
      </w:r>
      <w:r>
        <w:rPr>
          <w:noProof/>
        </w:rPr>
        <w:fldChar w:fldCharType="separate"/>
      </w:r>
      <w:r>
        <w:rPr>
          <w:noProof/>
        </w:rPr>
        <w:t>4</w:t>
      </w:r>
      <w:r>
        <w:rPr>
          <w:noProof/>
        </w:rPr>
        <w:fldChar w:fldCharType="end"/>
      </w:r>
    </w:p>
    <w:p w14:paraId="30F8A111" w14:textId="4A7BCCDD" w:rsidR="00B6308B" w:rsidRDefault="00B6308B">
      <w:pPr>
        <w:pStyle w:val="TOC3"/>
        <w:tabs>
          <w:tab w:val="right" w:leader="dot" w:pos="9060"/>
        </w:tabs>
        <w:ind w:left="960"/>
        <w:rPr>
          <w:rFonts w:asciiTheme="minorHAnsi" w:eastAsiaTheme="minorEastAsia" w:hAnsiTheme="minorHAnsi" w:cstheme="minorBidi"/>
          <w:bCs w:val="0"/>
          <w:noProof/>
          <w:sz w:val="21"/>
          <w:szCs w:val="22"/>
        </w:rPr>
      </w:pPr>
      <w:r>
        <w:rPr>
          <w:noProof/>
        </w:rPr>
        <w:t>3</w:t>
      </w:r>
      <w:r>
        <w:rPr>
          <w:noProof/>
        </w:rPr>
        <w:t>、基于蒙特卡洛树搜索的智能决策算法结构研究</w:t>
      </w:r>
      <w:r>
        <w:rPr>
          <w:noProof/>
        </w:rPr>
        <w:tab/>
      </w:r>
      <w:r>
        <w:rPr>
          <w:noProof/>
        </w:rPr>
        <w:fldChar w:fldCharType="begin"/>
      </w:r>
      <w:r>
        <w:rPr>
          <w:noProof/>
        </w:rPr>
        <w:instrText xml:space="preserve"> PAGEREF _Toc87818088 \h </w:instrText>
      </w:r>
      <w:r>
        <w:rPr>
          <w:noProof/>
        </w:rPr>
      </w:r>
      <w:r>
        <w:rPr>
          <w:noProof/>
        </w:rPr>
        <w:fldChar w:fldCharType="separate"/>
      </w:r>
      <w:r>
        <w:rPr>
          <w:noProof/>
        </w:rPr>
        <w:t>10</w:t>
      </w:r>
      <w:r>
        <w:rPr>
          <w:noProof/>
        </w:rPr>
        <w:fldChar w:fldCharType="end"/>
      </w:r>
    </w:p>
    <w:p w14:paraId="4D47DD2B" w14:textId="7BE47439" w:rsidR="00B6308B" w:rsidRDefault="00B6308B">
      <w:pPr>
        <w:pStyle w:val="TOC2"/>
        <w:tabs>
          <w:tab w:val="right" w:leader="dot" w:pos="9060"/>
        </w:tabs>
        <w:ind w:left="480"/>
        <w:rPr>
          <w:rFonts w:asciiTheme="minorHAnsi" w:eastAsiaTheme="minorEastAsia" w:hAnsiTheme="minorHAnsi" w:cstheme="minorBidi"/>
          <w:bCs w:val="0"/>
          <w:noProof/>
          <w:sz w:val="21"/>
          <w:szCs w:val="22"/>
        </w:rPr>
      </w:pPr>
      <w:r>
        <w:rPr>
          <w:noProof/>
        </w:rPr>
        <w:t>（二）可重构架构的研究与适配场景</w:t>
      </w:r>
      <w:r>
        <w:rPr>
          <w:noProof/>
        </w:rPr>
        <w:tab/>
      </w:r>
      <w:r>
        <w:rPr>
          <w:noProof/>
        </w:rPr>
        <w:fldChar w:fldCharType="begin"/>
      </w:r>
      <w:r>
        <w:rPr>
          <w:noProof/>
        </w:rPr>
        <w:instrText xml:space="preserve"> PAGEREF _Toc87818089 \h </w:instrText>
      </w:r>
      <w:r>
        <w:rPr>
          <w:noProof/>
        </w:rPr>
      </w:r>
      <w:r>
        <w:rPr>
          <w:noProof/>
        </w:rPr>
        <w:fldChar w:fldCharType="separate"/>
      </w:r>
      <w:r>
        <w:rPr>
          <w:noProof/>
        </w:rPr>
        <w:t>22</w:t>
      </w:r>
      <w:r>
        <w:rPr>
          <w:noProof/>
        </w:rPr>
        <w:fldChar w:fldCharType="end"/>
      </w:r>
    </w:p>
    <w:p w14:paraId="58FCAC36" w14:textId="14D59CD0" w:rsidR="00B6308B" w:rsidRDefault="00B6308B">
      <w:pPr>
        <w:pStyle w:val="TOC3"/>
        <w:tabs>
          <w:tab w:val="right" w:leader="dot" w:pos="9060"/>
        </w:tabs>
        <w:ind w:left="960"/>
        <w:rPr>
          <w:rFonts w:asciiTheme="minorHAnsi" w:eastAsiaTheme="minorEastAsia" w:hAnsiTheme="minorHAnsi" w:cstheme="minorBidi"/>
          <w:bCs w:val="0"/>
          <w:noProof/>
          <w:sz w:val="21"/>
          <w:szCs w:val="22"/>
        </w:rPr>
      </w:pPr>
      <w:r>
        <w:rPr>
          <w:noProof/>
        </w:rPr>
        <w:t>1</w:t>
      </w:r>
      <w:r>
        <w:rPr>
          <w:noProof/>
        </w:rPr>
        <w:t>、机载智能计算单元设计需求分析</w:t>
      </w:r>
      <w:r>
        <w:rPr>
          <w:noProof/>
        </w:rPr>
        <w:tab/>
      </w:r>
      <w:r>
        <w:rPr>
          <w:noProof/>
        </w:rPr>
        <w:fldChar w:fldCharType="begin"/>
      </w:r>
      <w:r>
        <w:rPr>
          <w:noProof/>
        </w:rPr>
        <w:instrText xml:space="preserve"> PAGEREF _Toc87818090 \h </w:instrText>
      </w:r>
      <w:r>
        <w:rPr>
          <w:noProof/>
        </w:rPr>
      </w:r>
      <w:r>
        <w:rPr>
          <w:noProof/>
        </w:rPr>
        <w:fldChar w:fldCharType="separate"/>
      </w:r>
      <w:r>
        <w:rPr>
          <w:noProof/>
        </w:rPr>
        <w:t>22</w:t>
      </w:r>
      <w:r>
        <w:rPr>
          <w:noProof/>
        </w:rPr>
        <w:fldChar w:fldCharType="end"/>
      </w:r>
    </w:p>
    <w:p w14:paraId="70677B8A" w14:textId="01803353" w:rsidR="00B6308B" w:rsidRDefault="00B6308B">
      <w:pPr>
        <w:pStyle w:val="TOC3"/>
        <w:tabs>
          <w:tab w:val="right" w:leader="dot" w:pos="9060"/>
        </w:tabs>
        <w:ind w:left="960"/>
        <w:rPr>
          <w:rFonts w:asciiTheme="minorHAnsi" w:eastAsiaTheme="minorEastAsia" w:hAnsiTheme="minorHAnsi" w:cstheme="minorBidi"/>
          <w:bCs w:val="0"/>
          <w:noProof/>
          <w:sz w:val="21"/>
          <w:szCs w:val="22"/>
        </w:rPr>
      </w:pPr>
      <w:r>
        <w:rPr>
          <w:noProof/>
        </w:rPr>
        <w:t>2</w:t>
      </w:r>
      <w:r>
        <w:rPr>
          <w:noProof/>
        </w:rPr>
        <w:t>、可重构计算研究现状</w:t>
      </w:r>
      <w:r>
        <w:rPr>
          <w:noProof/>
        </w:rPr>
        <w:tab/>
      </w:r>
      <w:r>
        <w:rPr>
          <w:noProof/>
        </w:rPr>
        <w:fldChar w:fldCharType="begin"/>
      </w:r>
      <w:r>
        <w:rPr>
          <w:noProof/>
        </w:rPr>
        <w:instrText xml:space="preserve"> PAGEREF _Toc87818091 \h </w:instrText>
      </w:r>
      <w:r>
        <w:rPr>
          <w:noProof/>
        </w:rPr>
      </w:r>
      <w:r>
        <w:rPr>
          <w:noProof/>
        </w:rPr>
        <w:fldChar w:fldCharType="separate"/>
      </w:r>
      <w:r>
        <w:rPr>
          <w:noProof/>
        </w:rPr>
        <w:t>25</w:t>
      </w:r>
      <w:r>
        <w:rPr>
          <w:noProof/>
        </w:rPr>
        <w:fldChar w:fldCharType="end"/>
      </w:r>
    </w:p>
    <w:p w14:paraId="4CFB5ADD" w14:textId="2A3D3A99" w:rsidR="00B6308B" w:rsidRDefault="00B6308B">
      <w:pPr>
        <w:pStyle w:val="TOC2"/>
        <w:tabs>
          <w:tab w:val="right" w:leader="dot" w:pos="9060"/>
        </w:tabs>
        <w:ind w:left="480"/>
        <w:rPr>
          <w:rFonts w:asciiTheme="minorHAnsi" w:eastAsiaTheme="minorEastAsia" w:hAnsiTheme="minorHAnsi" w:cstheme="minorBidi"/>
          <w:bCs w:val="0"/>
          <w:noProof/>
          <w:sz w:val="21"/>
          <w:szCs w:val="22"/>
        </w:rPr>
      </w:pPr>
      <w:r>
        <w:rPr>
          <w:noProof/>
        </w:rPr>
        <w:t>（三）针对机载算法的异构可重构架构适配研究</w:t>
      </w:r>
      <w:r>
        <w:rPr>
          <w:noProof/>
        </w:rPr>
        <w:tab/>
      </w:r>
      <w:r>
        <w:rPr>
          <w:noProof/>
        </w:rPr>
        <w:fldChar w:fldCharType="begin"/>
      </w:r>
      <w:r>
        <w:rPr>
          <w:noProof/>
        </w:rPr>
        <w:instrText xml:space="preserve"> PAGEREF _Toc87818092 \h </w:instrText>
      </w:r>
      <w:r>
        <w:rPr>
          <w:noProof/>
        </w:rPr>
      </w:r>
      <w:r>
        <w:rPr>
          <w:noProof/>
        </w:rPr>
        <w:fldChar w:fldCharType="separate"/>
      </w:r>
      <w:r>
        <w:rPr>
          <w:noProof/>
        </w:rPr>
        <w:t>32</w:t>
      </w:r>
      <w:r>
        <w:rPr>
          <w:noProof/>
        </w:rPr>
        <w:fldChar w:fldCharType="end"/>
      </w:r>
    </w:p>
    <w:p w14:paraId="61D9A254" w14:textId="18DDBF4D" w:rsidR="00B6308B" w:rsidRDefault="00B6308B">
      <w:pPr>
        <w:pStyle w:val="TOC3"/>
        <w:tabs>
          <w:tab w:val="right" w:leader="dot" w:pos="9060"/>
        </w:tabs>
        <w:ind w:left="960"/>
        <w:rPr>
          <w:rFonts w:asciiTheme="minorHAnsi" w:eastAsiaTheme="minorEastAsia" w:hAnsiTheme="minorHAnsi" w:cstheme="minorBidi"/>
          <w:bCs w:val="0"/>
          <w:noProof/>
          <w:sz w:val="21"/>
          <w:szCs w:val="22"/>
        </w:rPr>
      </w:pPr>
      <w:r>
        <w:rPr>
          <w:noProof/>
        </w:rPr>
        <w:t>1</w:t>
      </w:r>
      <w:r>
        <w:rPr>
          <w:noProof/>
        </w:rPr>
        <w:t>、蒙特卡洛树搜索结构适配性</w:t>
      </w:r>
      <w:r>
        <w:rPr>
          <w:noProof/>
        </w:rPr>
        <w:tab/>
      </w:r>
      <w:r>
        <w:rPr>
          <w:noProof/>
        </w:rPr>
        <w:fldChar w:fldCharType="begin"/>
      </w:r>
      <w:r>
        <w:rPr>
          <w:noProof/>
        </w:rPr>
        <w:instrText xml:space="preserve"> PAGEREF _Toc87818093 \h </w:instrText>
      </w:r>
      <w:r>
        <w:rPr>
          <w:noProof/>
        </w:rPr>
      </w:r>
      <w:r>
        <w:rPr>
          <w:noProof/>
        </w:rPr>
        <w:fldChar w:fldCharType="separate"/>
      </w:r>
      <w:r>
        <w:rPr>
          <w:noProof/>
        </w:rPr>
        <w:t>32</w:t>
      </w:r>
      <w:r>
        <w:rPr>
          <w:noProof/>
        </w:rPr>
        <w:fldChar w:fldCharType="end"/>
      </w:r>
    </w:p>
    <w:p w14:paraId="75356CBE" w14:textId="419A6F56" w:rsidR="00B6308B" w:rsidRDefault="00B6308B">
      <w:pPr>
        <w:pStyle w:val="TOC3"/>
        <w:tabs>
          <w:tab w:val="right" w:leader="dot" w:pos="9060"/>
        </w:tabs>
        <w:ind w:left="960"/>
        <w:rPr>
          <w:rFonts w:asciiTheme="minorHAnsi" w:eastAsiaTheme="minorEastAsia" w:hAnsiTheme="minorHAnsi" w:cstheme="minorBidi"/>
          <w:bCs w:val="0"/>
          <w:noProof/>
          <w:sz w:val="21"/>
          <w:szCs w:val="22"/>
        </w:rPr>
      </w:pPr>
      <w:r>
        <w:rPr>
          <w:noProof/>
        </w:rPr>
        <w:t>2</w:t>
      </w:r>
      <w:r>
        <w:rPr>
          <w:noProof/>
        </w:rPr>
        <w:t>、支持乘加算子的多层级动态重构的计算架构</w:t>
      </w:r>
      <w:r>
        <w:rPr>
          <w:noProof/>
        </w:rPr>
        <w:tab/>
      </w:r>
      <w:r>
        <w:rPr>
          <w:noProof/>
        </w:rPr>
        <w:fldChar w:fldCharType="begin"/>
      </w:r>
      <w:r>
        <w:rPr>
          <w:noProof/>
        </w:rPr>
        <w:instrText xml:space="preserve"> PAGEREF _Toc87818094 \h </w:instrText>
      </w:r>
      <w:r>
        <w:rPr>
          <w:noProof/>
        </w:rPr>
      </w:r>
      <w:r>
        <w:rPr>
          <w:noProof/>
        </w:rPr>
        <w:fldChar w:fldCharType="separate"/>
      </w:r>
      <w:r>
        <w:rPr>
          <w:noProof/>
        </w:rPr>
        <w:t>33</w:t>
      </w:r>
      <w:r>
        <w:rPr>
          <w:noProof/>
        </w:rPr>
        <w:fldChar w:fldCharType="end"/>
      </w:r>
    </w:p>
    <w:p w14:paraId="1D99BB5F" w14:textId="57595F2E" w:rsidR="00B6308B" w:rsidRDefault="00B6308B">
      <w:pPr>
        <w:pStyle w:val="TOC3"/>
        <w:tabs>
          <w:tab w:val="right" w:leader="dot" w:pos="9060"/>
        </w:tabs>
        <w:ind w:left="960"/>
        <w:rPr>
          <w:rFonts w:asciiTheme="minorHAnsi" w:eastAsiaTheme="minorEastAsia" w:hAnsiTheme="minorHAnsi" w:cstheme="minorBidi"/>
          <w:bCs w:val="0"/>
          <w:noProof/>
          <w:sz w:val="21"/>
          <w:szCs w:val="22"/>
        </w:rPr>
      </w:pPr>
      <w:r>
        <w:rPr>
          <w:noProof/>
        </w:rPr>
        <w:t>3</w:t>
      </w:r>
      <w:r>
        <w:rPr>
          <w:noProof/>
        </w:rPr>
        <w:t>、支持其他算子的多层级动态重构的计算架构</w:t>
      </w:r>
      <w:r>
        <w:rPr>
          <w:noProof/>
        </w:rPr>
        <w:tab/>
      </w:r>
      <w:r>
        <w:rPr>
          <w:noProof/>
        </w:rPr>
        <w:fldChar w:fldCharType="begin"/>
      </w:r>
      <w:r>
        <w:rPr>
          <w:noProof/>
        </w:rPr>
        <w:instrText xml:space="preserve"> PAGEREF _Toc87818095 \h </w:instrText>
      </w:r>
      <w:r>
        <w:rPr>
          <w:noProof/>
        </w:rPr>
      </w:r>
      <w:r>
        <w:rPr>
          <w:noProof/>
        </w:rPr>
        <w:fldChar w:fldCharType="separate"/>
      </w:r>
      <w:r>
        <w:rPr>
          <w:noProof/>
        </w:rPr>
        <w:t>38</w:t>
      </w:r>
      <w:r>
        <w:rPr>
          <w:noProof/>
        </w:rPr>
        <w:fldChar w:fldCharType="end"/>
      </w:r>
    </w:p>
    <w:p w14:paraId="2DB5F937" w14:textId="3645AC9D" w:rsidR="00B6308B" w:rsidRDefault="00B6308B">
      <w:pPr>
        <w:pStyle w:val="TOC2"/>
        <w:tabs>
          <w:tab w:val="right" w:leader="dot" w:pos="9060"/>
        </w:tabs>
        <w:ind w:left="480"/>
        <w:rPr>
          <w:rFonts w:asciiTheme="minorHAnsi" w:eastAsiaTheme="minorEastAsia" w:hAnsiTheme="minorHAnsi" w:cstheme="minorBidi"/>
          <w:bCs w:val="0"/>
          <w:noProof/>
          <w:sz w:val="21"/>
          <w:szCs w:val="22"/>
        </w:rPr>
      </w:pPr>
      <w:r>
        <w:rPr>
          <w:noProof/>
        </w:rPr>
        <w:t>（四）机载智能计算单元研究方法及可行性分析</w:t>
      </w:r>
      <w:r>
        <w:rPr>
          <w:noProof/>
        </w:rPr>
        <w:tab/>
      </w:r>
      <w:r>
        <w:rPr>
          <w:noProof/>
        </w:rPr>
        <w:fldChar w:fldCharType="begin"/>
      </w:r>
      <w:r>
        <w:rPr>
          <w:noProof/>
        </w:rPr>
        <w:instrText xml:space="preserve"> PAGEREF _Toc87818096 \h </w:instrText>
      </w:r>
      <w:r>
        <w:rPr>
          <w:noProof/>
        </w:rPr>
      </w:r>
      <w:r>
        <w:rPr>
          <w:noProof/>
        </w:rPr>
        <w:fldChar w:fldCharType="separate"/>
      </w:r>
      <w:r>
        <w:rPr>
          <w:noProof/>
        </w:rPr>
        <w:t>46</w:t>
      </w:r>
      <w:r>
        <w:rPr>
          <w:noProof/>
        </w:rPr>
        <w:fldChar w:fldCharType="end"/>
      </w:r>
    </w:p>
    <w:p w14:paraId="39267452" w14:textId="644FE6C5" w:rsidR="00B6308B" w:rsidRDefault="00B6308B">
      <w:pPr>
        <w:pStyle w:val="TOC3"/>
        <w:tabs>
          <w:tab w:val="right" w:leader="dot" w:pos="9060"/>
        </w:tabs>
        <w:ind w:left="960"/>
        <w:rPr>
          <w:rFonts w:asciiTheme="minorHAnsi" w:eastAsiaTheme="minorEastAsia" w:hAnsiTheme="minorHAnsi" w:cstheme="minorBidi"/>
          <w:bCs w:val="0"/>
          <w:noProof/>
          <w:sz w:val="21"/>
          <w:szCs w:val="22"/>
        </w:rPr>
      </w:pPr>
      <w:r>
        <w:rPr>
          <w:noProof/>
        </w:rPr>
        <w:t>1</w:t>
      </w:r>
      <w:r>
        <w:rPr>
          <w:noProof/>
        </w:rPr>
        <w:t>、研究方法和技术路线</w:t>
      </w:r>
      <w:r>
        <w:rPr>
          <w:noProof/>
        </w:rPr>
        <w:tab/>
      </w:r>
      <w:r>
        <w:rPr>
          <w:noProof/>
        </w:rPr>
        <w:fldChar w:fldCharType="begin"/>
      </w:r>
      <w:r>
        <w:rPr>
          <w:noProof/>
        </w:rPr>
        <w:instrText xml:space="preserve"> PAGEREF _Toc87818097 \h </w:instrText>
      </w:r>
      <w:r>
        <w:rPr>
          <w:noProof/>
        </w:rPr>
      </w:r>
      <w:r>
        <w:rPr>
          <w:noProof/>
        </w:rPr>
        <w:fldChar w:fldCharType="separate"/>
      </w:r>
      <w:r>
        <w:rPr>
          <w:noProof/>
        </w:rPr>
        <w:t>46</w:t>
      </w:r>
      <w:r>
        <w:rPr>
          <w:noProof/>
        </w:rPr>
        <w:fldChar w:fldCharType="end"/>
      </w:r>
    </w:p>
    <w:p w14:paraId="13493041" w14:textId="62E9BCA5" w:rsidR="00B6308B" w:rsidRDefault="00B6308B">
      <w:pPr>
        <w:pStyle w:val="TOC3"/>
        <w:tabs>
          <w:tab w:val="right" w:leader="dot" w:pos="9060"/>
        </w:tabs>
        <w:ind w:left="960"/>
        <w:rPr>
          <w:rFonts w:asciiTheme="minorHAnsi" w:eastAsiaTheme="minorEastAsia" w:hAnsiTheme="minorHAnsi" w:cstheme="minorBidi"/>
          <w:bCs w:val="0"/>
          <w:noProof/>
          <w:sz w:val="21"/>
          <w:szCs w:val="22"/>
        </w:rPr>
      </w:pPr>
      <w:r>
        <w:rPr>
          <w:noProof/>
        </w:rPr>
        <w:t>2</w:t>
      </w:r>
      <w:r>
        <w:rPr>
          <w:noProof/>
        </w:rPr>
        <w:t>、实验手段</w:t>
      </w:r>
      <w:r>
        <w:rPr>
          <w:noProof/>
        </w:rPr>
        <w:tab/>
      </w:r>
      <w:r>
        <w:rPr>
          <w:noProof/>
        </w:rPr>
        <w:fldChar w:fldCharType="begin"/>
      </w:r>
      <w:r>
        <w:rPr>
          <w:noProof/>
        </w:rPr>
        <w:instrText xml:space="preserve"> PAGEREF _Toc87818098 \h </w:instrText>
      </w:r>
      <w:r>
        <w:rPr>
          <w:noProof/>
        </w:rPr>
      </w:r>
      <w:r>
        <w:rPr>
          <w:noProof/>
        </w:rPr>
        <w:fldChar w:fldCharType="separate"/>
      </w:r>
      <w:r>
        <w:rPr>
          <w:noProof/>
        </w:rPr>
        <w:t>46</w:t>
      </w:r>
      <w:r>
        <w:rPr>
          <w:noProof/>
        </w:rPr>
        <w:fldChar w:fldCharType="end"/>
      </w:r>
    </w:p>
    <w:p w14:paraId="79CCE582" w14:textId="1B50096B" w:rsidR="00B6308B" w:rsidRDefault="00B6308B">
      <w:pPr>
        <w:pStyle w:val="TOC1"/>
        <w:rPr>
          <w:rFonts w:asciiTheme="minorHAnsi" w:eastAsiaTheme="minorEastAsia" w:hAnsiTheme="minorHAnsi" w:cstheme="minorBidi"/>
          <w:bCs w:val="0"/>
          <w:noProof/>
          <w:sz w:val="21"/>
          <w:szCs w:val="22"/>
        </w:rPr>
      </w:pPr>
      <w:r>
        <w:rPr>
          <w:noProof/>
        </w:rPr>
        <w:t>六、交付技术状态</w:t>
      </w:r>
      <w:r>
        <w:rPr>
          <w:noProof/>
        </w:rPr>
        <w:tab/>
      </w:r>
      <w:r>
        <w:rPr>
          <w:noProof/>
        </w:rPr>
        <w:fldChar w:fldCharType="begin"/>
      </w:r>
      <w:r>
        <w:rPr>
          <w:noProof/>
        </w:rPr>
        <w:instrText xml:space="preserve"> PAGEREF _Toc87818099 \h </w:instrText>
      </w:r>
      <w:r>
        <w:rPr>
          <w:noProof/>
        </w:rPr>
      </w:r>
      <w:r>
        <w:rPr>
          <w:noProof/>
        </w:rPr>
        <w:fldChar w:fldCharType="separate"/>
      </w:r>
      <w:r>
        <w:rPr>
          <w:noProof/>
        </w:rPr>
        <w:t>47</w:t>
      </w:r>
      <w:r>
        <w:rPr>
          <w:noProof/>
        </w:rPr>
        <w:fldChar w:fldCharType="end"/>
      </w:r>
    </w:p>
    <w:p w14:paraId="4A039715" w14:textId="448D9966" w:rsidR="00741960" w:rsidRDefault="007C7ED0" w:rsidP="0054224C">
      <w:r>
        <w:fldChar w:fldCharType="end"/>
      </w:r>
    </w:p>
    <w:p w14:paraId="06C7E796" w14:textId="77777777" w:rsidR="007627AE" w:rsidRDefault="007627AE">
      <w:pPr>
        <w:widowControl/>
        <w:spacing w:line="240" w:lineRule="auto"/>
        <w:ind w:firstLineChars="0" w:firstLine="0"/>
        <w:jc w:val="left"/>
      </w:pPr>
      <w:r>
        <w:br w:type="page"/>
      </w:r>
    </w:p>
    <w:p w14:paraId="3E0C08A2" w14:textId="77777777" w:rsidR="007627AE" w:rsidRDefault="007627AE" w:rsidP="007627AE">
      <w:pPr>
        <w:pStyle w:val="afa"/>
      </w:pPr>
      <w:r>
        <w:rPr>
          <w:rFonts w:hint="eastAsia"/>
        </w:rPr>
        <w:lastRenderedPageBreak/>
        <w:t>插图</w:t>
      </w:r>
      <w:bookmarkStart w:id="1" w:name="_Toc431996187"/>
      <w:bookmarkStart w:id="2" w:name="_Toc21958496"/>
      <w:r>
        <w:rPr>
          <w:rFonts w:hint="eastAsia"/>
        </w:rPr>
        <w:t>和</w:t>
      </w:r>
      <w:r w:rsidRPr="007627AE">
        <w:t>附表清单</w:t>
      </w:r>
      <w:bookmarkEnd w:id="1"/>
      <w:bookmarkEnd w:id="2"/>
    </w:p>
    <w:p w14:paraId="36C84C8D" w14:textId="3080EE06" w:rsidR="00873A72" w:rsidRDefault="007C7ED0">
      <w:pPr>
        <w:pStyle w:val="TOC1"/>
        <w:rPr>
          <w:rFonts w:asciiTheme="minorHAnsi" w:eastAsiaTheme="minorEastAsia" w:hAnsiTheme="minorHAnsi" w:cstheme="minorBidi"/>
          <w:bCs w:val="0"/>
          <w:noProof/>
          <w:sz w:val="21"/>
          <w:szCs w:val="22"/>
        </w:rPr>
      </w:pPr>
      <w:r>
        <w:fldChar w:fldCharType="begin"/>
      </w:r>
      <w:r w:rsidR="007627AE">
        <w:instrText xml:space="preserve"> </w:instrText>
      </w:r>
      <w:r w:rsidR="007627AE">
        <w:rPr>
          <w:rFonts w:hint="eastAsia"/>
        </w:rPr>
        <w:instrText xml:space="preserve">TOC \t "0. </w:instrText>
      </w:r>
      <w:r w:rsidR="007627AE">
        <w:rPr>
          <w:rFonts w:hint="eastAsia"/>
        </w:rPr>
        <w:instrText>图题</w:instrText>
      </w:r>
      <w:r w:rsidR="007627AE">
        <w:rPr>
          <w:rFonts w:hint="eastAsia"/>
        </w:rPr>
        <w:instrText>,1"</w:instrText>
      </w:r>
      <w:r w:rsidR="007627AE">
        <w:instrText xml:space="preserve"> </w:instrText>
      </w:r>
      <w:r>
        <w:fldChar w:fldCharType="separate"/>
      </w:r>
      <w:r w:rsidR="00873A72">
        <w:rPr>
          <w:noProof/>
        </w:rPr>
        <w:t>图</w:t>
      </w:r>
      <w:r w:rsidR="00873A72">
        <w:rPr>
          <w:noProof/>
        </w:rPr>
        <w:t xml:space="preserve"> 1 AlphaGo</w:t>
      </w:r>
      <w:r w:rsidR="00873A72">
        <w:rPr>
          <w:noProof/>
        </w:rPr>
        <w:t>中的</w:t>
      </w:r>
      <w:r w:rsidR="00873A72">
        <w:rPr>
          <w:noProof/>
        </w:rPr>
        <w:t>MCTS</w:t>
      </w:r>
      <w:r w:rsidR="00873A72">
        <w:rPr>
          <w:noProof/>
        </w:rPr>
        <w:t>搜索示意图</w:t>
      </w:r>
      <w:r w:rsidR="00873A72">
        <w:rPr>
          <w:noProof/>
        </w:rPr>
        <w:tab/>
      </w:r>
      <w:r w:rsidR="00873A72">
        <w:rPr>
          <w:noProof/>
        </w:rPr>
        <w:fldChar w:fldCharType="begin"/>
      </w:r>
      <w:r w:rsidR="00873A72">
        <w:rPr>
          <w:noProof/>
        </w:rPr>
        <w:instrText xml:space="preserve"> PAGEREF _Toc87642296 \h </w:instrText>
      </w:r>
      <w:r w:rsidR="00873A72">
        <w:rPr>
          <w:noProof/>
        </w:rPr>
      </w:r>
      <w:r w:rsidR="00873A72">
        <w:rPr>
          <w:noProof/>
        </w:rPr>
        <w:fldChar w:fldCharType="separate"/>
      </w:r>
      <w:r w:rsidR="00873A72">
        <w:rPr>
          <w:noProof/>
        </w:rPr>
        <w:t>5</w:t>
      </w:r>
      <w:r w:rsidR="00873A72">
        <w:rPr>
          <w:noProof/>
        </w:rPr>
        <w:fldChar w:fldCharType="end"/>
      </w:r>
    </w:p>
    <w:p w14:paraId="3D2D82FB" w14:textId="134B0F68"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2 MCTS</w:t>
      </w:r>
      <w:r>
        <w:rPr>
          <w:noProof/>
        </w:rPr>
        <w:t>的四个阶段（从左至右依次为搜索、扩展、模拟、反向传播）</w:t>
      </w:r>
      <w:r>
        <w:rPr>
          <w:noProof/>
        </w:rPr>
        <w:tab/>
      </w:r>
      <w:r>
        <w:rPr>
          <w:noProof/>
        </w:rPr>
        <w:fldChar w:fldCharType="begin"/>
      </w:r>
      <w:r>
        <w:rPr>
          <w:noProof/>
        </w:rPr>
        <w:instrText xml:space="preserve"> PAGEREF _Toc87642297 \h </w:instrText>
      </w:r>
      <w:r>
        <w:rPr>
          <w:noProof/>
        </w:rPr>
      </w:r>
      <w:r>
        <w:rPr>
          <w:noProof/>
        </w:rPr>
        <w:fldChar w:fldCharType="separate"/>
      </w:r>
      <w:r>
        <w:rPr>
          <w:noProof/>
        </w:rPr>
        <w:t>7</w:t>
      </w:r>
      <w:r>
        <w:rPr>
          <w:noProof/>
        </w:rPr>
        <w:fldChar w:fldCharType="end"/>
      </w:r>
    </w:p>
    <w:p w14:paraId="1606B526" w14:textId="66278FB2"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3</w:t>
      </w:r>
      <w:r w:rsidRPr="000E608B">
        <w:rPr>
          <w:noProof/>
          <w:kern w:val="0"/>
        </w:rPr>
        <w:t xml:space="preserve"> AlphaGo</w:t>
      </w:r>
      <w:r w:rsidRPr="000E608B">
        <w:rPr>
          <w:noProof/>
          <w:kern w:val="0"/>
        </w:rPr>
        <w:t>中监督学习策略网络结构示意图</w:t>
      </w:r>
      <w:r>
        <w:rPr>
          <w:noProof/>
        </w:rPr>
        <w:tab/>
      </w:r>
      <w:r>
        <w:rPr>
          <w:noProof/>
        </w:rPr>
        <w:fldChar w:fldCharType="begin"/>
      </w:r>
      <w:r>
        <w:rPr>
          <w:noProof/>
        </w:rPr>
        <w:instrText xml:space="preserve"> PAGEREF _Toc87642298 \h </w:instrText>
      </w:r>
      <w:r>
        <w:rPr>
          <w:noProof/>
        </w:rPr>
      </w:r>
      <w:r>
        <w:rPr>
          <w:noProof/>
        </w:rPr>
        <w:fldChar w:fldCharType="separate"/>
      </w:r>
      <w:r>
        <w:rPr>
          <w:noProof/>
        </w:rPr>
        <w:t>8</w:t>
      </w:r>
      <w:r>
        <w:rPr>
          <w:noProof/>
        </w:rPr>
        <w:fldChar w:fldCharType="end"/>
      </w:r>
    </w:p>
    <w:p w14:paraId="1A601DBE" w14:textId="0C49701F"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4</w:t>
      </w:r>
      <w:r w:rsidRPr="000E608B">
        <w:rPr>
          <w:noProof/>
          <w:kern w:val="0"/>
        </w:rPr>
        <w:t xml:space="preserve"> AlphaGo</w:t>
      </w:r>
      <w:r w:rsidRPr="000E608B">
        <w:rPr>
          <w:noProof/>
          <w:kern w:val="0"/>
        </w:rPr>
        <w:t>价值网络结构示意图</w:t>
      </w:r>
      <w:r>
        <w:rPr>
          <w:noProof/>
        </w:rPr>
        <w:tab/>
      </w:r>
      <w:r>
        <w:rPr>
          <w:noProof/>
        </w:rPr>
        <w:fldChar w:fldCharType="begin"/>
      </w:r>
      <w:r>
        <w:rPr>
          <w:noProof/>
        </w:rPr>
        <w:instrText xml:space="preserve"> PAGEREF _Toc87642299 \h </w:instrText>
      </w:r>
      <w:r>
        <w:rPr>
          <w:noProof/>
        </w:rPr>
      </w:r>
      <w:r>
        <w:rPr>
          <w:noProof/>
        </w:rPr>
        <w:fldChar w:fldCharType="separate"/>
      </w:r>
      <w:r>
        <w:rPr>
          <w:noProof/>
        </w:rPr>
        <w:t>9</w:t>
      </w:r>
      <w:r>
        <w:rPr>
          <w:noProof/>
        </w:rPr>
        <w:fldChar w:fldCharType="end"/>
      </w:r>
    </w:p>
    <w:p w14:paraId="7461B892" w14:textId="23EB20ED"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5</w:t>
      </w:r>
      <w:r w:rsidRPr="000E608B">
        <w:rPr>
          <w:noProof/>
          <w:kern w:val="0"/>
        </w:rPr>
        <w:t xml:space="preserve"> AlphaGo</w:t>
      </w:r>
      <w:r w:rsidRPr="000E608B">
        <w:rPr>
          <w:noProof/>
          <w:kern w:val="0"/>
        </w:rPr>
        <w:t>神经网络输入特征</w:t>
      </w:r>
      <w:r>
        <w:rPr>
          <w:noProof/>
        </w:rPr>
        <w:tab/>
      </w:r>
      <w:r>
        <w:rPr>
          <w:noProof/>
        </w:rPr>
        <w:fldChar w:fldCharType="begin"/>
      </w:r>
      <w:r>
        <w:rPr>
          <w:noProof/>
        </w:rPr>
        <w:instrText xml:space="preserve"> PAGEREF _Toc87642300 \h </w:instrText>
      </w:r>
      <w:r>
        <w:rPr>
          <w:noProof/>
        </w:rPr>
      </w:r>
      <w:r>
        <w:rPr>
          <w:noProof/>
        </w:rPr>
        <w:fldChar w:fldCharType="separate"/>
      </w:r>
      <w:r>
        <w:rPr>
          <w:noProof/>
        </w:rPr>
        <w:t>9</w:t>
      </w:r>
      <w:r>
        <w:rPr>
          <w:noProof/>
        </w:rPr>
        <w:fldChar w:fldCharType="end"/>
      </w:r>
    </w:p>
    <w:p w14:paraId="63F29BDE" w14:textId="3A00B34E"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6</w:t>
      </w:r>
      <w:r>
        <w:rPr>
          <w:noProof/>
        </w:rPr>
        <w:t>复杂</w:t>
      </w:r>
      <w:r w:rsidRPr="000E608B">
        <w:rPr>
          <w:noProof/>
          <w:kern w:val="0"/>
        </w:rPr>
        <w:t>搜索空间</w:t>
      </w:r>
      <w:r>
        <w:rPr>
          <w:noProof/>
        </w:rPr>
        <w:tab/>
      </w:r>
      <w:r>
        <w:rPr>
          <w:noProof/>
        </w:rPr>
        <w:fldChar w:fldCharType="begin"/>
      </w:r>
      <w:r>
        <w:rPr>
          <w:noProof/>
        </w:rPr>
        <w:instrText xml:space="preserve"> PAGEREF _Toc87642301 \h </w:instrText>
      </w:r>
      <w:r>
        <w:rPr>
          <w:noProof/>
        </w:rPr>
      </w:r>
      <w:r>
        <w:rPr>
          <w:noProof/>
        </w:rPr>
        <w:fldChar w:fldCharType="separate"/>
      </w:r>
      <w:r>
        <w:rPr>
          <w:noProof/>
        </w:rPr>
        <w:t>12</w:t>
      </w:r>
      <w:r>
        <w:rPr>
          <w:noProof/>
        </w:rPr>
        <w:fldChar w:fldCharType="end"/>
      </w:r>
    </w:p>
    <w:p w14:paraId="6D5283F7" w14:textId="36831E28"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7</w:t>
      </w:r>
      <w:r>
        <w:rPr>
          <w:noProof/>
        </w:rPr>
        <w:t>蒙特卡洛</w:t>
      </w:r>
      <w:r w:rsidRPr="000E608B">
        <w:rPr>
          <w:noProof/>
          <w:kern w:val="0"/>
        </w:rPr>
        <w:t>树搜索算法整体结构</w:t>
      </w:r>
      <w:r>
        <w:rPr>
          <w:noProof/>
        </w:rPr>
        <w:tab/>
      </w:r>
      <w:r>
        <w:rPr>
          <w:noProof/>
        </w:rPr>
        <w:fldChar w:fldCharType="begin"/>
      </w:r>
      <w:r>
        <w:rPr>
          <w:noProof/>
        </w:rPr>
        <w:instrText xml:space="preserve"> PAGEREF _Toc87642302 \h </w:instrText>
      </w:r>
      <w:r>
        <w:rPr>
          <w:noProof/>
        </w:rPr>
      </w:r>
      <w:r>
        <w:rPr>
          <w:noProof/>
        </w:rPr>
        <w:fldChar w:fldCharType="separate"/>
      </w:r>
      <w:r>
        <w:rPr>
          <w:noProof/>
        </w:rPr>
        <w:t>15</w:t>
      </w:r>
      <w:r>
        <w:rPr>
          <w:noProof/>
        </w:rPr>
        <w:fldChar w:fldCharType="end"/>
      </w:r>
    </w:p>
    <w:p w14:paraId="119D7F4A" w14:textId="4E4A9F2E"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8</w:t>
      </w:r>
      <w:r>
        <w:rPr>
          <w:noProof/>
        </w:rPr>
        <w:t>蒙特卡洛</w:t>
      </w:r>
      <w:r w:rsidRPr="000E608B">
        <w:rPr>
          <w:noProof/>
          <w:kern w:val="0"/>
        </w:rPr>
        <w:t>树搜索算法详细步骤的伪代码</w:t>
      </w:r>
      <w:r>
        <w:rPr>
          <w:noProof/>
        </w:rPr>
        <w:tab/>
      </w:r>
      <w:r>
        <w:rPr>
          <w:noProof/>
        </w:rPr>
        <w:fldChar w:fldCharType="begin"/>
      </w:r>
      <w:r>
        <w:rPr>
          <w:noProof/>
        </w:rPr>
        <w:instrText xml:space="preserve"> PAGEREF _Toc87642303 \h </w:instrText>
      </w:r>
      <w:r>
        <w:rPr>
          <w:noProof/>
        </w:rPr>
      </w:r>
      <w:r>
        <w:rPr>
          <w:noProof/>
        </w:rPr>
        <w:fldChar w:fldCharType="separate"/>
      </w:r>
      <w:r>
        <w:rPr>
          <w:noProof/>
        </w:rPr>
        <w:t>16</w:t>
      </w:r>
      <w:r>
        <w:rPr>
          <w:noProof/>
        </w:rPr>
        <w:fldChar w:fldCharType="end"/>
      </w:r>
    </w:p>
    <w:p w14:paraId="6228E45E" w14:textId="2E4E5A20"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9 AlphaGo</w:t>
      </w:r>
      <w:r>
        <w:rPr>
          <w:noProof/>
        </w:rPr>
        <w:t>中的策略网络和价值网络</w:t>
      </w:r>
      <w:r>
        <w:rPr>
          <w:noProof/>
        </w:rPr>
        <w:tab/>
      </w:r>
      <w:r>
        <w:rPr>
          <w:noProof/>
        </w:rPr>
        <w:fldChar w:fldCharType="begin"/>
      </w:r>
      <w:r>
        <w:rPr>
          <w:noProof/>
        </w:rPr>
        <w:instrText xml:space="preserve"> PAGEREF _Toc87642304 \h </w:instrText>
      </w:r>
      <w:r>
        <w:rPr>
          <w:noProof/>
        </w:rPr>
      </w:r>
      <w:r>
        <w:rPr>
          <w:noProof/>
        </w:rPr>
        <w:fldChar w:fldCharType="separate"/>
      </w:r>
      <w:r>
        <w:rPr>
          <w:noProof/>
        </w:rPr>
        <w:t>18</w:t>
      </w:r>
      <w:r>
        <w:rPr>
          <w:noProof/>
        </w:rPr>
        <w:fldChar w:fldCharType="end"/>
      </w:r>
    </w:p>
    <w:p w14:paraId="55CDC39D" w14:textId="03C1ADFD"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10 AlphaGo</w:t>
      </w:r>
      <w:r>
        <w:rPr>
          <w:noProof/>
        </w:rPr>
        <w:t>中的神经网络组成</w:t>
      </w:r>
      <w:r>
        <w:rPr>
          <w:noProof/>
        </w:rPr>
        <w:tab/>
      </w:r>
      <w:r>
        <w:rPr>
          <w:noProof/>
        </w:rPr>
        <w:fldChar w:fldCharType="begin"/>
      </w:r>
      <w:r>
        <w:rPr>
          <w:noProof/>
        </w:rPr>
        <w:instrText xml:space="preserve"> PAGEREF _Toc87642305 \h </w:instrText>
      </w:r>
      <w:r>
        <w:rPr>
          <w:noProof/>
        </w:rPr>
      </w:r>
      <w:r>
        <w:rPr>
          <w:noProof/>
        </w:rPr>
        <w:fldChar w:fldCharType="separate"/>
      </w:r>
      <w:r>
        <w:rPr>
          <w:noProof/>
        </w:rPr>
        <w:t>19</w:t>
      </w:r>
      <w:r>
        <w:rPr>
          <w:noProof/>
        </w:rPr>
        <w:fldChar w:fldCharType="end"/>
      </w:r>
    </w:p>
    <w:p w14:paraId="51D6333A" w14:textId="65D5D2FD"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11 AlphaGo Zero</w:t>
      </w:r>
      <w:r>
        <w:rPr>
          <w:noProof/>
        </w:rPr>
        <w:t>中的自博弈过程</w:t>
      </w:r>
      <w:r>
        <w:rPr>
          <w:noProof/>
        </w:rPr>
        <w:tab/>
      </w:r>
      <w:r>
        <w:rPr>
          <w:noProof/>
        </w:rPr>
        <w:fldChar w:fldCharType="begin"/>
      </w:r>
      <w:r>
        <w:rPr>
          <w:noProof/>
        </w:rPr>
        <w:instrText xml:space="preserve"> PAGEREF _Toc87642306 \h </w:instrText>
      </w:r>
      <w:r>
        <w:rPr>
          <w:noProof/>
        </w:rPr>
      </w:r>
      <w:r>
        <w:rPr>
          <w:noProof/>
        </w:rPr>
        <w:fldChar w:fldCharType="separate"/>
      </w:r>
      <w:r>
        <w:rPr>
          <w:noProof/>
        </w:rPr>
        <w:t>20</w:t>
      </w:r>
      <w:r>
        <w:rPr>
          <w:noProof/>
        </w:rPr>
        <w:fldChar w:fldCharType="end"/>
      </w:r>
    </w:p>
    <w:p w14:paraId="21782611" w14:textId="78C480BE"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12 AlphaGo Zero</w:t>
      </w:r>
      <w:r>
        <w:rPr>
          <w:noProof/>
        </w:rPr>
        <w:t>中的改进</w:t>
      </w:r>
      <w:r>
        <w:rPr>
          <w:noProof/>
        </w:rPr>
        <w:tab/>
      </w:r>
      <w:r>
        <w:rPr>
          <w:noProof/>
        </w:rPr>
        <w:fldChar w:fldCharType="begin"/>
      </w:r>
      <w:r>
        <w:rPr>
          <w:noProof/>
        </w:rPr>
        <w:instrText xml:space="preserve"> PAGEREF _Toc87642307 \h </w:instrText>
      </w:r>
      <w:r>
        <w:rPr>
          <w:noProof/>
        </w:rPr>
      </w:r>
      <w:r>
        <w:rPr>
          <w:noProof/>
        </w:rPr>
        <w:fldChar w:fldCharType="separate"/>
      </w:r>
      <w:r>
        <w:rPr>
          <w:noProof/>
        </w:rPr>
        <w:t>21</w:t>
      </w:r>
      <w:r>
        <w:rPr>
          <w:noProof/>
        </w:rPr>
        <w:fldChar w:fldCharType="end"/>
      </w:r>
    </w:p>
    <w:p w14:paraId="19592688" w14:textId="49D09E28"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13</w:t>
      </w:r>
      <w:r>
        <w:rPr>
          <w:noProof/>
        </w:rPr>
        <w:t>空战智能决策算法中的网络结构</w:t>
      </w:r>
      <w:r>
        <w:rPr>
          <w:noProof/>
        </w:rPr>
        <w:tab/>
      </w:r>
      <w:r>
        <w:rPr>
          <w:noProof/>
        </w:rPr>
        <w:fldChar w:fldCharType="begin"/>
      </w:r>
      <w:r>
        <w:rPr>
          <w:noProof/>
        </w:rPr>
        <w:instrText xml:space="preserve"> PAGEREF _Toc87642308 \h </w:instrText>
      </w:r>
      <w:r>
        <w:rPr>
          <w:noProof/>
        </w:rPr>
      </w:r>
      <w:r>
        <w:rPr>
          <w:noProof/>
        </w:rPr>
        <w:fldChar w:fldCharType="separate"/>
      </w:r>
      <w:r>
        <w:rPr>
          <w:noProof/>
        </w:rPr>
        <w:t>22</w:t>
      </w:r>
      <w:r>
        <w:rPr>
          <w:noProof/>
        </w:rPr>
        <w:fldChar w:fldCharType="end"/>
      </w:r>
    </w:p>
    <w:p w14:paraId="0C27E668" w14:textId="4DD307D1"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14 </w:t>
      </w:r>
      <w:r>
        <w:rPr>
          <w:noProof/>
        </w:rPr>
        <w:t>几款具有代表性的可重构处理器：</w:t>
      </w:r>
      <w:r>
        <w:rPr>
          <w:noProof/>
        </w:rPr>
        <w:t>(a) ReMUS[6] (b) ADRES[3] (c)  LSSD[7] (d) ParallelXL[10]</w:t>
      </w:r>
      <w:r>
        <w:rPr>
          <w:noProof/>
        </w:rPr>
        <w:tab/>
      </w:r>
      <w:r>
        <w:rPr>
          <w:noProof/>
        </w:rPr>
        <w:fldChar w:fldCharType="begin"/>
      </w:r>
      <w:r>
        <w:rPr>
          <w:noProof/>
        </w:rPr>
        <w:instrText xml:space="preserve"> PAGEREF _Toc87642309 \h </w:instrText>
      </w:r>
      <w:r>
        <w:rPr>
          <w:noProof/>
        </w:rPr>
      </w:r>
      <w:r>
        <w:rPr>
          <w:noProof/>
        </w:rPr>
        <w:fldChar w:fldCharType="separate"/>
      </w:r>
      <w:r>
        <w:rPr>
          <w:noProof/>
        </w:rPr>
        <w:t>28</w:t>
      </w:r>
      <w:r>
        <w:rPr>
          <w:noProof/>
        </w:rPr>
        <w:fldChar w:fldCharType="end"/>
      </w:r>
    </w:p>
    <w:p w14:paraId="71BEE3B1" w14:textId="58ADF071"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15 </w:t>
      </w:r>
      <w:r>
        <w:rPr>
          <w:noProof/>
        </w:rPr>
        <w:t>几款面向</w:t>
      </w:r>
      <w:r>
        <w:rPr>
          <w:noProof/>
        </w:rPr>
        <w:t>AI</w:t>
      </w:r>
      <w:r>
        <w:rPr>
          <w:noProof/>
        </w:rPr>
        <w:t>的可重构计算架构：</w:t>
      </w:r>
      <w:r>
        <w:rPr>
          <w:noProof/>
        </w:rPr>
        <w:t>(a) FlexFlow[17] (b) SCALEDEEP[19] (c) Ganax[21] (d) Bit Fusion[20]</w:t>
      </w:r>
      <w:r>
        <w:rPr>
          <w:noProof/>
        </w:rPr>
        <w:tab/>
      </w:r>
      <w:r>
        <w:rPr>
          <w:noProof/>
        </w:rPr>
        <w:fldChar w:fldCharType="begin"/>
      </w:r>
      <w:r>
        <w:rPr>
          <w:noProof/>
        </w:rPr>
        <w:instrText xml:space="preserve"> PAGEREF _Toc87642310 \h </w:instrText>
      </w:r>
      <w:r>
        <w:rPr>
          <w:noProof/>
        </w:rPr>
      </w:r>
      <w:r>
        <w:rPr>
          <w:noProof/>
        </w:rPr>
        <w:fldChar w:fldCharType="separate"/>
      </w:r>
      <w:r>
        <w:rPr>
          <w:noProof/>
        </w:rPr>
        <w:t>29</w:t>
      </w:r>
      <w:r>
        <w:rPr>
          <w:noProof/>
        </w:rPr>
        <w:fldChar w:fldCharType="end"/>
      </w:r>
    </w:p>
    <w:p w14:paraId="4331FB2E" w14:textId="373C5534"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16 </w:t>
      </w:r>
      <w:r w:rsidRPr="000E608B">
        <w:rPr>
          <w:noProof/>
        </w:rPr>
        <w:t>MCTS</w:t>
      </w:r>
      <w:r w:rsidRPr="000E608B">
        <w:rPr>
          <w:noProof/>
        </w:rPr>
        <w:t>并行方法</w:t>
      </w:r>
      <w:r>
        <w:rPr>
          <w:noProof/>
        </w:rPr>
        <w:tab/>
      </w:r>
      <w:r>
        <w:rPr>
          <w:noProof/>
        </w:rPr>
        <w:fldChar w:fldCharType="begin"/>
      </w:r>
      <w:r>
        <w:rPr>
          <w:noProof/>
        </w:rPr>
        <w:instrText xml:space="preserve"> PAGEREF _Toc87642311 \h </w:instrText>
      </w:r>
      <w:r>
        <w:rPr>
          <w:noProof/>
        </w:rPr>
      </w:r>
      <w:r>
        <w:rPr>
          <w:noProof/>
        </w:rPr>
        <w:fldChar w:fldCharType="separate"/>
      </w:r>
      <w:r>
        <w:rPr>
          <w:noProof/>
        </w:rPr>
        <w:t>32</w:t>
      </w:r>
      <w:r>
        <w:rPr>
          <w:noProof/>
        </w:rPr>
        <w:fldChar w:fldCharType="end"/>
      </w:r>
    </w:p>
    <w:p w14:paraId="6F7DF38B" w14:textId="7BE61718"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17 </w:t>
      </w:r>
      <w:r>
        <w:rPr>
          <w:noProof/>
        </w:rPr>
        <w:t>正向推理和反向传播时过程示意图</w:t>
      </w:r>
      <w:r>
        <w:rPr>
          <w:noProof/>
        </w:rPr>
        <w:tab/>
      </w:r>
      <w:r>
        <w:rPr>
          <w:noProof/>
        </w:rPr>
        <w:fldChar w:fldCharType="begin"/>
      </w:r>
      <w:r>
        <w:rPr>
          <w:noProof/>
        </w:rPr>
        <w:instrText xml:space="preserve"> PAGEREF _Toc87642312 \h </w:instrText>
      </w:r>
      <w:r>
        <w:rPr>
          <w:noProof/>
        </w:rPr>
      </w:r>
      <w:r>
        <w:rPr>
          <w:noProof/>
        </w:rPr>
        <w:fldChar w:fldCharType="separate"/>
      </w:r>
      <w:r>
        <w:rPr>
          <w:noProof/>
        </w:rPr>
        <w:t>34</w:t>
      </w:r>
      <w:r>
        <w:rPr>
          <w:noProof/>
        </w:rPr>
        <w:fldChar w:fldCharType="end"/>
      </w:r>
    </w:p>
    <w:p w14:paraId="4DF5018C" w14:textId="1809E8E4"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18 </w:t>
      </w:r>
      <w:r>
        <w:rPr>
          <w:noProof/>
        </w:rPr>
        <w:t>面向神经网络运算的可重构计算阵列设计</w:t>
      </w:r>
      <w:r>
        <w:rPr>
          <w:noProof/>
        </w:rPr>
        <w:tab/>
      </w:r>
      <w:r>
        <w:rPr>
          <w:noProof/>
        </w:rPr>
        <w:fldChar w:fldCharType="begin"/>
      </w:r>
      <w:r>
        <w:rPr>
          <w:noProof/>
        </w:rPr>
        <w:instrText xml:space="preserve"> PAGEREF _Toc87642313 \h </w:instrText>
      </w:r>
      <w:r>
        <w:rPr>
          <w:noProof/>
        </w:rPr>
      </w:r>
      <w:r>
        <w:rPr>
          <w:noProof/>
        </w:rPr>
        <w:fldChar w:fldCharType="separate"/>
      </w:r>
      <w:r>
        <w:rPr>
          <w:noProof/>
        </w:rPr>
        <w:t>35</w:t>
      </w:r>
      <w:r>
        <w:rPr>
          <w:noProof/>
        </w:rPr>
        <w:fldChar w:fldCharType="end"/>
      </w:r>
    </w:p>
    <w:p w14:paraId="4B4940FC" w14:textId="2C8E3D09"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19 </w:t>
      </w:r>
      <w:r>
        <w:rPr>
          <w:noProof/>
        </w:rPr>
        <w:t>配置信息的片上高速缓存结构</w:t>
      </w:r>
      <w:r>
        <w:rPr>
          <w:noProof/>
        </w:rPr>
        <w:tab/>
      </w:r>
      <w:r>
        <w:rPr>
          <w:noProof/>
        </w:rPr>
        <w:fldChar w:fldCharType="begin"/>
      </w:r>
      <w:r>
        <w:rPr>
          <w:noProof/>
        </w:rPr>
        <w:instrText xml:space="preserve"> PAGEREF _Toc87642314 \h </w:instrText>
      </w:r>
      <w:r>
        <w:rPr>
          <w:noProof/>
        </w:rPr>
      </w:r>
      <w:r>
        <w:rPr>
          <w:noProof/>
        </w:rPr>
        <w:fldChar w:fldCharType="separate"/>
      </w:r>
      <w:r>
        <w:rPr>
          <w:noProof/>
        </w:rPr>
        <w:t>35</w:t>
      </w:r>
      <w:r>
        <w:rPr>
          <w:noProof/>
        </w:rPr>
        <w:fldChar w:fldCharType="end"/>
      </w:r>
    </w:p>
    <w:p w14:paraId="544ED751" w14:textId="01BE3855"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20 </w:t>
      </w:r>
      <w:r>
        <w:rPr>
          <w:noProof/>
        </w:rPr>
        <w:t>精度可配置乘加单元设计示意图</w:t>
      </w:r>
      <w:r>
        <w:rPr>
          <w:noProof/>
        </w:rPr>
        <w:tab/>
      </w:r>
      <w:r>
        <w:rPr>
          <w:noProof/>
        </w:rPr>
        <w:fldChar w:fldCharType="begin"/>
      </w:r>
      <w:r>
        <w:rPr>
          <w:noProof/>
        </w:rPr>
        <w:instrText xml:space="preserve"> PAGEREF _Toc87642315 \h </w:instrText>
      </w:r>
      <w:r>
        <w:rPr>
          <w:noProof/>
        </w:rPr>
      </w:r>
      <w:r>
        <w:rPr>
          <w:noProof/>
        </w:rPr>
        <w:fldChar w:fldCharType="separate"/>
      </w:r>
      <w:r>
        <w:rPr>
          <w:noProof/>
        </w:rPr>
        <w:t>37</w:t>
      </w:r>
      <w:r>
        <w:rPr>
          <w:noProof/>
        </w:rPr>
        <w:fldChar w:fldCharType="end"/>
      </w:r>
    </w:p>
    <w:p w14:paraId="6FA71B1C" w14:textId="345188C8"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21 </w:t>
      </w:r>
      <w:r>
        <w:rPr>
          <w:noProof/>
        </w:rPr>
        <w:t>高能效近似乘加单元设计</w:t>
      </w:r>
      <w:r>
        <w:rPr>
          <w:noProof/>
        </w:rPr>
        <w:tab/>
      </w:r>
      <w:r>
        <w:rPr>
          <w:noProof/>
        </w:rPr>
        <w:fldChar w:fldCharType="begin"/>
      </w:r>
      <w:r>
        <w:rPr>
          <w:noProof/>
        </w:rPr>
        <w:instrText xml:space="preserve"> PAGEREF _Toc87642316 \h </w:instrText>
      </w:r>
      <w:r>
        <w:rPr>
          <w:noProof/>
        </w:rPr>
      </w:r>
      <w:r>
        <w:rPr>
          <w:noProof/>
        </w:rPr>
        <w:fldChar w:fldCharType="separate"/>
      </w:r>
      <w:r>
        <w:rPr>
          <w:noProof/>
        </w:rPr>
        <w:t>37</w:t>
      </w:r>
      <w:r>
        <w:rPr>
          <w:noProof/>
        </w:rPr>
        <w:fldChar w:fldCharType="end"/>
      </w:r>
    </w:p>
    <w:p w14:paraId="78C7F575" w14:textId="4750C378"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22 </w:t>
      </w:r>
      <w:r>
        <w:rPr>
          <w:noProof/>
        </w:rPr>
        <w:t>异构编译流程图</w:t>
      </w:r>
      <w:r>
        <w:rPr>
          <w:noProof/>
        </w:rPr>
        <w:tab/>
      </w:r>
      <w:r>
        <w:rPr>
          <w:noProof/>
        </w:rPr>
        <w:fldChar w:fldCharType="begin"/>
      </w:r>
      <w:r>
        <w:rPr>
          <w:noProof/>
        </w:rPr>
        <w:instrText xml:space="preserve"> PAGEREF _Toc87642317 \h </w:instrText>
      </w:r>
      <w:r>
        <w:rPr>
          <w:noProof/>
        </w:rPr>
      </w:r>
      <w:r>
        <w:rPr>
          <w:noProof/>
        </w:rPr>
        <w:fldChar w:fldCharType="separate"/>
      </w:r>
      <w:r>
        <w:rPr>
          <w:noProof/>
        </w:rPr>
        <w:t>39</w:t>
      </w:r>
      <w:r>
        <w:rPr>
          <w:noProof/>
        </w:rPr>
        <w:fldChar w:fldCharType="end"/>
      </w:r>
    </w:p>
    <w:p w14:paraId="2A20861C" w14:textId="2C81BB70"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23 </w:t>
      </w:r>
      <w:r>
        <w:rPr>
          <w:noProof/>
        </w:rPr>
        <w:t>支持灵活配置的可重构阵列和存储系统</w:t>
      </w:r>
      <w:r>
        <w:rPr>
          <w:noProof/>
        </w:rPr>
        <w:tab/>
      </w:r>
      <w:r>
        <w:rPr>
          <w:noProof/>
        </w:rPr>
        <w:fldChar w:fldCharType="begin"/>
      </w:r>
      <w:r>
        <w:rPr>
          <w:noProof/>
        </w:rPr>
        <w:instrText xml:space="preserve"> PAGEREF _Toc87642318 \h </w:instrText>
      </w:r>
      <w:r>
        <w:rPr>
          <w:noProof/>
        </w:rPr>
      </w:r>
      <w:r>
        <w:rPr>
          <w:noProof/>
        </w:rPr>
        <w:fldChar w:fldCharType="separate"/>
      </w:r>
      <w:r>
        <w:rPr>
          <w:noProof/>
        </w:rPr>
        <w:t>40</w:t>
      </w:r>
      <w:r>
        <w:rPr>
          <w:noProof/>
        </w:rPr>
        <w:fldChar w:fldCharType="end"/>
      </w:r>
    </w:p>
    <w:p w14:paraId="3CC5BCB5" w14:textId="71913ADB"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24 </w:t>
      </w:r>
      <w:r>
        <w:rPr>
          <w:noProof/>
        </w:rPr>
        <w:t>自动化配置工具示意图</w:t>
      </w:r>
      <w:r>
        <w:rPr>
          <w:noProof/>
        </w:rPr>
        <w:tab/>
      </w:r>
      <w:r>
        <w:rPr>
          <w:noProof/>
        </w:rPr>
        <w:fldChar w:fldCharType="begin"/>
      </w:r>
      <w:r>
        <w:rPr>
          <w:noProof/>
        </w:rPr>
        <w:instrText xml:space="preserve"> PAGEREF _Toc87642319 \h </w:instrText>
      </w:r>
      <w:r>
        <w:rPr>
          <w:noProof/>
        </w:rPr>
      </w:r>
      <w:r>
        <w:rPr>
          <w:noProof/>
        </w:rPr>
        <w:fldChar w:fldCharType="separate"/>
      </w:r>
      <w:r>
        <w:rPr>
          <w:noProof/>
        </w:rPr>
        <w:t>40</w:t>
      </w:r>
      <w:r>
        <w:rPr>
          <w:noProof/>
        </w:rPr>
        <w:fldChar w:fldCharType="end"/>
      </w:r>
    </w:p>
    <w:p w14:paraId="08E5521C" w14:textId="6F7F12C8"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25 </w:t>
      </w:r>
      <w:r>
        <w:rPr>
          <w:noProof/>
        </w:rPr>
        <w:t>配置信息压缩示例</w:t>
      </w:r>
      <w:r>
        <w:rPr>
          <w:noProof/>
        </w:rPr>
        <w:tab/>
      </w:r>
      <w:r>
        <w:rPr>
          <w:noProof/>
        </w:rPr>
        <w:fldChar w:fldCharType="begin"/>
      </w:r>
      <w:r>
        <w:rPr>
          <w:noProof/>
        </w:rPr>
        <w:instrText xml:space="preserve"> PAGEREF _Toc87642320 \h </w:instrText>
      </w:r>
      <w:r>
        <w:rPr>
          <w:noProof/>
        </w:rPr>
      </w:r>
      <w:r>
        <w:rPr>
          <w:noProof/>
        </w:rPr>
        <w:fldChar w:fldCharType="separate"/>
      </w:r>
      <w:r>
        <w:rPr>
          <w:noProof/>
        </w:rPr>
        <w:t>41</w:t>
      </w:r>
      <w:r>
        <w:rPr>
          <w:noProof/>
        </w:rPr>
        <w:fldChar w:fldCharType="end"/>
      </w:r>
    </w:p>
    <w:p w14:paraId="608BB44B" w14:textId="164B029E"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26 </w:t>
      </w:r>
      <w:r>
        <w:rPr>
          <w:noProof/>
        </w:rPr>
        <w:t>配置信息压缩示例</w:t>
      </w:r>
      <w:r>
        <w:rPr>
          <w:noProof/>
        </w:rPr>
        <w:tab/>
      </w:r>
      <w:r>
        <w:rPr>
          <w:noProof/>
        </w:rPr>
        <w:fldChar w:fldCharType="begin"/>
      </w:r>
      <w:r>
        <w:rPr>
          <w:noProof/>
        </w:rPr>
        <w:instrText xml:space="preserve"> PAGEREF _Toc87642321 \h </w:instrText>
      </w:r>
      <w:r>
        <w:rPr>
          <w:noProof/>
        </w:rPr>
      </w:r>
      <w:r>
        <w:rPr>
          <w:noProof/>
        </w:rPr>
        <w:fldChar w:fldCharType="separate"/>
      </w:r>
      <w:r>
        <w:rPr>
          <w:noProof/>
        </w:rPr>
        <w:t>42</w:t>
      </w:r>
      <w:r>
        <w:rPr>
          <w:noProof/>
        </w:rPr>
        <w:fldChar w:fldCharType="end"/>
      </w:r>
    </w:p>
    <w:p w14:paraId="6A907CF5" w14:textId="2F3480DF"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27 </w:t>
      </w:r>
      <w:r>
        <w:rPr>
          <w:noProof/>
        </w:rPr>
        <w:t>核心计算部分映射示例</w:t>
      </w:r>
      <w:r>
        <w:rPr>
          <w:noProof/>
        </w:rPr>
        <w:tab/>
      </w:r>
      <w:r>
        <w:rPr>
          <w:noProof/>
        </w:rPr>
        <w:fldChar w:fldCharType="begin"/>
      </w:r>
      <w:r>
        <w:rPr>
          <w:noProof/>
        </w:rPr>
        <w:instrText xml:space="preserve"> PAGEREF _Toc87642322 \h </w:instrText>
      </w:r>
      <w:r>
        <w:rPr>
          <w:noProof/>
        </w:rPr>
      </w:r>
      <w:r>
        <w:rPr>
          <w:noProof/>
        </w:rPr>
        <w:fldChar w:fldCharType="separate"/>
      </w:r>
      <w:r>
        <w:rPr>
          <w:noProof/>
        </w:rPr>
        <w:t>44</w:t>
      </w:r>
      <w:r>
        <w:rPr>
          <w:noProof/>
        </w:rPr>
        <w:fldChar w:fldCharType="end"/>
      </w:r>
    </w:p>
    <w:p w14:paraId="4416A96E" w14:textId="343DFB86"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28 </w:t>
      </w:r>
      <w:r>
        <w:rPr>
          <w:noProof/>
        </w:rPr>
        <w:t>分支控制结构优化流程</w:t>
      </w:r>
      <w:r>
        <w:rPr>
          <w:noProof/>
        </w:rPr>
        <w:tab/>
      </w:r>
      <w:r>
        <w:rPr>
          <w:noProof/>
        </w:rPr>
        <w:fldChar w:fldCharType="begin"/>
      </w:r>
      <w:r>
        <w:rPr>
          <w:noProof/>
        </w:rPr>
        <w:instrText xml:space="preserve"> PAGEREF _Toc87642323 \h </w:instrText>
      </w:r>
      <w:r>
        <w:rPr>
          <w:noProof/>
        </w:rPr>
      </w:r>
      <w:r>
        <w:rPr>
          <w:noProof/>
        </w:rPr>
        <w:fldChar w:fldCharType="separate"/>
      </w:r>
      <w:r>
        <w:rPr>
          <w:noProof/>
        </w:rPr>
        <w:t>44</w:t>
      </w:r>
      <w:r>
        <w:rPr>
          <w:noProof/>
        </w:rPr>
        <w:fldChar w:fldCharType="end"/>
      </w:r>
    </w:p>
    <w:p w14:paraId="346EC66A" w14:textId="45E191BF"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29 BN</w:t>
      </w:r>
      <w:r>
        <w:rPr>
          <w:noProof/>
        </w:rPr>
        <w:t>层处理流程</w:t>
      </w:r>
      <w:r>
        <w:rPr>
          <w:noProof/>
        </w:rPr>
        <w:tab/>
      </w:r>
      <w:r>
        <w:rPr>
          <w:noProof/>
        </w:rPr>
        <w:fldChar w:fldCharType="begin"/>
      </w:r>
      <w:r>
        <w:rPr>
          <w:noProof/>
        </w:rPr>
        <w:instrText xml:space="preserve"> PAGEREF _Toc87642324 \h </w:instrText>
      </w:r>
      <w:r>
        <w:rPr>
          <w:noProof/>
        </w:rPr>
      </w:r>
      <w:r>
        <w:rPr>
          <w:noProof/>
        </w:rPr>
        <w:fldChar w:fldCharType="separate"/>
      </w:r>
      <w:r>
        <w:rPr>
          <w:noProof/>
        </w:rPr>
        <w:t>45</w:t>
      </w:r>
      <w:r>
        <w:rPr>
          <w:noProof/>
        </w:rPr>
        <w:fldChar w:fldCharType="end"/>
      </w:r>
    </w:p>
    <w:p w14:paraId="18BEA81A" w14:textId="07B315A2" w:rsidR="00873A72" w:rsidRDefault="00873A72">
      <w:pPr>
        <w:pStyle w:val="TOC1"/>
        <w:rPr>
          <w:rFonts w:asciiTheme="minorHAnsi" w:eastAsiaTheme="minorEastAsia" w:hAnsiTheme="minorHAnsi" w:cstheme="minorBidi"/>
          <w:bCs w:val="0"/>
          <w:noProof/>
          <w:sz w:val="21"/>
          <w:szCs w:val="22"/>
        </w:rPr>
      </w:pPr>
      <w:r>
        <w:rPr>
          <w:noProof/>
        </w:rPr>
        <w:t>图</w:t>
      </w:r>
      <w:r>
        <w:rPr>
          <w:noProof/>
        </w:rPr>
        <w:t xml:space="preserve"> 30 </w:t>
      </w:r>
      <w:r>
        <w:rPr>
          <w:noProof/>
        </w:rPr>
        <w:t>研究方法路线图</w:t>
      </w:r>
      <w:r>
        <w:rPr>
          <w:noProof/>
        </w:rPr>
        <w:tab/>
      </w:r>
      <w:r>
        <w:rPr>
          <w:noProof/>
        </w:rPr>
        <w:fldChar w:fldCharType="begin"/>
      </w:r>
      <w:r>
        <w:rPr>
          <w:noProof/>
        </w:rPr>
        <w:instrText xml:space="preserve"> PAGEREF _Toc87642325 \h </w:instrText>
      </w:r>
      <w:r>
        <w:rPr>
          <w:noProof/>
        </w:rPr>
      </w:r>
      <w:r>
        <w:rPr>
          <w:noProof/>
        </w:rPr>
        <w:fldChar w:fldCharType="separate"/>
      </w:r>
      <w:r>
        <w:rPr>
          <w:noProof/>
        </w:rPr>
        <w:t>46</w:t>
      </w:r>
      <w:r>
        <w:rPr>
          <w:noProof/>
        </w:rPr>
        <w:fldChar w:fldCharType="end"/>
      </w:r>
    </w:p>
    <w:p w14:paraId="6DD3BDE9" w14:textId="6543ADE2" w:rsidR="007627AE" w:rsidRDefault="007C7ED0" w:rsidP="0054224C">
      <w:r>
        <w:fldChar w:fldCharType="end"/>
      </w:r>
    </w:p>
    <w:p w14:paraId="6F298A7A" w14:textId="77777777" w:rsidR="007627AE" w:rsidRDefault="007627AE" w:rsidP="0054224C"/>
    <w:p w14:paraId="27B26DD2" w14:textId="77777777" w:rsidR="007627AE" w:rsidRPr="007C3CEE" w:rsidRDefault="007627AE" w:rsidP="0054224C"/>
    <w:p w14:paraId="032BE2BD" w14:textId="77777777" w:rsidR="00741960" w:rsidRPr="007C3CEE" w:rsidRDefault="00741960" w:rsidP="0054224C">
      <w:pPr>
        <w:sectPr w:rsidR="00741960" w:rsidRPr="007C3CEE" w:rsidSect="003442DD">
          <w:footerReference w:type="default" r:id="rId14"/>
          <w:pgSz w:w="11906" w:h="16838"/>
          <w:pgMar w:top="1077" w:right="1418" w:bottom="1077" w:left="1418" w:header="851" w:footer="992" w:gutter="0"/>
          <w:pgNumType w:fmt="upperRoman" w:start="1"/>
          <w:cols w:space="425"/>
          <w:docGrid w:type="lines" w:linePitch="312"/>
        </w:sectPr>
      </w:pPr>
    </w:p>
    <w:p w14:paraId="45A63125" w14:textId="77777777" w:rsidR="0054224C" w:rsidRPr="00D652BC" w:rsidRDefault="007627AE" w:rsidP="00D652BC">
      <w:pPr>
        <w:pStyle w:val="1"/>
      </w:pPr>
      <w:bookmarkStart w:id="3" w:name="_Toc87818077"/>
      <w:r w:rsidRPr="00D652BC">
        <w:rPr>
          <w:rFonts w:hint="eastAsia"/>
        </w:rPr>
        <w:lastRenderedPageBreak/>
        <w:t>一、</w:t>
      </w:r>
      <w:r w:rsidR="0054224C" w:rsidRPr="00D652BC">
        <w:t>项目名称</w:t>
      </w:r>
      <w:bookmarkEnd w:id="3"/>
    </w:p>
    <w:p w14:paraId="13B83309" w14:textId="7B9AFBA6" w:rsidR="0054224C" w:rsidRDefault="003179C3" w:rsidP="0054224C">
      <w:r>
        <w:rPr>
          <w:rFonts w:hint="eastAsia"/>
        </w:rPr>
        <w:t>面向</w:t>
      </w:r>
      <w:r w:rsidR="003C7F20">
        <w:rPr>
          <w:rFonts w:hint="eastAsia"/>
        </w:rPr>
        <w:t>国产可重构计算芯片的机载智能算法适配研究</w:t>
      </w:r>
    </w:p>
    <w:p w14:paraId="03B51282" w14:textId="080996A1" w:rsidR="00FD3F78" w:rsidRDefault="00FD3F78" w:rsidP="0054224C"/>
    <w:p w14:paraId="72E453AF" w14:textId="77777777" w:rsidR="00B35EFF" w:rsidRPr="007C3CEE" w:rsidRDefault="00B35EFF" w:rsidP="0054224C"/>
    <w:p w14:paraId="1C8A9B8A" w14:textId="77777777" w:rsidR="0054224C" w:rsidRPr="007C3CEE" w:rsidRDefault="007627AE" w:rsidP="00D652BC">
      <w:pPr>
        <w:pStyle w:val="1"/>
      </w:pPr>
      <w:bookmarkStart w:id="4" w:name="_Toc87818078"/>
      <w:r>
        <w:rPr>
          <w:rFonts w:hint="eastAsia"/>
        </w:rPr>
        <w:t>二、</w:t>
      </w:r>
      <w:r w:rsidR="0054224C" w:rsidRPr="007C3CEE">
        <w:t>技术要求</w:t>
      </w:r>
      <w:bookmarkEnd w:id="4"/>
    </w:p>
    <w:p w14:paraId="0C7DCA9D" w14:textId="77777777" w:rsidR="0054224C" w:rsidRPr="00D652BC" w:rsidRDefault="00741960" w:rsidP="00D652BC">
      <w:pPr>
        <w:pStyle w:val="2"/>
      </w:pPr>
      <w:bookmarkStart w:id="5" w:name="_Toc87818079"/>
      <w:r w:rsidRPr="00D652BC">
        <w:t>（一）总体要求</w:t>
      </w:r>
      <w:bookmarkEnd w:id="5"/>
    </w:p>
    <w:p w14:paraId="50D29578" w14:textId="61FC137A" w:rsidR="00741960" w:rsidRDefault="003C7F20" w:rsidP="0054224C">
      <w:pPr>
        <w:rPr>
          <w:rFonts w:ascii="仿宋_GB2312"/>
        </w:rPr>
      </w:pPr>
      <w:r>
        <w:rPr>
          <w:rFonts w:hint="eastAsia"/>
        </w:rPr>
        <w:t>面向</w:t>
      </w:r>
      <w:r w:rsidRPr="00DA4468">
        <w:rPr>
          <w:rFonts w:ascii="仿宋_GB2312" w:hint="eastAsia"/>
        </w:rPr>
        <w:t>国产可重构计算芯片的机载智能算法适配研究</w:t>
      </w:r>
      <w:r>
        <w:rPr>
          <w:rFonts w:ascii="仿宋_GB2312" w:hint="eastAsia"/>
        </w:rPr>
        <w:t>项目针对基于强化学习的智能任务决策算法在机载嵌入式环境中的高效运行需求，基于具备高性能功耗比的国产可重构计算芯片研究算法的适配优化技术，重点针对智能任务决策算法的神经网络计算特性研究可重构计算芯片</w:t>
      </w:r>
      <w:proofErr w:type="gramStart"/>
      <w:r>
        <w:rPr>
          <w:rFonts w:ascii="仿宋_GB2312" w:hint="eastAsia"/>
        </w:rPr>
        <w:t>适</w:t>
      </w:r>
      <w:proofErr w:type="gramEnd"/>
      <w:r>
        <w:rPr>
          <w:rFonts w:ascii="仿宋_GB2312" w:hint="eastAsia"/>
        </w:rPr>
        <w:t>配方法、针对算法动态升级需求研究基于可重构技术的模型更新方法。</w:t>
      </w:r>
    </w:p>
    <w:p w14:paraId="77F8714B" w14:textId="77777777" w:rsidR="00B35EFF" w:rsidRPr="007C3CEE" w:rsidRDefault="00B35EFF" w:rsidP="0054224C"/>
    <w:p w14:paraId="39BCEB6B" w14:textId="77777777" w:rsidR="00741960" w:rsidRPr="007C3CEE" w:rsidRDefault="00741960" w:rsidP="00D652BC">
      <w:pPr>
        <w:pStyle w:val="2"/>
      </w:pPr>
      <w:bookmarkStart w:id="6" w:name="_Toc87818080"/>
      <w:r w:rsidRPr="007C3CEE">
        <w:t>（二）功能要求</w:t>
      </w:r>
      <w:bookmarkEnd w:id="6"/>
    </w:p>
    <w:p w14:paraId="62842F19" w14:textId="51657582" w:rsidR="00741960" w:rsidRPr="007C3CEE" w:rsidRDefault="003C7F20" w:rsidP="00A460B3">
      <w:pPr>
        <w:pStyle w:val="a7"/>
        <w:numPr>
          <w:ilvl w:val="0"/>
          <w:numId w:val="1"/>
        </w:numPr>
        <w:ind w:firstLineChars="0"/>
      </w:pPr>
      <w:r w:rsidRPr="00DA4468">
        <w:rPr>
          <w:rFonts w:ascii="仿宋_GB2312" w:hint="eastAsia"/>
        </w:rPr>
        <w:t>面向国产可重构计算芯片的机载智能算法适配</w:t>
      </w:r>
      <w:r>
        <w:rPr>
          <w:rFonts w:ascii="仿宋_GB2312" w:hint="eastAsia"/>
        </w:rPr>
        <w:t>支持强化学习类智能决策算法的机载移植适配，提供面向智能决策算法的高性能神经网络智能计算资源</w:t>
      </w:r>
      <w:r w:rsidR="00741960" w:rsidRPr="007C3CEE">
        <w:t>；</w:t>
      </w:r>
    </w:p>
    <w:p w14:paraId="040FB5F7" w14:textId="0C816F4F" w:rsidR="00741960" w:rsidRPr="007C3CEE" w:rsidRDefault="003C7F20" w:rsidP="00A460B3">
      <w:pPr>
        <w:pStyle w:val="a7"/>
        <w:numPr>
          <w:ilvl w:val="0"/>
          <w:numId w:val="1"/>
        </w:numPr>
        <w:ind w:firstLineChars="0"/>
      </w:pPr>
      <w:r w:rsidRPr="00DA4468">
        <w:rPr>
          <w:rFonts w:ascii="仿宋_GB2312" w:hint="eastAsia"/>
        </w:rPr>
        <w:t>面向国产可重构计算芯片的机载智能算法适配</w:t>
      </w:r>
      <w:r>
        <w:rPr>
          <w:rFonts w:ascii="仿宋_GB2312" w:hint="eastAsia"/>
        </w:rPr>
        <w:t>支持多种神经网络结构，包括G</w:t>
      </w:r>
      <w:r>
        <w:rPr>
          <w:rFonts w:ascii="仿宋_GB2312"/>
        </w:rPr>
        <w:t>RU</w:t>
      </w:r>
      <w:r>
        <w:rPr>
          <w:rFonts w:ascii="仿宋_GB2312" w:hint="eastAsia"/>
        </w:rPr>
        <w:t>结构和Dense结构</w:t>
      </w:r>
      <w:r w:rsidR="00741960" w:rsidRPr="007C3CEE">
        <w:t>；</w:t>
      </w:r>
    </w:p>
    <w:p w14:paraId="69C47D13" w14:textId="4699B169" w:rsidR="00741960" w:rsidRPr="007C3CEE" w:rsidRDefault="003C7F20" w:rsidP="00A460B3">
      <w:pPr>
        <w:pStyle w:val="a7"/>
        <w:numPr>
          <w:ilvl w:val="0"/>
          <w:numId w:val="1"/>
        </w:numPr>
        <w:ind w:firstLineChars="0"/>
      </w:pPr>
      <w:r w:rsidRPr="00DA4468">
        <w:rPr>
          <w:rFonts w:ascii="仿宋_GB2312" w:hint="eastAsia"/>
        </w:rPr>
        <w:t>面向国产可重构计算芯片的机载智能算法适配</w:t>
      </w:r>
      <w:r>
        <w:rPr>
          <w:rFonts w:ascii="仿宋_GB2312" w:hint="eastAsia"/>
        </w:rPr>
        <w:t>支持多种神经网络算子，包括</w:t>
      </w:r>
      <w:r w:rsidRPr="00DA4468">
        <w:rPr>
          <w:rFonts w:ascii="仿宋_GB2312" w:hint="eastAsia"/>
        </w:rPr>
        <w:t>Const，</w:t>
      </w:r>
      <w:proofErr w:type="spellStart"/>
      <w:r>
        <w:rPr>
          <w:rFonts w:ascii="仿宋_GB2312" w:hint="eastAsia"/>
        </w:rPr>
        <w:t>M</w:t>
      </w:r>
      <w:r w:rsidRPr="00DA4468">
        <w:rPr>
          <w:rFonts w:ascii="仿宋_GB2312" w:hint="eastAsia"/>
        </w:rPr>
        <w:t>atMul</w:t>
      </w:r>
      <w:proofErr w:type="spellEnd"/>
      <w:r w:rsidRPr="00DA4468">
        <w:rPr>
          <w:rFonts w:ascii="仿宋_GB2312" w:hint="eastAsia"/>
        </w:rPr>
        <w:t>，</w:t>
      </w:r>
      <w:proofErr w:type="spellStart"/>
      <w:r w:rsidRPr="00DA4468">
        <w:rPr>
          <w:rFonts w:ascii="仿宋_GB2312" w:hint="eastAsia"/>
        </w:rPr>
        <w:t>BiasAdd</w:t>
      </w:r>
      <w:proofErr w:type="spellEnd"/>
      <w:r w:rsidRPr="00DA4468">
        <w:rPr>
          <w:rFonts w:ascii="仿宋_GB2312" w:hint="eastAsia"/>
        </w:rPr>
        <w:t>，Tanh，Mul，Add，Sigmoid，Split，Sub，</w:t>
      </w:r>
      <w:proofErr w:type="spellStart"/>
      <w:r w:rsidRPr="00DA4468">
        <w:rPr>
          <w:rFonts w:ascii="仿宋_GB2312" w:hint="eastAsia"/>
        </w:rPr>
        <w:t>ExpandDims</w:t>
      </w:r>
      <w:proofErr w:type="spellEnd"/>
      <w:r w:rsidRPr="00DA4468">
        <w:rPr>
          <w:rFonts w:ascii="仿宋_GB2312" w:hint="eastAsia"/>
        </w:rPr>
        <w:t>，Shape，</w:t>
      </w:r>
      <w:proofErr w:type="spellStart"/>
      <w:r w:rsidRPr="00DA4468">
        <w:rPr>
          <w:rFonts w:ascii="仿宋_GB2312" w:hint="eastAsia"/>
        </w:rPr>
        <w:t>GreaterEqual</w:t>
      </w:r>
      <w:proofErr w:type="spellEnd"/>
      <w:r w:rsidRPr="00DA4468">
        <w:rPr>
          <w:rFonts w:ascii="仿宋_GB2312" w:hint="eastAsia"/>
        </w:rPr>
        <w:t>，Cast，Less，Range，</w:t>
      </w:r>
      <w:proofErr w:type="spellStart"/>
      <w:r w:rsidRPr="00DA4468">
        <w:rPr>
          <w:rFonts w:ascii="仿宋_GB2312" w:hint="eastAsia"/>
        </w:rPr>
        <w:t>ListDiff</w:t>
      </w:r>
      <w:proofErr w:type="spellEnd"/>
      <w:r w:rsidRPr="00DA4468">
        <w:rPr>
          <w:rFonts w:ascii="仿宋_GB2312" w:hint="eastAsia"/>
        </w:rPr>
        <w:t>，GatherV2，Prod，Pack，Transpose，Reshape，Maximum</w:t>
      </w:r>
      <w:r>
        <w:rPr>
          <w:rFonts w:ascii="仿宋_GB2312" w:hint="eastAsia"/>
        </w:rPr>
        <w:t>等</w:t>
      </w:r>
      <w:r w:rsidR="00741960" w:rsidRPr="007C3CEE">
        <w:t>；</w:t>
      </w:r>
    </w:p>
    <w:p w14:paraId="31FF3285" w14:textId="6DB0BFAB" w:rsidR="00741960" w:rsidRPr="007C3CEE" w:rsidRDefault="003C7F20" w:rsidP="00A460B3">
      <w:pPr>
        <w:pStyle w:val="a7"/>
        <w:numPr>
          <w:ilvl w:val="0"/>
          <w:numId w:val="1"/>
        </w:numPr>
        <w:ind w:firstLineChars="0"/>
      </w:pPr>
      <w:r w:rsidRPr="00DA4468">
        <w:rPr>
          <w:rFonts w:ascii="仿宋_GB2312" w:hint="eastAsia"/>
        </w:rPr>
        <w:t>面向国产可重构计算芯片的机载智能算法适配</w:t>
      </w:r>
      <w:r>
        <w:rPr>
          <w:rFonts w:ascii="仿宋_GB2312" w:hint="eastAsia"/>
        </w:rPr>
        <w:t>支持智能决策算法的参数动态可重构，支持参数的独立更新</w:t>
      </w:r>
      <w:r w:rsidR="00741960" w:rsidRPr="007C3CEE">
        <w:t>；</w:t>
      </w:r>
    </w:p>
    <w:p w14:paraId="2641F262" w14:textId="70F4A44A" w:rsidR="00741960" w:rsidRPr="00FD3F78" w:rsidRDefault="00FD3F78" w:rsidP="00A460B3">
      <w:pPr>
        <w:pStyle w:val="a7"/>
        <w:numPr>
          <w:ilvl w:val="0"/>
          <w:numId w:val="1"/>
        </w:numPr>
        <w:ind w:firstLineChars="0"/>
      </w:pPr>
      <w:r w:rsidRPr="00DA4468">
        <w:rPr>
          <w:rFonts w:ascii="仿宋_GB2312" w:hint="eastAsia"/>
        </w:rPr>
        <w:t>面向国产可重构计算芯片的机载智能算法适配</w:t>
      </w:r>
      <w:r>
        <w:rPr>
          <w:rFonts w:ascii="仿宋_GB2312" w:hint="eastAsia"/>
        </w:rPr>
        <w:t>支持智能决策算法的模型动态可重构，支持模型的静态</w:t>
      </w:r>
      <w:r>
        <w:rPr>
          <w:rFonts w:ascii="仿宋_GB2312"/>
        </w:rPr>
        <w:t>/</w:t>
      </w:r>
      <w:r>
        <w:rPr>
          <w:rFonts w:ascii="仿宋_GB2312" w:hint="eastAsia"/>
        </w:rPr>
        <w:t>动态重构；</w:t>
      </w:r>
    </w:p>
    <w:p w14:paraId="744F9102" w14:textId="1901F8B2" w:rsidR="00FD3F78" w:rsidRPr="007C3CEE" w:rsidRDefault="00FD3F78" w:rsidP="00A460B3">
      <w:pPr>
        <w:pStyle w:val="a7"/>
        <w:numPr>
          <w:ilvl w:val="0"/>
          <w:numId w:val="1"/>
        </w:numPr>
        <w:ind w:firstLineChars="0"/>
      </w:pPr>
      <w:r w:rsidRPr="00DA4468">
        <w:rPr>
          <w:rFonts w:ascii="仿宋_GB2312" w:hint="eastAsia"/>
        </w:rPr>
        <w:t>面向国产可重构计算芯片的机载智能算法适配</w:t>
      </w:r>
      <w:r>
        <w:rPr>
          <w:rFonts w:ascii="仿宋_GB2312" w:hint="eastAsia"/>
        </w:rPr>
        <w:t>支持智能决策算法的固化，支持上电后自动加载运行。</w:t>
      </w:r>
    </w:p>
    <w:p w14:paraId="00B2BDFC" w14:textId="77777777" w:rsidR="00B35EFF" w:rsidRPr="007C3CEE" w:rsidRDefault="00B35EFF" w:rsidP="003C7F20">
      <w:pPr>
        <w:pStyle w:val="a7"/>
        <w:ind w:left="900" w:firstLineChars="0" w:firstLine="0"/>
      </w:pPr>
    </w:p>
    <w:p w14:paraId="5D64B7A2" w14:textId="77777777" w:rsidR="00741960" w:rsidRPr="007C3CEE" w:rsidRDefault="00741960" w:rsidP="00D652BC">
      <w:pPr>
        <w:pStyle w:val="2"/>
      </w:pPr>
      <w:bookmarkStart w:id="7" w:name="_Toc87818081"/>
      <w:r w:rsidRPr="007C3CEE">
        <w:t>（三）性能要求</w:t>
      </w:r>
      <w:bookmarkEnd w:id="7"/>
    </w:p>
    <w:p w14:paraId="3344DEF5" w14:textId="02586B70" w:rsidR="00741960" w:rsidRPr="007C3CEE" w:rsidRDefault="00FD3F78" w:rsidP="00A460B3">
      <w:pPr>
        <w:pStyle w:val="a7"/>
        <w:numPr>
          <w:ilvl w:val="0"/>
          <w:numId w:val="2"/>
        </w:numPr>
        <w:ind w:firstLineChars="0"/>
      </w:pPr>
      <w:r w:rsidRPr="00DA4468">
        <w:rPr>
          <w:rFonts w:ascii="仿宋_GB2312" w:hint="eastAsia"/>
        </w:rPr>
        <w:t>面向国产可重构计算芯片的机载智能算法适配</w:t>
      </w:r>
      <w:r w:rsidRPr="00B85AAC">
        <w:rPr>
          <w:rFonts w:ascii="仿宋_GB2312" w:hint="eastAsia"/>
        </w:rPr>
        <w:t>支持神经网络并行处理，处理能力不低于2</w:t>
      </w:r>
      <w:r w:rsidRPr="00B85AAC">
        <w:rPr>
          <w:rFonts w:ascii="仿宋_GB2312"/>
        </w:rPr>
        <w:t>TOPS/W</w:t>
      </w:r>
      <w:r w:rsidRPr="00B85AAC">
        <w:rPr>
          <w:rFonts w:ascii="仿宋_GB2312" w:hint="eastAsia"/>
        </w:rPr>
        <w:t>，芯片功耗不高于1</w:t>
      </w:r>
      <w:r w:rsidRPr="00B85AAC">
        <w:rPr>
          <w:rFonts w:ascii="仿宋_GB2312"/>
        </w:rPr>
        <w:t>W</w:t>
      </w:r>
      <w:r w:rsidR="00741960" w:rsidRPr="007C3CEE">
        <w:t>；</w:t>
      </w:r>
    </w:p>
    <w:p w14:paraId="742A1D11" w14:textId="671C115B" w:rsidR="00741960" w:rsidRDefault="00FD3F78" w:rsidP="00A460B3">
      <w:pPr>
        <w:pStyle w:val="a7"/>
        <w:numPr>
          <w:ilvl w:val="0"/>
          <w:numId w:val="2"/>
        </w:numPr>
        <w:ind w:firstLineChars="0"/>
      </w:pPr>
      <w:r w:rsidRPr="00DA4468">
        <w:rPr>
          <w:rFonts w:ascii="仿宋_GB2312" w:hint="eastAsia"/>
        </w:rPr>
        <w:t>面向国产可重构计算芯片的机载智能算法适配</w:t>
      </w:r>
      <w:r>
        <w:rPr>
          <w:rFonts w:ascii="仿宋_GB2312" w:hint="eastAsia"/>
        </w:rPr>
        <w:t>支持多种处理精度，包括I</w:t>
      </w:r>
      <w:r>
        <w:rPr>
          <w:rFonts w:ascii="仿宋_GB2312"/>
        </w:rPr>
        <w:t>NT8</w:t>
      </w:r>
      <w:r>
        <w:rPr>
          <w:rFonts w:ascii="仿宋_GB2312" w:hint="eastAsia"/>
        </w:rPr>
        <w:t>、F</w:t>
      </w:r>
      <w:r>
        <w:rPr>
          <w:rFonts w:ascii="仿宋_GB2312"/>
        </w:rPr>
        <w:t>P16</w:t>
      </w:r>
      <w:r w:rsidR="00741960" w:rsidRPr="007C3CEE">
        <w:t>；</w:t>
      </w:r>
    </w:p>
    <w:p w14:paraId="3AD2ADF2" w14:textId="3A702728" w:rsidR="00FD3F78" w:rsidRPr="007C3CEE" w:rsidRDefault="00FD3F78" w:rsidP="00A460B3">
      <w:pPr>
        <w:pStyle w:val="a7"/>
        <w:numPr>
          <w:ilvl w:val="0"/>
          <w:numId w:val="2"/>
        </w:numPr>
        <w:ind w:firstLineChars="0"/>
      </w:pPr>
      <w:r w:rsidRPr="00DA4468">
        <w:rPr>
          <w:rFonts w:ascii="仿宋_GB2312" w:hint="eastAsia"/>
        </w:rPr>
        <w:t>面向国产可重构计算芯片的机载智能算法</w:t>
      </w:r>
      <w:proofErr w:type="gramStart"/>
      <w:r w:rsidRPr="00DA4468">
        <w:rPr>
          <w:rFonts w:ascii="仿宋_GB2312" w:hint="eastAsia"/>
        </w:rPr>
        <w:t>适</w:t>
      </w:r>
      <w:proofErr w:type="gramEnd"/>
      <w:r w:rsidRPr="00DA4468">
        <w:rPr>
          <w:rFonts w:ascii="仿宋_GB2312" w:hint="eastAsia"/>
        </w:rPr>
        <w:t>配</w:t>
      </w:r>
      <w:r>
        <w:rPr>
          <w:rFonts w:ascii="仿宋_GB2312" w:hint="eastAsia"/>
        </w:rPr>
        <w:t>对1</w:t>
      </w:r>
      <w:r>
        <w:rPr>
          <w:rFonts w:ascii="仿宋_GB2312"/>
        </w:rPr>
        <w:t>10</w:t>
      </w:r>
      <w:r>
        <w:rPr>
          <w:rFonts w:ascii="仿宋_GB2312" w:hint="eastAsia"/>
        </w:rPr>
        <w:t>*</w:t>
      </w:r>
      <w:r>
        <w:rPr>
          <w:rFonts w:ascii="仿宋_GB2312"/>
        </w:rPr>
        <w:t>512</w:t>
      </w:r>
      <w:r>
        <w:rPr>
          <w:rFonts w:ascii="仿宋_GB2312" w:hint="eastAsia"/>
        </w:rPr>
        <w:t>*</w:t>
      </w:r>
      <w:r>
        <w:rPr>
          <w:rFonts w:ascii="仿宋_GB2312"/>
        </w:rPr>
        <w:t>512</w:t>
      </w:r>
      <w:r>
        <w:rPr>
          <w:rFonts w:ascii="仿宋_GB2312" w:hint="eastAsia"/>
        </w:rPr>
        <w:t>*</w:t>
      </w:r>
      <w:r>
        <w:rPr>
          <w:rFonts w:ascii="仿宋_GB2312"/>
        </w:rPr>
        <w:t>512</w:t>
      </w:r>
      <w:r>
        <w:rPr>
          <w:rFonts w:ascii="仿宋_GB2312" w:hint="eastAsia"/>
        </w:rPr>
        <w:t>*</w:t>
      </w:r>
      <w:r>
        <w:rPr>
          <w:rFonts w:ascii="仿宋_GB2312"/>
        </w:rPr>
        <w:t>10</w:t>
      </w:r>
      <w:r>
        <w:rPr>
          <w:rFonts w:ascii="仿宋_GB2312" w:hint="eastAsia"/>
        </w:rPr>
        <w:t>规模的神经网络处理时间不大于1ms。</w:t>
      </w:r>
    </w:p>
    <w:p w14:paraId="2A00CA3B" w14:textId="05296AAE" w:rsidR="00741960" w:rsidRPr="007C3CEE" w:rsidRDefault="00741960" w:rsidP="00FD3F78">
      <w:pPr>
        <w:pStyle w:val="a7"/>
        <w:ind w:left="900" w:firstLineChars="0" w:firstLine="0"/>
      </w:pPr>
    </w:p>
    <w:p w14:paraId="0E58C728" w14:textId="77777777" w:rsidR="00741960" w:rsidRPr="007C3CEE" w:rsidRDefault="00741960" w:rsidP="0054224C"/>
    <w:p w14:paraId="7EDCF237" w14:textId="77777777" w:rsidR="0054224C" w:rsidRPr="007C3CEE" w:rsidRDefault="007627AE" w:rsidP="00D652BC">
      <w:pPr>
        <w:pStyle w:val="1"/>
      </w:pPr>
      <w:bookmarkStart w:id="8" w:name="_Toc87818082"/>
      <w:r>
        <w:rPr>
          <w:rFonts w:hint="eastAsia"/>
        </w:rPr>
        <w:t>三、</w:t>
      </w:r>
      <w:r w:rsidR="0054224C" w:rsidRPr="007C3CEE">
        <w:t>项目进度</w:t>
      </w:r>
      <w:bookmarkEnd w:id="8"/>
    </w:p>
    <w:p w14:paraId="7D451A05" w14:textId="77777777" w:rsidR="00741960" w:rsidRPr="007C3CEE" w:rsidRDefault="00741960" w:rsidP="00741960">
      <w:pPr>
        <w:widowControl/>
        <w:tabs>
          <w:tab w:val="left" w:pos="426"/>
        </w:tabs>
        <w:spacing w:line="440" w:lineRule="atLeast"/>
        <w:rPr>
          <w:bCs w:val="0"/>
        </w:rPr>
      </w:pPr>
      <w:r w:rsidRPr="007C3CEE">
        <w:t>以合同签订时间为</w:t>
      </w:r>
      <w:r w:rsidRPr="007C3CEE">
        <w:t>T0</w:t>
      </w:r>
      <w:r w:rsidRPr="007C3CEE">
        <w:t>，在合同周期内的研制进度要求如下：</w:t>
      </w:r>
    </w:p>
    <w:p w14:paraId="5F041D56" w14:textId="6E113CCA" w:rsidR="00741960" w:rsidRPr="007C3CEE" w:rsidRDefault="00741960" w:rsidP="00741960">
      <w:pPr>
        <w:widowControl/>
        <w:tabs>
          <w:tab w:val="left" w:pos="426"/>
        </w:tabs>
        <w:spacing w:line="440" w:lineRule="atLeast"/>
        <w:rPr>
          <w:bCs w:val="0"/>
        </w:rPr>
      </w:pPr>
      <w:r w:rsidRPr="007C3CEE">
        <w:t>T0+1</w:t>
      </w:r>
      <w:r w:rsidRPr="007C3CEE">
        <w:t>个月：根据甲方提出的技术要求，乙方完成</w:t>
      </w:r>
      <w:r w:rsidR="00FD3F78" w:rsidRPr="00DA4468">
        <w:rPr>
          <w:rFonts w:ascii="仿宋_GB2312" w:hint="eastAsia"/>
        </w:rPr>
        <w:t>面向国产可重构计算芯片的机载智能算法适配</w:t>
      </w:r>
      <w:r w:rsidR="00FD3F78">
        <w:rPr>
          <w:rFonts w:ascii="仿宋_GB2312" w:hint="eastAsia"/>
        </w:rPr>
        <w:t>方案设计</w:t>
      </w:r>
      <w:r w:rsidRPr="007C3CEE">
        <w:t>；</w:t>
      </w:r>
    </w:p>
    <w:p w14:paraId="3BE65F42" w14:textId="2D519940" w:rsidR="00741960" w:rsidRPr="007C3CEE" w:rsidRDefault="00741960" w:rsidP="00741960">
      <w:pPr>
        <w:widowControl/>
        <w:tabs>
          <w:tab w:val="left" w:pos="426"/>
        </w:tabs>
        <w:spacing w:line="440" w:lineRule="atLeast"/>
        <w:rPr>
          <w:bCs w:val="0"/>
        </w:rPr>
      </w:pPr>
      <w:r w:rsidRPr="007C3CEE">
        <w:t>T0+3</w:t>
      </w:r>
      <w:r w:rsidRPr="007C3CEE">
        <w:t>个月：</w:t>
      </w:r>
      <w:r w:rsidR="00FD3F78">
        <w:rPr>
          <w:rFonts w:ascii="仿宋_GB2312" w:hint="eastAsia"/>
        </w:rPr>
        <w:t>完成智能决策算法计算流程分析，完成基础算子设计与实现，通过中期评审</w:t>
      </w:r>
      <w:r w:rsidRPr="007C3CEE">
        <w:t>；</w:t>
      </w:r>
    </w:p>
    <w:p w14:paraId="4E750FA0" w14:textId="505C84B6" w:rsidR="0054224C" w:rsidRDefault="00741960" w:rsidP="00741960">
      <w:r w:rsidRPr="007C3CEE">
        <w:t>T0+6</w:t>
      </w:r>
      <w:r w:rsidRPr="007C3CEE">
        <w:t>个月：</w:t>
      </w:r>
      <w:r w:rsidR="00FD3F78">
        <w:rPr>
          <w:rFonts w:ascii="仿宋_GB2312" w:hint="eastAsia"/>
        </w:rPr>
        <w:t>完成合同规定的全部研究内容，通过甲方的验收评审</w:t>
      </w:r>
      <w:r w:rsidRPr="007C3CEE">
        <w:t>。</w:t>
      </w:r>
    </w:p>
    <w:p w14:paraId="085C14B6" w14:textId="7F7B2969" w:rsidR="00B35EFF" w:rsidRDefault="00B35EFF" w:rsidP="00741960"/>
    <w:p w14:paraId="32F09669" w14:textId="77777777" w:rsidR="00B35EFF" w:rsidRPr="007C3CEE" w:rsidRDefault="00B35EFF" w:rsidP="00741960"/>
    <w:p w14:paraId="7BE54623" w14:textId="77777777" w:rsidR="0054224C" w:rsidRPr="007C3CEE" w:rsidRDefault="007627AE" w:rsidP="00D652BC">
      <w:pPr>
        <w:pStyle w:val="1"/>
      </w:pPr>
      <w:bookmarkStart w:id="9" w:name="_Toc87818083"/>
      <w:r>
        <w:rPr>
          <w:rFonts w:hint="eastAsia"/>
        </w:rPr>
        <w:t>四、</w:t>
      </w:r>
      <w:r w:rsidR="0054224C" w:rsidRPr="007C3CEE">
        <w:t>质量控制办法</w:t>
      </w:r>
      <w:bookmarkEnd w:id="9"/>
    </w:p>
    <w:p w14:paraId="25C0A4D4" w14:textId="77777777" w:rsidR="00741960" w:rsidRPr="007C3CEE" w:rsidRDefault="00741960" w:rsidP="00A460B3">
      <w:pPr>
        <w:pStyle w:val="a7"/>
        <w:numPr>
          <w:ilvl w:val="0"/>
          <w:numId w:val="2"/>
        </w:numPr>
        <w:ind w:firstLineChars="0"/>
      </w:pPr>
      <w:r w:rsidRPr="007C3CEE">
        <w:t>乙方需编制项目研制方案，并对项目研制过程进行监督和协调；</w:t>
      </w:r>
    </w:p>
    <w:p w14:paraId="6A801315" w14:textId="77777777" w:rsidR="00741960" w:rsidRPr="007C3CEE" w:rsidRDefault="00741960" w:rsidP="00A460B3">
      <w:pPr>
        <w:pStyle w:val="a7"/>
        <w:numPr>
          <w:ilvl w:val="0"/>
          <w:numId w:val="2"/>
        </w:numPr>
        <w:ind w:firstLineChars="0"/>
      </w:pPr>
      <w:r w:rsidRPr="007C3CEE">
        <w:t>乙方需根据研制内容各个节点要求，严格考核，确保合同要求的执行；</w:t>
      </w:r>
    </w:p>
    <w:p w14:paraId="4E690410" w14:textId="77777777" w:rsidR="00741960" w:rsidRPr="007C3CEE" w:rsidRDefault="00741960" w:rsidP="00A460B3">
      <w:pPr>
        <w:pStyle w:val="a7"/>
        <w:numPr>
          <w:ilvl w:val="0"/>
          <w:numId w:val="2"/>
        </w:numPr>
        <w:ind w:firstLineChars="0"/>
      </w:pPr>
      <w:r w:rsidRPr="007C3CEE">
        <w:t>乙方需严格进行技术状态管理，对相关技术文件严格审查，确保技术文件可追溯性和现行有效性；</w:t>
      </w:r>
    </w:p>
    <w:p w14:paraId="2DCDC82F" w14:textId="77777777" w:rsidR="00741960" w:rsidRPr="007C3CEE" w:rsidRDefault="00741960" w:rsidP="00A460B3">
      <w:pPr>
        <w:pStyle w:val="a7"/>
        <w:numPr>
          <w:ilvl w:val="0"/>
          <w:numId w:val="2"/>
        </w:numPr>
        <w:ind w:firstLineChars="0"/>
      </w:pPr>
      <w:r w:rsidRPr="007C3CEE">
        <w:t>甲方组织专家开展设计评审和验收评审，对方案设计和成果进行严格把关；</w:t>
      </w:r>
    </w:p>
    <w:p w14:paraId="4A857BE7" w14:textId="3C6B5F6E" w:rsidR="00741960" w:rsidRDefault="00741960" w:rsidP="00A460B3">
      <w:pPr>
        <w:pStyle w:val="a7"/>
        <w:numPr>
          <w:ilvl w:val="0"/>
          <w:numId w:val="2"/>
        </w:numPr>
        <w:ind w:firstLineChars="0"/>
      </w:pPr>
      <w:r w:rsidRPr="007C3CEE">
        <w:t>乙方需组织各级设计人员进行加技术攻关、技术协调等工作；</w:t>
      </w:r>
    </w:p>
    <w:p w14:paraId="7E38C65D" w14:textId="0FB84316" w:rsidR="00B35EFF" w:rsidRDefault="00B35EFF" w:rsidP="00B35EFF">
      <w:pPr>
        <w:ind w:firstLineChars="0"/>
      </w:pPr>
    </w:p>
    <w:p w14:paraId="2AF26BD3" w14:textId="77777777" w:rsidR="00B35EFF" w:rsidRPr="007C3CEE" w:rsidRDefault="00B35EFF" w:rsidP="00B35EFF">
      <w:pPr>
        <w:ind w:firstLineChars="0"/>
      </w:pPr>
    </w:p>
    <w:p w14:paraId="7DEF3C08" w14:textId="77777777" w:rsidR="0054224C" w:rsidRPr="007C3CEE" w:rsidRDefault="007627AE" w:rsidP="00D652BC">
      <w:pPr>
        <w:pStyle w:val="1"/>
      </w:pPr>
      <w:bookmarkStart w:id="10" w:name="_Toc87818084"/>
      <w:r>
        <w:rPr>
          <w:rFonts w:hint="eastAsia"/>
        </w:rPr>
        <w:t>五、</w:t>
      </w:r>
      <w:r w:rsidR="0054224C" w:rsidRPr="007C3CEE">
        <w:t>项目实施计划</w:t>
      </w:r>
      <w:bookmarkEnd w:id="10"/>
    </w:p>
    <w:p w14:paraId="5DDF0D6B" w14:textId="21C65D90" w:rsidR="0054224C" w:rsidRPr="007C3CEE" w:rsidRDefault="00741960" w:rsidP="00D652BC">
      <w:pPr>
        <w:pStyle w:val="2"/>
      </w:pPr>
      <w:bookmarkStart w:id="11" w:name="_Toc87818085"/>
      <w:r w:rsidRPr="007C3CEE">
        <w:t>（一）</w:t>
      </w:r>
      <w:r w:rsidR="00782806">
        <w:rPr>
          <w:rFonts w:hint="eastAsia"/>
        </w:rPr>
        <w:t>机载智能</w:t>
      </w:r>
      <w:r w:rsidRPr="007C3CEE">
        <w:t>算法研究</w:t>
      </w:r>
      <w:bookmarkEnd w:id="11"/>
    </w:p>
    <w:p w14:paraId="5112AE4B" w14:textId="77777777" w:rsidR="00741960" w:rsidRPr="00D652BC" w:rsidRDefault="00741960" w:rsidP="00D652BC">
      <w:pPr>
        <w:pStyle w:val="3"/>
      </w:pPr>
      <w:bookmarkStart w:id="12" w:name="_Toc87818086"/>
      <w:r w:rsidRPr="00D652BC">
        <w:t>1</w:t>
      </w:r>
      <w:r w:rsidRPr="00D652BC">
        <w:t>、</w:t>
      </w:r>
      <w:r w:rsidR="00D56099" w:rsidRPr="00D652BC">
        <w:t>传统蒙特卡洛树搜索算法结构研究</w:t>
      </w:r>
      <w:bookmarkEnd w:id="12"/>
    </w:p>
    <w:p w14:paraId="54B546B7" w14:textId="75B76DF2" w:rsidR="006C3670" w:rsidRPr="007C3CEE" w:rsidRDefault="00AA4BE5" w:rsidP="006C3670">
      <w:r>
        <w:t>蒙特卡洛</w:t>
      </w:r>
      <w:r w:rsidR="006C3670" w:rsidRPr="007C3CEE">
        <w:t>树搜索</w:t>
      </w:r>
      <w:r w:rsidR="006C3670" w:rsidRPr="007C3CEE">
        <w:t>(Monte Carlo Tree Search)</w:t>
      </w:r>
      <w:r w:rsidR="006C3670" w:rsidRPr="007C3CEE">
        <w:t>并不是一种</w:t>
      </w:r>
      <w:r w:rsidR="006C3670" w:rsidRPr="007C3CEE">
        <w:t>"</w:t>
      </w:r>
      <w:r w:rsidR="006C3670" w:rsidRPr="007C3CEE">
        <w:t>模拟人</w:t>
      </w:r>
      <w:r w:rsidR="006C3670" w:rsidRPr="007C3CEE">
        <w:t>"</w:t>
      </w:r>
      <w:r w:rsidR="006C3670" w:rsidRPr="007C3CEE">
        <w:t>的算法。而是通过随机的对游戏进行推演来逐渐建立一棵不对称的搜索树的过程。可以看成是某种意义上的强化学习，当然这一点学界还有一些争议。</w:t>
      </w:r>
    </w:p>
    <w:p w14:paraId="4966C1A8" w14:textId="77365D86" w:rsidR="006C3670" w:rsidRPr="007C3CEE" w:rsidRDefault="00AA4BE5" w:rsidP="006C3670">
      <w:r>
        <w:t>蒙特卡洛</w:t>
      </w:r>
      <w:r w:rsidR="006C3670" w:rsidRPr="007C3CEE">
        <w:t>树搜索大概可以被分成四步。选择</w:t>
      </w:r>
      <w:r w:rsidR="006C3670" w:rsidRPr="007C3CEE">
        <w:t>(Selection)</w:t>
      </w:r>
      <w:r w:rsidR="006C3670" w:rsidRPr="007C3CEE">
        <w:t>，拓展</w:t>
      </w:r>
      <w:r w:rsidR="006C3670" w:rsidRPr="007C3CEE">
        <w:t>(Expansion)</w:t>
      </w:r>
      <w:r w:rsidR="006C3670" w:rsidRPr="007C3CEE">
        <w:t>，模拟</w:t>
      </w:r>
      <w:r w:rsidR="006C3670" w:rsidRPr="007C3CEE">
        <w:t>(Simulation)</w:t>
      </w:r>
      <w:r w:rsidR="006C3670" w:rsidRPr="007C3CEE">
        <w:t>，反向传播</w:t>
      </w:r>
      <w:r w:rsidR="006C3670" w:rsidRPr="007C3CEE">
        <w:t>(Backpropagation)</w:t>
      </w:r>
      <w:r w:rsidR="006C3670" w:rsidRPr="007C3CEE">
        <w:t>。</w:t>
      </w:r>
    </w:p>
    <w:p w14:paraId="44B4954B" w14:textId="5D5F0D44" w:rsidR="005D1DE5" w:rsidRPr="007C3CEE" w:rsidRDefault="006C3670" w:rsidP="006C3670">
      <w:r w:rsidRPr="007C3CEE">
        <w:t>MCTS</w:t>
      </w:r>
      <w:r w:rsidRPr="007C3CEE">
        <w:t>的算法分为四步，第一步是节点挑选，就是在树中找到一个最好的值得探索的节点，一般策略是先选择未被探索的子节点，如果都探索过则选择</w:t>
      </w:r>
      <w:r w:rsidRPr="007C3CEE">
        <w:t>UCB</w:t>
      </w:r>
      <w:r w:rsidRPr="007C3CEE">
        <w:t>值最大的子节点。第二步是节点拓展，就是在前面选中的子节点中走一步创建一个新的子节点，一般策略是随机自行一个操作并且这个操作不能与前面的子节点重复，服从均匀分布。第三步是节点模拟，就是在前面新拓展出来的节点开始进行模拟，直到到达搜索结束状态，这样可以收到这个拓展出来的节点的得分是多少，该分值可通过网络进行计算。第四步</w:t>
      </w:r>
      <w:r w:rsidRPr="007C3CEE">
        <w:lastRenderedPageBreak/>
        <w:t>是反向传播，就是把前面拓展出来的节点得分反馈到前面</w:t>
      </w:r>
      <w:proofErr w:type="gramStart"/>
      <w:r w:rsidRPr="007C3CEE">
        <w:t>所有父</w:t>
      </w:r>
      <w:proofErr w:type="gramEnd"/>
      <w:r w:rsidRPr="007C3CEE">
        <w:t>节点中，更新这些节点的</w:t>
      </w:r>
      <w:r w:rsidRPr="007C3CEE">
        <w:t>Q</w:t>
      </w:r>
      <w:r w:rsidRPr="007C3CEE">
        <w:t>值（分值）和访问次数</w:t>
      </w:r>
      <w:r w:rsidRPr="007C3CEE">
        <w:t>N</w:t>
      </w:r>
      <w:r w:rsidRPr="007C3CEE">
        <w:t>，方便后面计算</w:t>
      </w:r>
      <w:r w:rsidRPr="007C3CEE">
        <w:t>UCB</w:t>
      </w:r>
      <w:r w:rsidRPr="007C3CEE">
        <w:t>值。</w:t>
      </w:r>
    </w:p>
    <w:p w14:paraId="5ED04353" w14:textId="77777777" w:rsidR="00C27F20" w:rsidRPr="007C3CEE" w:rsidRDefault="00C27F20" w:rsidP="006C3670">
      <w:r w:rsidRPr="007C3CEE">
        <w:t>MCTS</w:t>
      </w:r>
      <w:r w:rsidRPr="007C3CEE">
        <w:t>算法详细过程如下。</w:t>
      </w:r>
    </w:p>
    <w:p w14:paraId="76B3A243" w14:textId="77777777" w:rsidR="00C27F20" w:rsidRPr="007C3CEE" w:rsidRDefault="00C27F20" w:rsidP="006C3670">
      <w:r w:rsidRPr="007C3CEE">
        <w:t>（</w:t>
      </w:r>
      <w:r w:rsidRPr="007C3CEE">
        <w:t>1</w:t>
      </w:r>
      <w:r w:rsidRPr="007C3CEE">
        <w:t>）节点挑选</w:t>
      </w:r>
    </w:p>
    <w:p w14:paraId="6464DFBF" w14:textId="77777777" w:rsidR="00C27F20" w:rsidRPr="007C3CEE" w:rsidRDefault="00C27F20" w:rsidP="00C27F20">
      <w:r w:rsidRPr="007C3CEE">
        <w:t>对于挑选节点，选用</w:t>
      </w:r>
      <w:r w:rsidRPr="007C3CEE">
        <w:t>Upper Confidence Bounds</w:t>
      </w:r>
      <w:r w:rsidRPr="007C3CEE">
        <w:t>（</w:t>
      </w:r>
      <w:r w:rsidRPr="007C3CEE">
        <w:t>UCB</w:t>
      </w:r>
      <w:r w:rsidRPr="007C3CEE">
        <w:t>）的方法进行筛选，公式如下：</w:t>
      </w:r>
    </w:p>
    <w:p w14:paraId="0CE88286" w14:textId="77777777" w:rsidR="00C27F20" w:rsidRPr="007C3CEE" w:rsidRDefault="00C27F20" w:rsidP="00C27F20">
      <w:pPr>
        <w:pStyle w:val="MTDisplayEquation"/>
        <w:wordWrap w:val="0"/>
        <w:jc w:val="right"/>
        <w:rPr>
          <w:rFonts w:cs="Times New Roman"/>
        </w:rPr>
      </w:pPr>
      <w:r w:rsidRPr="007C3CEE">
        <w:rPr>
          <w:rFonts w:cs="Times New Roman"/>
        </w:rPr>
        <w:tab/>
      </w:r>
      <w:r w:rsidRPr="007C3CEE">
        <w:rPr>
          <w:rFonts w:cs="Times New Roman"/>
        </w:rPr>
        <w:object w:dxaOrig="1380" w:dyaOrig="760" w14:anchorId="0E5AF6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4pt;height:38.4pt" o:ole="">
            <v:imagedata r:id="rId15" o:title=""/>
          </v:shape>
          <o:OLEObject Type="Embed" ProgID="Equation.DSMT4" ShapeID="_x0000_i1025" DrawAspect="Content" ObjectID="_1698430841" r:id="rId16"/>
        </w:object>
      </w:r>
      <w:r w:rsidRPr="007C3CEE">
        <w:rPr>
          <w:rFonts w:cs="Times New Roman"/>
        </w:rPr>
        <w:t xml:space="preserve">                             (1)</w:t>
      </w:r>
    </w:p>
    <w:p w14:paraId="4EE403E1" w14:textId="77777777" w:rsidR="00C27F20" w:rsidRPr="007C3CEE" w:rsidRDefault="00C27F20" w:rsidP="00C27F20">
      <w:pPr>
        <w:rPr>
          <w:i/>
        </w:rPr>
      </w:pPr>
      <w:r w:rsidRPr="007C3CEE">
        <w:t>其中</w:t>
      </w:r>
      <w:r w:rsidRPr="007C3CEE">
        <w:object w:dxaOrig="220" w:dyaOrig="360" w14:anchorId="52B072BB">
          <v:shape id="_x0000_i1026" type="#_x0000_t75" style="width:11.4pt;height:18.6pt" o:ole="">
            <v:imagedata r:id="rId17" o:title=""/>
          </v:shape>
          <o:OLEObject Type="Embed" ProgID="Equation.DSMT4" ShapeID="_x0000_i1026" DrawAspect="Content" ObjectID="_1698430842" r:id="rId18"/>
        </w:object>
      </w:r>
      <w:r w:rsidRPr="007C3CEE">
        <w:t>为节点估计的值（比如评估的分值，或者胜率等等），</w:t>
      </w:r>
      <w:r w:rsidRPr="007C3CEE">
        <w:rPr>
          <w:i/>
        </w:rPr>
        <w:t>N</w:t>
      </w:r>
      <w:r w:rsidRPr="007C3CEE">
        <w:t>为该子节点的父节点被访问的次数，</w:t>
      </w:r>
      <w:r w:rsidRPr="007C3CEE">
        <w:object w:dxaOrig="240" w:dyaOrig="360" w14:anchorId="562E5A08">
          <v:shape id="_x0000_i1027" type="#_x0000_t75" style="width:12pt;height:18.6pt" o:ole="">
            <v:imagedata r:id="rId19" o:title=""/>
          </v:shape>
          <o:OLEObject Type="Embed" ProgID="Equation.DSMT4" ShapeID="_x0000_i1027" DrawAspect="Content" ObjectID="_1698430843" r:id="rId20"/>
        </w:object>
      </w:r>
      <w:r w:rsidRPr="007C3CEE">
        <w:t>为该子节点被访问的次数。由公式可看出，若父节点被访问次数增多，或者该子节点被访问次数较少，或者子节点本身分值较高，则该子节点被访问的概率就会增大。</w:t>
      </w:r>
      <w:r w:rsidRPr="007C3CEE">
        <w:rPr>
          <w:i/>
        </w:rPr>
        <w:t>C</w:t>
      </w:r>
      <w:r w:rsidRPr="007C3CEE">
        <w:t>为可调参数</w:t>
      </w:r>
      <w:r w:rsidRPr="007C3CEE">
        <w:rPr>
          <w:i/>
        </w:rPr>
        <w:t>，</w:t>
      </w:r>
      <w:r w:rsidRPr="007C3CEE">
        <w:rPr>
          <w:i/>
        </w:rPr>
        <w:t>C</w:t>
      </w:r>
      <w:r w:rsidRPr="007C3CEE">
        <w:t>越大就越偏向于广度搜索，</w:t>
      </w:r>
      <w:r w:rsidRPr="007C3CEE">
        <w:rPr>
          <w:i/>
        </w:rPr>
        <w:t>C</w:t>
      </w:r>
      <w:r w:rsidRPr="007C3CEE">
        <w:t>越小就越偏向于深度搜索。</w:t>
      </w:r>
    </w:p>
    <w:p w14:paraId="1C75A73B" w14:textId="77777777" w:rsidR="00C27F20" w:rsidRPr="007C3CEE" w:rsidRDefault="00C27F20" w:rsidP="00C27F20">
      <w:r w:rsidRPr="007C3CEE">
        <w:t>从根节点开始，根据</w:t>
      </w:r>
      <w:r w:rsidRPr="007C3CEE">
        <w:t>UCB</w:t>
      </w:r>
      <w:r w:rsidRPr="007C3CEE">
        <w:t>算法算出每个子节点的分值，并进行排序，在我方行进阶段选择分值最大的子节点，在敌方行进阶段选择分值最小的子节点，直到底部没有子节点时停止。</w:t>
      </w:r>
    </w:p>
    <w:p w14:paraId="78675708" w14:textId="04E5DCED" w:rsidR="00C27F20" w:rsidRPr="007C3CEE" w:rsidRDefault="00C27F20" w:rsidP="00C27F20">
      <w:r w:rsidRPr="007C3CEE">
        <w:t>如果一个节点下面还有未探索的子节点，那么先拓展下面的子节点就可以了，如果没有子节点，那么就用</w:t>
      </w:r>
      <w:r w:rsidRPr="007C3CEE">
        <w:t>UCB</w:t>
      </w:r>
      <w:r w:rsidRPr="007C3CEE">
        <w:t>算法来得到下一个子节点，然后便利下直到有未探索的节点可以探索。</w:t>
      </w:r>
    </w:p>
    <w:p w14:paraId="2F82C186" w14:textId="77777777" w:rsidR="00C27F20" w:rsidRPr="007C3CEE" w:rsidRDefault="00C27F20" w:rsidP="006C3670">
      <w:r w:rsidRPr="007C3CEE">
        <w:t>（</w:t>
      </w:r>
      <w:r w:rsidRPr="007C3CEE">
        <w:t>2</w:t>
      </w:r>
      <w:r w:rsidRPr="007C3CEE">
        <w:t>）节点拓展</w:t>
      </w:r>
    </w:p>
    <w:p w14:paraId="4646EFA5" w14:textId="1FA8E65C" w:rsidR="00C07064" w:rsidRPr="007C3CEE" w:rsidRDefault="00C27F20" w:rsidP="00C07064">
      <w:r w:rsidRPr="007C3CEE">
        <w:t>在节点选择阶段结束时，在选中的子节点中以均匀分布的规则创建若干子节点的过程为节点拓展</w:t>
      </w:r>
    </w:p>
    <w:p w14:paraId="264AD1C5" w14:textId="01592646" w:rsidR="00C27F20" w:rsidRPr="007C3CEE" w:rsidRDefault="00C27F20" w:rsidP="00C27F20">
      <w:r w:rsidRPr="007C3CEE">
        <w:t>选择均匀分布的方式拓展子节点，如遇到已拓展的节点，则重新随机生成其他子节点，更新信息并返回。</w:t>
      </w:r>
    </w:p>
    <w:p w14:paraId="1F5E4404" w14:textId="77777777" w:rsidR="00C27F20" w:rsidRPr="007C3CEE" w:rsidRDefault="00C27F20" w:rsidP="00C27F20">
      <w:r w:rsidRPr="007C3CEE">
        <w:t>（</w:t>
      </w:r>
      <w:r w:rsidRPr="007C3CEE">
        <w:t>3</w:t>
      </w:r>
      <w:r w:rsidRPr="007C3CEE">
        <w:t>）节点模拟</w:t>
      </w:r>
    </w:p>
    <w:p w14:paraId="070AE300" w14:textId="2D9A183C" w:rsidR="00C27F20" w:rsidRPr="007C3CEE" w:rsidRDefault="00C27F20" w:rsidP="00C07064">
      <w:r w:rsidRPr="007C3CEE">
        <w:t>模拟是一个移动的序列，从当前节点开始，到终端节点结束。为了让子节点得到一个初始的评分。让游戏随机进行，直到得到一个游戏结局，这个结局将作为该子节点的初始评分。一般使用胜利</w:t>
      </w:r>
      <w:r w:rsidRPr="007C3CEE">
        <w:t>/</w:t>
      </w:r>
      <w:r w:rsidRPr="007C3CEE">
        <w:t>失败</w:t>
      </w:r>
      <w:proofErr w:type="gramStart"/>
      <w:r w:rsidRPr="007C3CEE">
        <w:t>来作</w:t>
      </w:r>
      <w:proofErr w:type="gramEnd"/>
      <w:r w:rsidRPr="007C3CEE">
        <w:t>为评分，只有</w:t>
      </w:r>
      <w:r w:rsidRPr="007C3CEE">
        <w:t>1</w:t>
      </w:r>
      <w:r w:rsidRPr="007C3CEE">
        <w:t>或者</w:t>
      </w:r>
      <w:r w:rsidRPr="007C3CEE">
        <w:t>0</w:t>
      </w:r>
      <w:r w:rsidRPr="007C3CEE">
        <w:t>。该过程可用网络直接计算</w:t>
      </w:r>
      <w:r w:rsidRPr="007C3CEE">
        <w:t>reword</w:t>
      </w:r>
      <w:r w:rsidRPr="007C3CEE">
        <w:t>。</w:t>
      </w:r>
    </w:p>
    <w:p w14:paraId="47B32E26" w14:textId="77777777" w:rsidR="00C27F20" w:rsidRPr="007C3CEE" w:rsidRDefault="00C27F20" w:rsidP="006C3670">
      <w:r w:rsidRPr="007C3CEE">
        <w:t>（</w:t>
      </w:r>
      <w:r w:rsidRPr="007C3CEE">
        <w:t>4</w:t>
      </w:r>
      <w:r w:rsidRPr="007C3CEE">
        <w:t>）反向传播</w:t>
      </w:r>
    </w:p>
    <w:p w14:paraId="3FFE35A8" w14:textId="77777777" w:rsidR="00C27F20" w:rsidRPr="007C3CEE" w:rsidRDefault="00C27F20" w:rsidP="00C27F20">
      <w:r w:rsidRPr="007C3CEE">
        <w:t>反向传播是从叶节点（模拟开始）到根节点的遍历。模拟结果被传送到根节点，并更新反向传播路径上每个节点的统计信息。反向传播保证每个节点的统计信息能够反映该节点所有后代的模拟结果。</w:t>
      </w:r>
    </w:p>
    <w:p w14:paraId="165D3D4F" w14:textId="77777777" w:rsidR="00C27F20" w:rsidRPr="007C3CEE" w:rsidRDefault="00C27F20" w:rsidP="00C27F20">
      <w:r w:rsidRPr="007C3CEE">
        <w:t>反向传播模拟结果的动机是为了更新反向传播路径上所有节点</w:t>
      </w:r>
      <w:r w:rsidRPr="007C3CEE">
        <w:t>v</w:t>
      </w:r>
      <w:r w:rsidRPr="007C3CEE">
        <w:t>（包括模拟开始的节点）的总模拟收益</w:t>
      </w:r>
      <w:r w:rsidRPr="007C3CEE">
        <w:t>Q(v)</w:t>
      </w:r>
      <w:r w:rsidRPr="007C3CEE">
        <w:t>和总访问次数</w:t>
      </w:r>
      <w:r w:rsidRPr="007C3CEE">
        <w:t>N(v)</w:t>
      </w:r>
      <w:r w:rsidRPr="007C3CEE">
        <w:t>。</w:t>
      </w:r>
    </w:p>
    <w:p w14:paraId="1205B9EC" w14:textId="77777777" w:rsidR="00C27F20" w:rsidRPr="007C3CEE" w:rsidRDefault="00C27F20" w:rsidP="00C27F20">
      <w:r w:rsidRPr="007C3CEE">
        <w:t>Q(v)</w:t>
      </w:r>
      <w:r w:rsidRPr="007C3CEE">
        <w:t>：总模拟收益是节点</w:t>
      </w:r>
      <w:r w:rsidRPr="007C3CEE">
        <w:t>v</w:t>
      </w:r>
      <w:r w:rsidRPr="007C3CEE">
        <w:t>的一个属性，最简单形式的就是所有考虑的节点的模拟结果之</w:t>
      </w:r>
      <w:proofErr w:type="gramStart"/>
      <w:r w:rsidRPr="007C3CEE">
        <w:t>和</w:t>
      </w:r>
      <w:proofErr w:type="gramEnd"/>
      <w:r w:rsidRPr="007C3CEE">
        <w:t>。</w:t>
      </w:r>
    </w:p>
    <w:p w14:paraId="00BA4B62" w14:textId="77777777" w:rsidR="00C27F20" w:rsidRPr="007C3CEE" w:rsidRDefault="00C27F20" w:rsidP="00C27F20">
      <w:r w:rsidRPr="007C3CEE">
        <w:lastRenderedPageBreak/>
        <w:t>N(v)</w:t>
      </w:r>
      <w:r w:rsidRPr="007C3CEE">
        <w:t>：总访问次数是节点</w:t>
      </w:r>
      <w:r w:rsidRPr="007C3CEE">
        <w:t>v</w:t>
      </w:r>
      <w:r w:rsidRPr="007C3CEE">
        <w:t>的另一个属性，代表这个节点有多少次出现在反向传播路径上。</w:t>
      </w:r>
    </w:p>
    <w:p w14:paraId="677A7567" w14:textId="69D4233F" w:rsidR="00C27F20" w:rsidRPr="007C3CEE" w:rsidRDefault="00C27F20" w:rsidP="00873A72">
      <w:r w:rsidRPr="007C3CEE">
        <w:t>每个访问过的节点都需要更新这两个量。如随机找一个节点，这个节点的统计信息反映了它多大可能是最佳下一步（总模拟收益），以及它被访问的频率（总访问次数）。收益高的节点是接下来探索的优秀候选节点，同时</w:t>
      </w:r>
      <w:proofErr w:type="gramStart"/>
      <w:r w:rsidRPr="007C3CEE">
        <w:t>那些访问</w:t>
      </w:r>
      <w:proofErr w:type="gramEnd"/>
      <w:r w:rsidRPr="007C3CEE">
        <w:t>次数低的节点也是需要接下来继续探索的节点（因为它没有被探索完全）。把前面计算的这个分值反馈到</w:t>
      </w:r>
      <w:r w:rsidRPr="007C3CEE">
        <w:t>“</w:t>
      </w:r>
      <w:r w:rsidRPr="007C3CEE">
        <w:t>相关的</w:t>
      </w:r>
      <w:r w:rsidRPr="007C3CEE">
        <w:t>”</w:t>
      </w:r>
      <w:r w:rsidRPr="007C3CEE">
        <w:t>的节点上了，这个相关的意思是从根节点开始一直到这个拓展节点经过的所有节点，他们的分值和访问次数都需要更新。</w:t>
      </w:r>
    </w:p>
    <w:p w14:paraId="5FF6EB26" w14:textId="77777777" w:rsidR="00C27F20" w:rsidRPr="007C3CEE" w:rsidRDefault="00C27F20" w:rsidP="006C3670">
      <w:r w:rsidRPr="007C3CEE">
        <w:t>（</w:t>
      </w:r>
      <w:r w:rsidRPr="007C3CEE">
        <w:t>5</w:t>
      </w:r>
      <w:r w:rsidRPr="007C3CEE">
        <w:t>）终止条件</w:t>
      </w:r>
    </w:p>
    <w:p w14:paraId="1EA7FEE0" w14:textId="77777777" w:rsidR="00C27F20" w:rsidRPr="007C3CEE" w:rsidRDefault="00C27F20" w:rsidP="006C3670">
      <w:r w:rsidRPr="007C3CEE">
        <w:t>为了避免程序无限的搜索下次，需定义搜索终止条件，如搜索时间、搜索深度、迭代次数等。</w:t>
      </w:r>
    </w:p>
    <w:p w14:paraId="2DE9AAB2" w14:textId="77777777" w:rsidR="000C463A" w:rsidRPr="007C3CEE" w:rsidRDefault="000C463A" w:rsidP="000C463A">
      <w:r w:rsidRPr="007C3CEE">
        <w:t>MCTS</w:t>
      </w:r>
      <w:r w:rsidRPr="007C3CEE">
        <w:t>算法主要解决</w:t>
      </w:r>
      <w:r w:rsidRPr="007C3CEE">
        <w:t>Combinatorial Game</w:t>
      </w:r>
      <w:r w:rsidRPr="007C3CEE">
        <w:t>的问题，在博弈论中，把</w:t>
      </w:r>
      <w:r w:rsidRPr="007C3CEE">
        <w:t>zero-sum</w:t>
      </w:r>
      <w:r w:rsidRPr="007C3CEE">
        <w:t>、</w:t>
      </w:r>
      <w:r w:rsidRPr="007C3CEE">
        <w:t>perfect information</w:t>
      </w:r>
      <w:r w:rsidRPr="007C3CEE">
        <w:t>、</w:t>
      </w:r>
      <w:r w:rsidRPr="007C3CEE">
        <w:t>deterministic</w:t>
      </w:r>
      <w:r w:rsidRPr="007C3CEE">
        <w:t>、</w:t>
      </w:r>
      <w:r w:rsidRPr="007C3CEE">
        <w:t>discrete</w:t>
      </w:r>
      <w:r w:rsidRPr="007C3CEE">
        <w:t>、</w:t>
      </w:r>
      <w:r w:rsidRPr="007C3CEE">
        <w:t>sequential</w:t>
      </w:r>
      <w:r w:rsidRPr="007C3CEE">
        <w:t>的游戏统称为</w:t>
      </w:r>
      <w:r w:rsidRPr="007C3CEE">
        <w:t>Combinatorial Game</w:t>
      </w:r>
      <w:r w:rsidRPr="007C3CEE">
        <w:t>，例如围棋、象棋等。</w:t>
      </w:r>
    </w:p>
    <w:p w14:paraId="784647E7" w14:textId="1153F5BC" w:rsidR="00C27F20" w:rsidRDefault="000C463A" w:rsidP="000C463A">
      <w:r w:rsidRPr="007C3CEE">
        <w:t>即该应用场景必须是能分出输赢（不能同时赢）、游戏的信息是完全公开的（不像打牌可以隐藏自己的手牌）、确定性的（每一个操作结果没有随机因素）、顺序的（操作都是按顺序执行的）、离散的（没有操作是一种连续值）。其中，信息对称（</w:t>
      </w:r>
      <w:r w:rsidRPr="007C3CEE">
        <w:t>Perfect information / Fully information</w:t>
      </w:r>
      <w:r w:rsidRPr="007C3CEE">
        <w:t>）是指游戏的所有信息和状态都是所有玩家都可以观察到的，因此双方的游戏策略只需要关注共同的状态即可，而信息不对称（</w:t>
      </w:r>
      <w:r w:rsidRPr="007C3CEE">
        <w:t>Imperfect information / Partial information</w:t>
      </w:r>
      <w:r w:rsidRPr="007C3CEE">
        <w:t>）就是玩家拥有只有自己可以观察到的状态，这样游戏决策时也需要考虑更多的因素。还有一个概念就是零和（</w:t>
      </w:r>
      <w:r w:rsidRPr="007C3CEE">
        <w:t>zero-sum</w:t>
      </w:r>
      <w:r w:rsidRPr="007C3CEE">
        <w:t>），就是所有玩家的收益之和为零，如果我赢就是你输，没有双赢或者双输，因此游戏决策时不需要考虑合作等因素。</w:t>
      </w:r>
    </w:p>
    <w:p w14:paraId="5D06F2D4" w14:textId="2CF3D07C" w:rsidR="00B35EFF" w:rsidRDefault="00B35EFF" w:rsidP="000C463A"/>
    <w:p w14:paraId="2091FA05" w14:textId="77777777" w:rsidR="00B35EFF" w:rsidRPr="007C3CEE" w:rsidRDefault="00B35EFF" w:rsidP="000C463A"/>
    <w:p w14:paraId="3B414F92" w14:textId="113EFAD5" w:rsidR="00D56099" w:rsidRPr="007C3CEE" w:rsidRDefault="005D1DE5" w:rsidP="00D652BC">
      <w:pPr>
        <w:pStyle w:val="3"/>
      </w:pPr>
      <w:bookmarkStart w:id="13" w:name="_Toc87818087"/>
      <w:r w:rsidRPr="007C3CEE">
        <w:t>2</w:t>
      </w:r>
      <w:r w:rsidRPr="007C3CEE">
        <w:t>、</w:t>
      </w:r>
      <w:r w:rsidR="00B6308B">
        <w:rPr>
          <w:rFonts w:hint="eastAsia"/>
        </w:rPr>
        <w:t>使用</w:t>
      </w:r>
      <w:r w:rsidR="00D56099" w:rsidRPr="007C3CEE">
        <w:t>蒙特卡洛树搜索的</w:t>
      </w:r>
      <w:r w:rsidR="00B6308B">
        <w:rPr>
          <w:rFonts w:hint="eastAsia"/>
        </w:rPr>
        <w:t>应用</w:t>
      </w:r>
      <w:r w:rsidR="00D56099" w:rsidRPr="007C3CEE">
        <w:t>结构研究</w:t>
      </w:r>
      <w:bookmarkEnd w:id="13"/>
    </w:p>
    <w:p w14:paraId="5396682F" w14:textId="77777777" w:rsidR="006B1B90" w:rsidRPr="00234AC2" w:rsidRDefault="006B1B90" w:rsidP="006B1B90">
      <w:pPr>
        <w:pStyle w:val="13"/>
        <w:spacing w:line="400" w:lineRule="atLeast"/>
        <w:ind w:firstLine="480"/>
        <w:rPr>
          <w:rFonts w:eastAsia="仿宋_GB2312"/>
          <w:bCs/>
          <w:sz w:val="24"/>
          <w:szCs w:val="24"/>
        </w:rPr>
      </w:pPr>
      <w:r w:rsidRPr="00234AC2">
        <w:rPr>
          <w:rFonts w:eastAsia="仿宋_GB2312"/>
          <w:bCs/>
          <w:sz w:val="24"/>
          <w:szCs w:val="24"/>
        </w:rPr>
        <w:t>AlphaGo</w:t>
      </w:r>
      <w:r w:rsidRPr="00234AC2">
        <w:rPr>
          <w:rFonts w:eastAsia="仿宋_GB2312"/>
          <w:bCs/>
          <w:sz w:val="24"/>
          <w:szCs w:val="24"/>
        </w:rPr>
        <w:t>将基于卷积神经网络的策略网络和价值网络与蒙特卡洛树搜索算法相结合，实现了一种异步的策略和价值</w:t>
      </w:r>
      <w:r w:rsidRPr="00234AC2">
        <w:rPr>
          <w:rFonts w:eastAsia="仿宋_GB2312"/>
          <w:bCs/>
          <w:sz w:val="24"/>
          <w:szCs w:val="24"/>
        </w:rPr>
        <w:t>MCTS</w:t>
      </w:r>
      <w:r w:rsidRPr="00234AC2">
        <w:rPr>
          <w:rFonts w:eastAsia="仿宋_GB2312"/>
          <w:bCs/>
          <w:sz w:val="24"/>
          <w:szCs w:val="24"/>
        </w:rPr>
        <w:t>算法（</w:t>
      </w:r>
      <w:r w:rsidRPr="00234AC2">
        <w:rPr>
          <w:rFonts w:eastAsia="仿宋_GB2312"/>
          <w:bCs/>
          <w:sz w:val="24"/>
          <w:szCs w:val="24"/>
        </w:rPr>
        <w:t>APV-MCTS</w:t>
      </w:r>
      <w:r w:rsidRPr="00234AC2">
        <w:rPr>
          <w:rFonts w:eastAsia="仿宋_GB2312"/>
          <w:bCs/>
          <w:sz w:val="24"/>
          <w:szCs w:val="24"/>
        </w:rPr>
        <w:t>）。搜索树中的每个节点</w:t>
      </w:r>
      <w:r w:rsidRPr="00234AC2">
        <w:rPr>
          <w:rFonts w:eastAsia="仿宋_GB2312"/>
          <w:bCs/>
          <w:sz w:val="24"/>
          <w:szCs w:val="24"/>
        </w:rPr>
        <w:t>s</w:t>
      </w:r>
      <w:r w:rsidRPr="00234AC2">
        <w:rPr>
          <w:rFonts w:eastAsia="仿宋_GB2312"/>
          <w:bCs/>
          <w:sz w:val="24"/>
          <w:szCs w:val="24"/>
        </w:rPr>
        <w:t>包含了若干的边</w:t>
      </w:r>
      <w:r w:rsidRPr="00234AC2">
        <w:rPr>
          <w:rFonts w:eastAsia="仿宋_GB2312"/>
          <w:bCs/>
          <w:i/>
          <w:sz w:val="24"/>
          <w:szCs w:val="24"/>
        </w:rPr>
        <w:t>(</w:t>
      </w:r>
      <w:proofErr w:type="spellStart"/>
      <w:r w:rsidRPr="00234AC2">
        <w:rPr>
          <w:rFonts w:eastAsia="仿宋_GB2312"/>
          <w:bCs/>
          <w:i/>
          <w:sz w:val="24"/>
          <w:szCs w:val="24"/>
        </w:rPr>
        <w:t>s,a</w:t>
      </w:r>
      <w:proofErr w:type="spellEnd"/>
      <w:r w:rsidRPr="00234AC2">
        <w:rPr>
          <w:rFonts w:eastAsia="仿宋_GB2312"/>
          <w:bCs/>
          <w:i/>
          <w:sz w:val="24"/>
          <w:szCs w:val="24"/>
        </w:rPr>
        <w:t>)</w:t>
      </w:r>
      <w:r w:rsidRPr="00234AC2">
        <w:rPr>
          <w:rFonts w:eastAsia="仿宋_GB2312"/>
          <w:bCs/>
          <w:sz w:val="24"/>
          <w:szCs w:val="24"/>
        </w:rPr>
        <w:t>，其中</w:t>
      </w:r>
      <w:r w:rsidRPr="00234AC2">
        <w:rPr>
          <w:rFonts w:eastAsia="仿宋_GB2312"/>
          <w:bCs/>
          <w:sz w:val="24"/>
          <w:szCs w:val="24"/>
        </w:rPr>
        <w:t>a</w:t>
      </w:r>
      <w:r w:rsidRPr="00234AC2">
        <w:rPr>
          <w:rFonts w:eastAsia="仿宋_GB2312"/>
          <w:bCs/>
          <w:sz w:val="24"/>
          <w:szCs w:val="24"/>
        </w:rPr>
        <w:t>表示当前节点的一种合法动作。</w:t>
      </w:r>
      <w:proofErr w:type="gramStart"/>
      <w:r w:rsidRPr="00234AC2">
        <w:rPr>
          <w:rFonts w:eastAsia="仿宋_GB2312"/>
          <w:bCs/>
          <w:sz w:val="24"/>
          <w:szCs w:val="24"/>
        </w:rPr>
        <w:t>每个边</w:t>
      </w:r>
      <w:proofErr w:type="gramEnd"/>
      <w:r w:rsidRPr="00234AC2">
        <w:rPr>
          <w:rFonts w:eastAsia="仿宋_GB2312"/>
          <w:bCs/>
          <w:i/>
          <w:sz w:val="24"/>
          <w:szCs w:val="24"/>
        </w:rPr>
        <w:t>(</w:t>
      </w:r>
      <w:proofErr w:type="spellStart"/>
      <w:r w:rsidRPr="00234AC2">
        <w:rPr>
          <w:rFonts w:eastAsia="仿宋_GB2312"/>
          <w:bCs/>
          <w:i/>
          <w:sz w:val="24"/>
          <w:szCs w:val="24"/>
        </w:rPr>
        <w:t>s,a</w:t>
      </w:r>
      <w:proofErr w:type="spellEnd"/>
      <w:r w:rsidRPr="00234AC2">
        <w:rPr>
          <w:rFonts w:eastAsia="仿宋_GB2312"/>
          <w:bCs/>
          <w:i/>
          <w:sz w:val="24"/>
          <w:szCs w:val="24"/>
        </w:rPr>
        <w:t>)</w:t>
      </w:r>
      <w:r w:rsidRPr="00234AC2">
        <w:rPr>
          <w:rFonts w:eastAsia="仿宋_GB2312"/>
          <w:bCs/>
          <w:sz w:val="24"/>
          <w:szCs w:val="24"/>
        </w:rPr>
        <w:t>包含以下属性：</w:t>
      </w:r>
    </w:p>
    <w:p w14:paraId="4C27AC3D" w14:textId="77777777" w:rsidR="006B1B90" w:rsidRPr="00234AC2" w:rsidRDefault="00B6308B" w:rsidP="006B1B90">
      <w:pPr>
        <w:spacing w:line="240" w:lineRule="auto"/>
        <w:jc w:val="center"/>
      </w:pPr>
      <w:r>
        <w:pict w14:anchorId="6DA66001">
          <v:shape id="_x0000_i1028" type="#_x0000_t75" style="width:202.8pt;height:109.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06A0&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4806A0&quot;&gt;&lt;m:oMathPara&gt;&lt;m:oMath&gt;&lt;m:m&gt;&lt;m:mPr&gt;&lt;m:mcs&gt;&lt;m:mc&gt;&lt;m:mcPr&gt;&lt;m:count m:val=&quot;1&quot;/&gt;&lt;m:mcJc m:val=&quot;center&quot;/&gt;&lt;/m:mcPr&gt;&lt;/m:mc&gt;&lt;/m:mcs&gt;&lt;m:ctrlPr&gt;&lt;w:rPr&gt;&lt;w:rFonts w:ascii=&quot;Cambria Math&quot; w:h-ansi=&quot;Cambria Math&quot; w:cs=&quot;瀹嬩綋&quot;/&gt;&lt;wx:font wx:val=&quot;Cambria Math&quot;/&gt;&lt;w:kern w:val=&quot;0&quot;/&gt;&lt;w:sz-cs w:val=&quot;21&quot;/&gt;&lt;/w:rPr&gt;&lt;/m:ctrlPr&gt;&lt;/m:mPr&gt;&lt;m:mr&gt;&lt;m:e&gt;&lt;m:m&gt;&lt;m:mPr&gt;&lt;m:mcs&gt;&lt;m:mc&gt;&lt;m:mcPr&gt;&lt;m:count m:val=&quot;1&quot;/&gt;&lt;m:mcJc m:val=&quot;center&quot;/&gt;&lt;/m:mcPr&gt;&lt;/m:mc&gt;&lt;/m:mcs&gt;&lt;m:ctrlPr&gt;&lt;-an-an-an-an-an-an-an-an-an-an-an-an-an-an-an-an-an-an-an-an-an-an-an-an-an-an-an-an-an-an-an-anw:rPr&gt;&lt;w:rFonts w:ascii=&quot;Cambria Math&quot; w:h-ansi=&quot;Cambria Math&quot; w:cs=&quot;瀹嬩綋&quot;/&gt;&lt;wx:font wx:val=&quot;Cambria Math&quot;/&gt;&lt;w:kern w:val=&quot;0&quot;/&gt;&lt;w:sz-cs w:val=&quot;21&quot;/&gt;&lt;/w:rPr&gt;&lt;/m:-anctr-anlPr-an&gt;&lt;/-anm:m-anPr&gt;-an&lt;m:-anmr&gt;-an&lt;m:-ane&gt;&lt;-anaml-an:an-annot-anati-anon -anaml-an:id-an=&quot;0-an&quot; w-an:ty-anpe=-an&quot;Wo-anrd.-anBoo-ankma-anrk.-anSta-anrt&quot;-an w:-annam-ane=&quot;-anOLE-an_LINK17&quot;/&gt;&lt;aml:annotation aml:id=&quot;1&quot; w:type=&quot;Word.Bookmark.Start&quot; w:name=&quot;OLE_LINK18&quot;/&gt;&lt;m:r&gt;&lt;w:rPr&gt;&lt;w:rFonts w:ascii=&quot;Cambria Math&quot; w:h-ansi=&quot;Cambria Math&quot; w:cs=&quot;瀹?n浣?/&gt;-an&lt;wx:fo-annt wx:-anval=&quot;C-anambria-an Math&quot;-an/&gt;&lt;w:i-an/&gt;&lt;w:k-anern w:-anval=&quot;0-an&quot;/&gt;&lt;w:-ansz-cs -anw:val=-an&quot;21&quot;/&gt;-an&lt;/w:rP-anr&gt;&lt;m:t&gt;P&lt;/m:t&gt;&lt;/m:r&gt;&lt;m:d:n&gt;&lt;m:dP&quot;Or&gt;&lt;m:cINtrlPr&gt;/&gt;&lt;w:rPr&gt;&lt;&gt;&lt;w:rFr&gt;onts wFo:asciiw:=&quot;Cambi=ria Mabrth&quot; w:ath-ansi:h=&quot;Cambi=ria Mabrth&quot; w:atcs=&quot;瀹w:c嬩綋&quot;/=&quot;瀹?n&gt;&lt;wx:font-an wx:val=&quot;-anCambria M-anath&quot;/&gt;&lt;w:-ankern w:va-anl=&quot;0&quot;/&gt;&lt;w-an:sz-cs w:-anval=&quot;21&quot;/-an&gt;&lt;/w:rPr&gt;-an&lt;/m:ctrlP-anr&gt;:d:n&lt;/m:dPr-dP&quot;Oan&gt;&lt;m:e&gt;:cIN&lt;m:-anr&gt;r&gt;/&gt;&lt;w:rPr&gt;-Pr&gt;&lt;an&lt;w:rForFr&gt;nts-an w wFo:ascii=-iiw:an&quot;Cambrmbi=ia Math&quot;Mabr w:h-answ:ati=&quot;Cambrsi:hia Math&quot;mbi= w:cs=&quot;?Mabr畫浣?/&gt;h&quot; w:at&lt;wx:font =&quot;瀹w:cwx:val=&quot;Camb瀹?nria Math&quot;/&gt;&lt;-anw:i/&gt;&lt;w:kern-an w:val=&quot;0&quot;/&gt;-an&lt;w:sz-cs:d:n w:v-anal=&quot;2dP&quot;O1&quot;/&gt;&lt;/w-an:r:cINPr&gt;&lt;m:t&gt;s&lt;-ar&gt;/&gt;n/m:t&gt;&lt;/m:r&gt;Pr&gt;&lt;&lt;-anm:r&gt;&lt;m:rrFr&gt;Pr&gt;&lt;-anm:sty wFo m:val=-an&quot;piiw:&quot;/&gt;&lt;/m:rPr-ambi=n&gt;&lt;w:rPr&gt;&lt;w:Mabrr-anFonts w:w:atasci-ani=&quot;Casi:hmbria M-anatmbi=h&quot; w:h-ans-?Mabrani=&quot;Cambria M-atanath&quot; w:cs=&quot;瀹?:c浣?/&gt;&lt;wx:fon:nt w瀹?nx:val=&quot;CaP&quot;Ombria -anMath&quot;/&gt;cIN&lt;w:kern -anw:val&gt;/&gt;=&quot;0&quot;/&gt;&lt;w:s-anz-cr&gt;&lt;s w:val=&quot;21&quot;-an/Fr&gt;&gt;&lt;/w:rPr&gt;&lt;m:t&gt;-awFon,&lt;/m:t&gt;&lt;/m:r&gt;&lt;miw:-an:r&gt;&lt;w:rPr&gt;&lt;w:bi=rF-anonts w:asciabri=&quot;C-anambria Ma:atth&quot; w:-anh-ansi=i:h&quot;Cambria-an Mathbi=&quot; w:cs=&quot;瀹r-an嬩?Mabr綋&quot;/&gt;&lt;on:nwx:fontsci-a M-atanP&quot;O wx:val=&quot;Cambri=&quot;瀹&gt;cIN?:ca M-ana Math&quot;/&gt;&lt;l&gt;/&gt;w:i/瀹?n&gt;ans-an&lt;w:k-cr&gt;&lt;ern w:v-anal=&quot;a M-an/Fr&gt;n0&quot;/&gt;&lt;w:s-anz-cs w:-awFoval=&quot;21&quot;/&gt;&lt;-an/w:rP&lt;miw:r&gt;&lt;m:t&gt;a&lt;/m:t-an&gt;&lt;/w:bi=m:r&gt;&lt;/m:e&gt;&lt;/m:d-an&gt;ciabr&lt;m:r&gt;&lt;m:rPr&gt;&lt;m:st-aMa:atny m:val=&quot;p&quot;/&gt;&lt;/m:r:ni=i:h-anPr&gt;&lt;w:rPr&gt;&lt;w:r&quot;OFothbi=nt-ans w:ascii=&quot;NCambrabria-an Math&quot; w:h&gt;-ansi=&quot;Cat-anambria Math&quot; w:cs=&quot;anc瀹嬩綋&quot;/&gt;&lt;wx:Fr&gt;font wx:-an瀹?nval=&quot;CambawForia Math&quot;/&gt;&lt;-an-anw:kernmiw: w:val=&quot;0&quot;/&gt;-an&lt;w:-ansz-:bi=cs w:val=&quot;21-an&quot;/&gt;&lt;/w-aniabr:rPr&gt;&lt;m:t&gt; &lt;-an/m:t&gt;:r:n&lt;/m:a:atr&gt;&lt;aml:annot-ana:r&quot;Otion aml=i:h:id=&quot;0&quot; w:tyi=&quot;N-anpe=&quot;Word.hbi=Bookmarkw:h&gt;.End-an&quot;/&gt;&lt;aml:arabrnnotMathation am-anl:id=&quot;1&quot; w&quot;Cat:t&gt;ype=&quot;Word-an.Bookmark.E&quot;ancnd&quot;/&gt;&lt;m:r&gt;-an&lt;m:rPr&gt;&lt;m:sty m:val=&quot;&quot;anp&quot;/&gt;&lt;/m:rPr&gt;&lt;w:rPr&gt;&lt;w:rFonts w:ascii=&quot;Cambria Math&quot; w:h-ansi=&quot;Cambria Math&quot; w:cs=&quot;瀹嬩?an?/&gt;&lt;wx:f-anont :hw&quot;Nx:val=&quot;-an瀹嬩綋&quot;/&gt;&lt;w:kern .kw:h&gt;hbi=w:val=&quot;:ty-an0&quot;/&gt;&lt;w:sz-ctMaths w:arabrval=&quot;21&quot;/End-an&gt;&lt;/wat:t&gt;:rPr&gt;&lt;m:t&gt;w&quot;Cat锛氬厛楠屾atiark.E&quot;ancnon am-an鐜?/m:okmark.E&quot;ancPr&gt;&lt;m:sty m:t&gt;&lt;/m:r&gt;&lt;m:r&gt;&lt;m:typeambria Math&quot;=&quot;Word-arPr&gt;&lt;w:rPr&gt;&lt;rPr&gt;&lt;m:sia Math&quot; w:cty mnrPr&gt;&lt;m:sty m:va=&quot;Cambria nont :hw&quot;NMal=&quot;p&quot;/&gt;&lt;&gt;&lt;/m:rPr&gt;&lt;w:/nd&quot;/&gt;&lt;mmbr .kw:h&gt;ia Math&quot; :r&gt;-anm:rPr&gt;&lt;w:rs w:asci-ctMathi=&quot;CPrf-anont :h&gt;&lt;w:rFonts wty m:/wat:t&gt;val=&quot; w:h-ansi=&quot;n .hbi=C&quot;an:ascii=&quot;Camcnbria Math&quot; w:cs=&quot;?w:arabr畫?anw:&gt;&lt;w:rPr&gt;:&lt;w:rFh-ansi=&quot;Ccambxm:t&gt;w&quot;Cat:val=&quot;-anria &lt;Math&quot; w:i=&quot;CaNmbria Macs=&quot;?&quot;:ncty-an畫浣? Ma/&gt;&lt;wx:font:h&gt; wxansi=&quot;Cambr21&quot;/Enty md-aniah&quot;  Ma:valath=&quot;Cambria Math&quot;/&gt;&lt;w:ke?&gt;&lt;w:畫鋘 ant :hm-at:t&gt;an綋&quot;/&gt;&lt;wx:f-anrn w:val=&quot;0&quot;/scii=&quot;C&gt;&lt;w .&quot;C&quot; w:csamcnhbi=:sz-cs word-an:val=&quot;21&quot;/&gt;&lt;/w:rPr&gt;i=&quot;CcansirPr&gt;:=&quot;w:arabrC&lt;m:t&gt;             :r&gt;-=&quot;CaNan       ria &lt;       瀹嬩t&gt;w&quot;Cat?an        nt:h&gt;       &lt;/m:t&gt;&lt;浣? Ma/l=&quot;&quot;anm:r&gt;&lt;/m:=&quot;-=&quot;?&quot;:valathncane&gt;&lt;/m:mr&gt;&lt;m:mr&gt;&lt;iah&quot; m:e&gt;&lt;aml:anno&gt;&lt;w:rFtt:t&gt;:ty-annty mation :csaml:id=&quot; :h2&quot; w:type=&quot;Word.Bomcnokmaria ?&gt;&lt;w:-&quot;CcanMark.Start&quot; i=w:name=&quot;OLE_LINKr&gt;:13&quot;/&gt;&lt;aml:aCaNn&quot;Cnon Matation amlbr:id=&quot;3&quot; w:typea &lt;=&quot;Word.Boo&gt;kma&quot;Crk.Start&quot; w:name=&quot;OLE_LINK14&quot;/&gt;&lt;m:sSub&gt;&lt;m:sSubPr&gt;&lt;m:ctrlPr&gt;&lt;w:rPr&gt;&lt;w:rFonts w:ascii=&quot;Cambria Math&quot; w:h-ansi=&quot;Cambria Math&quot; w:cs=&quot;?瓼浣?/&gt;&lt;wx:fcnont wx:vCcal=&quot;Cambria Matw:h&quot;/&gt;&lt;w:ankei= Marn w:val&gt;:=&quot;0&quot;/&gt;aN&lt;w:sz-cs w:val=&quot;2&quot;C1&quot;/&gt;&lt;/won:rPbrr&gt; Ma&lt;/m:c &lt;trlPo&gt;r&gt;&lt;/m:sSubPr&gt;&lt;m:e&gt;&lt;&quot;Cm:r&gt;&lt;w:k.rPr&gt;&lt;wLE:rStaFom:ntsSs w:ascii=&quot;Cambria MaSuth&quot; w:hub-ansi=&quot;CarFmbrciia h-a Math&quot; w:cs=&quot;瀹嬩綋i=&quot;Ca&quot;/&gt;&lt;wx:fon&quot;Cambt wx:a cs=&quot;vCcfcn?Matval=&quot;Cambria Math&quot;/&gt;&lt;w:cs=&quot;:i/&gt;&lt;w:kern w:v=&quot;&gt;aN瀹Fal&gt;:kei=atw:al=&quot;0&quot;/&gt;&lt;w:sz-cs w:val=&quot;2w:an1&quot;/&gt;&lt;/wlPo&gt;:rPr&gt;&lt;m:c &lt;:t&gt;rPbrN&quot;2&quot;C&lt;/m Ma:t&gt;&lt;/m:r&gt;&lt;/m:e&gt;&lt;m:sub/ntsSwon&gt;&lt;m:r&gt;&lt;wFom::rPr&gt;&lt;w:&lt;wLE&gt;&lt;&quot;CrFontsa h- w: Maascii=&quot;Ciia ambria Maw:k.tbrcih&quot; w:h-ansi=&quot;MCarFcaSuCambria Math&quot; wnSta:cs=&quot;瀹嬩綋&quot;/&quot;s=&quot;? w:hub&gt;&lt;wx:fon&quot;&gt;aNt=&quot;Ca Mat wx:val=&quot;Cal&gt;:mbria Math&quot;/&gt;&lt;w:i/&gt;&lt;ei=w:kern wCPo&gt;amb:valcs=&quot;tw:=&quot;0&quot;/&gt;&lt;w:c &lt;sz-cs w:val=&quot;21&quot;/&gt;&lt;/w:PbrrPr&gt;tsS&lt;m:t&gt;v&lt;/瀹Fm:tw:&quot;2&quot;Can&gt;&lt;/ma h-Fom::r&gt;&lt;/m:sub&gt;&lt;/m:sSub&gt;&lt;m:d&gt;iia &lt;&lt;wLEm:dPr&gt;&lt;m:ctrlPr&gt; arFcMa&gt;&lt;&quot;C/brciwon&lt;w:rPr&gt;&lt;w:rFonts w:&quot; wnascii=&quot;CamCarFbria MaNth&quot; w:h-ansMaS?ui=w:k. Ma&quot;Cambria Mat:h&quot; w:cs=&quot;瀹嬩綋 Mat&quot;CPo&gt;/&gt;&lt;wx:font wx:=&lt;ei=&quot;Caval=&quot;Ca:hub&quot; wSt:c &lt;ambria Math&quot;/&gt;&lt;w&gt;tsS:ke&quot;tw:rn w:v h-al=&quot;0&quot;/&gt;&lt;:Pbrwcs=&quot;:sz-cs w:valom:Camb=&quot;21&quot;/&gt;&lt;/ia w:rPr&gt;&lt;/m:rFc2&quot;CctrlPr&gt;&lt;/m:dPr&gt;&lt;mwLE::ane&gt;&lt;m:r&gt;&lt;rciw:rPr瀹F&gt;&lt;w&quot; wn:rFont MaNs w:ascii&gt;&lt;&quot;C=&quot;Cambria Math&quot; w:CarFh/won-MaS?ansi=&quot;CaMat:mbria&gt;  MaMath&quot; w:cs=&quot;瀹sMaSu嬩綋&quot;/&gt;&lt;wx:font wx:v Mata&lt;ei=si=w::c &lt;k&gt;tsS.v h-l=&quot;Cambria Math&quot;/si= Ma&gt;&lt;w:=&quot;Cai/&gt;&lt;w:kern w:val=&quot;0&quot;tw::Pbr&quot;/l/:rFcia om:&gt;&lt;w:sz-c:hubs w:val=&quot;21&quot;/&gt;&lt;/w:rPr&gt;cs=&quot;Sta&lt;m:t&gt;s&lt;/m:t&gt;&lt;/m:MaN2&quot;C wn:&lt;rcimwLEr&gt;&lt;m:r&gt;&lt;m:rPr&gt;&lt;Cambm:sty m:val=&quot;p&quot;/&gt;&lt;::an/m:rPr&gt;ia&gt;&lt;w:rPrat:&gt;&lt;w:aS?&lt;&quot;CrFoarFnts w:ascii=&quot;Ca瀹Fmbria Math&quot; w:-h-ans/wonSi=&quot;Cambri&lt;a Math=&quot;aSu w:cs=t&quot;瀹嬩綋&quot;/&gt;&lt;wx:ia  Mafont wx::rFcval=&quot;Cambr/ia w:k.ia Matlom:h&quot;/&gt;&lt;=:Pbr&quot;Caw:ker&quot;tw:n w:val=&quot;0&quot;/&gt;&lt;w::MaNsz-cs w: MavalC wn=&quot;21&quot;/&gt;&lt;/w:rP&lt;rcir:hub&gt;&lt;m:t&gt;cmwLEs=&quot;,&lt;/m:2&quot;C:t&gt;&lt;&gt;ia&gt;/m:r&gt;&lt;m:r&gt;&lt;w:rPr&gt;&lt;rat:w:rFonts Staw:as:aS?ciiw:-=&quot;CambriaCamb MoarF::aonSnat:&lt;&quot;Ch&quot; w:h-ansi=&quot;Cari&lt;mbria Math&quot; w:cs=&quot;?th=畫浣?/&gt;&lt;wx:font w&quot;Ca瀹 ia w:cs=tFxans/ath&quot;aSuwon:vaom:l=&quot;Cambria MatMaNh&quot;/&gt;&lt;w:Pbr:i/&gt;&lt;w:kern w:val= wn&quot;0&quot;/&gt;&lt;w:s&quot;tw:z-cs w:val=&quot;Carci Ma=w:k.&quot;ia&gt;21&quot;/&gt;&lt;/w:rPr&gt;&lt;m:tmwLE&gt;a&lt;/m:t&gt;&lt;/at:m:r&gt;&lt;w:-/m:e&gt;&lt;/m:d&gt;:2&quot;C&lt;m:r&gt;&lt;m:raS?PrcsonS=&quot;&gt;&lt;m:s Mat:huby m:val=&quot;p&quot;/&gt;oarF&lt;/ri&quot;?t&lt;m:rPr&gt;&lt;w:rPr&gt;&lt;w:rFonts :&lt;&quot;Cw:a?th=scii=&quot;Camb::anria Math&quot;Sta Cambw:h-ansi=&quot;Cambria Math&quot; w:cs=&quot;瀹嬩綋aSu&quot;/&gt;Pb wnr&lt;wx:font wx:wonval=&quot;Cambri瀹Fa M&quot;ia&gt;atharci&quot;/&gt;&lt;&quot;tw:w:kern w:val=&quot;0&quot;/&lt;w:-&gt;&lt;w:sz-c/at:=&quot;Cas wmwLE:val=&quot;21&quot;/&gt;&lt;/w:rw:sonSk.Pr&gt;&lt;m:t&gt;raS? &lt; Ma/m:t&gt;:2&quot;Ci&quot;?t&lt;/m:r&gt;&lt;aml:annot/ri&lt;ation aml:cs=&quot;id=oarF&quot;2&quot; h=scw:type=&quot;Word.Book?th=:hu-ansbmark.End&quot; Ma:&lt;&quot;C/&gt;&lt;aml:ansiannotation aml:id=&quot;3&quot;::ann i=&quot;Cw:type=&quot;Word.Bookmarrk.End&quot;/Camb&gt;&lt;m:r&gt;&lt;mSuta:rPr&gt;&lt;m:sty m:val=&quot;p&quot;/&gt;&lt;/m:rnPr&gt;&lt;w:rPr&gt;&lt;w:rFonts w:ascii=&quot;Cambria Math&quot; w:h-ansi=&quot;Cambria Math&quot; w:cs=&quot;瀹&lt;?C浣?/&gt;&lt;wx:font wx Ma:vscal=&quot;瀹?arF浣?/&gt;l:cs=&quot;&lt;-answ:ker?th=n w:val=&quot;0&quot;/&gt;&lt;w:sz-cs wansi:valMa:&lt;&quot;Cok:hub=&quot;2::an1&quot;/&gt;&lt;/w:rPr&gt;&lt;m:tndookm i=&quot;C&quot; Ma&gt;锛氳:r&gt;&lt;mSu?Bookmard=&quot;3&quot;::an棶娆℃r&gt;&lt;mSuta:r暟锛屼环鍊m:val=&quot;p&quot;/&gt;&lt;/m:肩?rPr&gt;&lt;w:rFonts w:ambria Math&quot; w:h戠粶璇剅k.End&quot;/Camb&gt;&lt;m:r&gt;&lt;mSu浼扮?sty m:val=&quot;p&quot;/&gt;&lt;/w:rPr&gt;&lt;w:rFo=&quot;Cambria Maambr/&gt;arF浣?/&gt;l:cs=&quot;&lt;-ans&lt;wx:font wx Ma:vscia Math&quot; w:cs=&quot;瀹&lt;th&quot; w:h-annts w:ascim:rnPr&quot;C&quot; Ma&gt;锛氳:r&gt;&lt;mSu稿?/m:te=&quot;Word.Book/&gt;&lt;/w:rPr&gt;&lt;m:tndookmmark.End&quot;/Camb&gt;&lt;/mlMa:&lt;&quot;Cok:hub=&quot;2::an:r&gt;r&gt;&lt;m:sty m:vaMath&quot; w:hl=&quot;0&quot;/&gt;&lt;w:sz-cs wansi&quot;p&quot;/&gt;&lt;/m:?/&gt;l:cs=&quot;Fonts w:&lt;w:ker?th=rFonts w:=&quot;font wx Ma:val=&quot;&quot;p&quot;/&gt;&lt;/m:瀹?arFCansambria Math&quot; w:cs=&quot;瀹?Caan棶娆℃r&gt;&lt;mSuta:rscii Ma:r&gt;&lt;mSuvsc=&quot;Cambria Matn&lt;m:r&gt;&lt;m:&quot;C&quot; Ma&gt;锛氳?BookmarrPr&gt; :tndookmw:cs=&quot;瀹&lt;d.Bookmark.End&quot;/&gt;&lt;m:r&gt;&lt;mSta&lt;&gt;&lt;/w:rMath&quot; w:hPr&gt;&lt;m:tnd ub=&quot;2::ani=&quot;w:h-anCm:sty m:val=&quot;p&quot;/&gt;&lt;Pr&gt;&lt;w:sz-cs&quot;Fonts w: w:valMa:&lt;&quot;C&lt;w:rPcs wansir&gt;&lt;sciw:r-a?arFCansnsMa:val=&quot;瀹嬩綋&quot;/&gt;l:cs=&quot;il=&quot;&quot;p&quot;/:r&gt;&lt;mSu&gt;&lt;/m:=&quot;Cambria Math&quot;:ker?th= m:rnPrw: Ma:vsccs=Fonts w:asci/m:rPr&gt;&lt;w:rPr&gt;&lt;w:ookmrFoSuta:rnts :r&gt;&lt;mSuw:?arFasciiw:h=&quot;Cambria Math&quot;&quot;瀹&lt;  Ma&gt;锛氳?d=&quot;3&quot;::anw:hookm=&quot;2::anar-ansi=s=&quot;瀹?C&quot;Cambria MFonts w:&lt;w:sz-cs w:val&quot;w:h-anok:?arFCanshubath&quot;s=&quot;瀹嬩綋&quot;/mm:t/:r&gt;&lt;mSund i=&quot;CbrrPcs wansiia Mat&gt;&lt;wx:font wx Ma wp&quot;/&gt;&lt;/m::cs=&quot;瀹嬩?C&lt;w:rPrrw: Ma:vsc&gt;&lt;sci?/&gt;&lt;wx:foPr&gt;&lt;w:ookmnt wx:v&lt;/ w:vrFasciiw:halMa:&lt;&quot;:ker?th=&quot;Cm:rnal=&quot;Cambria Math&quot;/&gt;&lt;w:rFoSuta:rkern w:valth&quot; m:rn Math&quot;&quot;瀹&lt;Pr=&quot;0&quot;/&gt;&lt;&quot;=&quot;2::an/Cambw:snts w:z-&quot;/&gt;l:crFCanss=&quot;21&quot;mSu&lt;mSuw:?arF/&gt;&lt;/w:rPr&gt;&lt;m:tnd&quot; Macs ookmarw:val=&quot;21&quot;/&gt;&lt;/s :r&gt;&lt;mS:h-anuw:rPr&gt;&lt;m w:cs=:t&gt;  si &lt;/m:t&gt;&lt;/m:/m:rs=&quot;瀹?scC&gt;&lt;/m:kme&gt;&lt;/m:h:mr&gt;&lt;/m:m&gt;&lt;w:asci/mi=&quot;C:3&quot;::ane&gt;&lt;/m:mr&gt;&lt;m:mrci&gt;&lt;m:e&gt;&lt;m:m&gt;&lt;mSta:mPr&gt;=&lt;m:mMatcs&gt;&lt;m:mc&gt;&lt;m:ok:rhubmcPr&gt;&lt;m:coun&lt;t m:vanl=&quot;1&quot;:/&gt;&lt;m:smcJuc m:val=&quot;ce Marnter&quot;/&gt;&lt;/m:mcPr&gt;&lt;/m:mc&gt;&lt;/Fm:mcs&gt;&lt;m:ctrlPr&gt;&lt;w:rrPr&gt;&lt;w:rFonts w:asciin=&quot;Cambria Math&quot; w:ih-ansi=&quot;C:ambria Math&quot; w:cs=&quot;瀹?C浣?/&gt;&lt;wx:font wx:val=&quot;Cambr&quot;Cia Math&quot;/&gt;&lt;:anw:ksciciern w:val=&quot;0&quot;/&gt;&lt;&gt;=w:sz-cs w:val=Mat&quot;2:r1&quot;/&gt;Sta&lt;/w:rn&lt;Pr&gt;an&lt;/m&quot;::hu:sbJuctrlPr&gt; m:&lt;/m:mPr&gt;&lt;m:mr&gt;&lt;m:e&gt;&lt;m:sSubar&gt;&lt;m:sSubPr&gt;ant&lt;m:c Ma/FtrlPr&gt;&lt;w:rPr&gt;&lt;w:rrrFonts w:ascii=:inrP&quot;Cambria Mat:ih&quot; w:C:hri-at wanss wi=&quot;Cam w:bria Math&quot; w:cs=&quot;瀹嬩綋&quot;/=&quot;瀹?C&gt;&lt;wx:font ath&quot; wwx&quot;Cbr&quot;Cambr:val=&quot;Cakscimbria Math&quot;/&gt;&lt;&gt;=&gt;&lt;w:kern w:an&quot;2:r:val=&quot;:rsbJu/hu:sm&quot;:&gt;anrn&lt;0&quot;/&gt;&lt;w:sz-cs w:scival=&quot;2Mat1&quot;/&gt;&lt;/w:rPr&gt;&lt;/m:ctrlPr&gt;&lt;/ m:m:sSubPr&gt;&lt;m:e&gt;hububar&lt;m:Star&gt;&lt;w:rPMa/Fr&gt;&lt;w:rFow:rrnts w:as=at w:inci-atii=:hri&quot;Caw:C:t:iantambria Math&quot; w:h-ansi= Ma&quot;Cambri:rPa Math&quot; w:cs=&quot;瀹嬩綋&quot;/&gt;&lt;wCam w:x:font wx:val=&quot;a瀹?Cnss wCambsbJuriabr&quot;C Mhu:satkscih/m&quot;:&quot;/&gt;&gt;&lt;&gt;=r&gt;an&lt;w:i/&quot;2:rn&lt;:r&gt;&lt;w:kern w:v&quot; wal=&quot;0&quot;/&gt;&lt;w:sz-cs w:val=mbr&quot;21&quot;/&gt;:an&lt;/w:rPr&gt;&lt;m:t&gt;N&lt;/m:t&gt;&lt;/m:Matr&gt;&lt;/m:eat w&gt;&lt;m:sub&gt;s m:i-atci&lt;m:r&gt;&lt;w:u:hribarrPr&gt;&lt;Ma/w:C:Fw:rr=:at:iinw:rFonts w:ascii=&quot;Cambrhubia Math&quot; w:h-ansi=&quot;CaStambriaant Math&quot; w:cs=&quot;瀹嬩綋u:s&quot;/&gt;&lt;wx:bri:rPfom&quot;:nt wx:val=&quot;Csi &gt;anw:= Maambria瀹?:rn&lt;C Mat&gt;&quot;2:r&lt;&gt;=kscibr&quot;Ch&quot;/&gt;&lt;w:i/&gt;&lt;w:kern w:val=&quot;0&quot;/s w&gt;&lt;w:sz-csat w w:val=&quot;21&quot;/&gt;&lt;/w:&quot; i-atwrPr&gt;&lt;m:t&gt;r&lt;/m:t&gt;&lt;:hri/m:r&gt;&lt;/m::ansub&gt;&lt;/w:C:m:sSub&gt;&lt;mMatmbrat:i:d&gt;&lt;m:=:ind m:w:rrPr&gt;uMa/Fbarnt M&lt;m:ctrlPr&gt;&lt;w:rPr&gt;&lt;w:rFonstssci w:ascii=&quot;Cambria: Math&quot; w:h-anhubsi=&quot;Canmbria Math&quot; w:cs=ant&quot;瀹&lt;嬩綋&quot;/&gt;&lt;wx:fo&quot;2:rCaS:rPt&lt;&gt;=ant wx:vscia w:l=&quot;t wCr&quot;C瀹?Cambria Math&quot;/&gt;&lt;wi-at:kern w: Maval=&quot;0&quot;/&gt;&lt;w::hrisz-cs w:val=&quot;21&quot;/&gt;&lt;/s ww:C:w:rPr&gt;&lt;/m:ctrlPr&gt;&lt;/mat:i&quot; w:dPnt Mr&gt;&lt;m:e&gt;=:in&lt;m:r&gt;&lt;w:rP:w:rranFonsr&gt;&lt;w:rFonMa/FMatts ubarw m:ria::ascii=&quot;Cambria Math&quot; wmbr:&quot;Canh-ansi=&quot;Cambria Math&quot; w:cs=&quot;&quot;瀹&lt;sci畫浣?/&gt;&lt;wx:fon&quot;t wt wx2:r:val=&quot;Canhubam&lt;&gt;=bria Mat-ath&quot;/&gt;&lt;s=sciantw:i/&gt;&lt;w:kernr&quot;CrP hriw:vaw?C:l=&quot;0&quot;/&gt;&lt;w:sz-cs w:val=&quot;:C:Sta21t M&quot;/&gt;&lt;/w:rPr&gt;&lt;m:t&gt;s&lt;/m:t&gt;:i&lt;/m:r Ma&gt;&lt;mons:r&gt;&lt;m:rPrin&gt;&lt;m:sty m:val=&quot;p wrr&quot;/&gt;ia:&lt;/m:rPr&gt;&lt;w w:rP/Fr&gt;&lt;w:rFontansar wCan:aatm:scii=&quot;Cambria Math&quot; w:h-ansi=瀹&lt;&quot;Cambria Math&quot; w:cs=&quot;瀹wmbrr嬩綋&quot;/t-at&gt;&lt;wx:font wx&lt;&gt;=:val==&quot;sci&quot;Cambria Msc hriiath&quot;/&gt;&lt;w:hubkern w:vr&quot;Ca1t Mlant=&quot;0&quot;/&gt;&lt;w&quot;:C:?CnrPaw:w:sz-cs w:val=&quot;mons21&quot;/&gt;&lt;/w:r&gt;:iPr&gt;&lt;m:t&gt;,&lt;/m:t&gt;&lt;/m:r&gt;&lt;mrin:r&gt;ia:&gt;&lt;w:rStaPr&gt;&lt;w:rFonts wrrw:ascii=&quot;C MaambrwCania MatP/Fh&quot; w:ansih-ansp wi=&quot;Casarmbw wria Mat=瀹&lt;m:ttaaatnh&quot; w:tcs=&quot;瀹嬩綋&quot;/&gt;&lt;wx瀹wmbr:font wx:val=&quot;Cambria Mc hriat&lt;&gt;=h&quot;a1t M/&gt;&lt;w:i/&gt;&lt;w:kern w:val=&quot;0sci&quot;/&gt;&lt;w:sz-瀹&lt;w&quot;:C:wmb=&quot;monsrcs w:val=&quot;2vr&quot;C1&quot;/sci&gt;&lt;/w:rPr&gt;&lt;m:&lt;w?:r&gt;:iCt:h:r&gt;ia:ub&gt;a&lt;lPaw:ant&lt;nrP/m:t&gt;&lt;/m:r&gt;mrin&lt;/m:e&gt;&lt;/m:d&gt;&lt;mw:ansi:r&gt;&lt;brwCanm:rPr&gt;&lt;m:st wrry m:val=&quot;p&quot;/&gt;&lt;/m:rPr&gt;&lt;w:rPr&gt;&quot; w:t&lt;tP/Fw:rFat=瀹&lt;onts w:ascii=&quot;StaCambasar Mria Math&quot; C Maw:rirh-atm:ansi=&quot;Camsaaatp bw ttanwwb=ria Matsh&quot; w:cs=&quot;瀹嬩綋&quot;&quot;:C:/&gt;&lt;wx:font0sci wx:val=&quot;Cambria Math&quot;/&gt;ia:&gt;&lt;w:kern w:r&quot;C&gt;:ival=&quot;0&quot;/&gt;&lt;w:sz-cs wansi:val=&quot;2w?C1&quot;/&gt;&lt;/w:rinrwCanPr&gt;&lt;mmbraw::t&gt; &lt;/msci:nrPt&gt;&lt;/antm w:twrrhub:r&gt;&lt;m:r&gt;&lt;m:rPr&gt;&lt;m:sty m=?r M?:val=&quot;p&quot;/&gt;&lt;P/F/m:rPr&gt;&lt;w:rPr&gt;&lt;w:riw:rFonts w:asciiw:r=sar&quot;CambrMatsia Math&quot; w:h-ansi=&quot;tm:Cambwb=ria Mat:h&quot; w:Saattacs=&quot;瀹嬩 C ttan Mia:a bw ciw?/&gt;amsp w&lt;wx:fontnsi wx:v:ial=&quot;瀹嬩綋&quot;/&gt;&lt;w:kw:r&quot;Cern w:val=&quot;0nrwCan&quot;/&gt;&lt;w:sz-w:rincs w:vtm w:tal=&quot;2&quot;2w?C1&quot;/&gt;&lt;/w:m=?r MrPr&gt;&lt;m:t&gt;锛氳&lt;/antmwrrmmbrasty m=瀹&lt;w:闂鏁帮?r&gt;&lt;w:rPr&gt;&lt;w:ri屽揩閫w:r=sar&quot;CambrMatsbr:t&gt; &lt;/msci:nrP熻y m:val=&quot;p&quot;/&gt;rFonts w:asciiw:r&lt;P/F蛋瀛愮瓥鐣mmbrnsi=&quot;tm:ttw?/&gt;amsp w&lt;wx:fontnsiacs=&quot;瀹嬩 C ttan Mia:Cambwb=ria Mat::t&gt; &lt;/msci:t&gt;&lt;/antョ浉w:v&gt;th&quot; w:h-=&quot;2&quot;2w?C1&quot;/&gt;&lt;/w:m=?r Mansi=&quot;tm:Cambwb=Pr&gt;&lt;w:sz-w:rincs w:vtm w:tw:rFonts w:asci&gt;a&quot;Cern w:val=&quot;0nrwCanmsp w&lt;wx:font wx:v:ii=sar&lt;mmbr&quot;CambrMats:t&gt; &lt;/msci:t&gt;&lt;/mhub/&gt;cs=&quot;瀹嬩 C ttan Ma&gt;&lt;w:rPr&gt;&lt;w:ri bw ci&lt;/w:rPrbontnsiri:val=&quot;0&quot;/&gt;&lt;w:stmwrrmmbrasty m=瀹&lt;z-w:rina Math&quot; w:h Mia:-ansi=r M&quot;tm:&gt;&lt;mmbr:t&gt; &lt;/mscial=&quot;21&quot;/&gt;&lt;/wsi=al=&quot;瀹?a Mat:浣?/&gt;&lt;w:kwm w:t:rrPr&gt;&lt;m:t&gt;?s w:asciiw:r細璁?/antmwrr&quot;C&quot;Cambria Math&quot; w0nrwCanmbrMats:Saat:rPr&gt;&lt;mmbr?/m:t&gt;&lt;/m:r&gt;&lt;m:r&gt;&lt;m:rPrth&quot; w: wx:v:iSsz-cs wntnsi:va&lt;w:ril=:Cambwb=&quot;2&quot;2w?Ct=&quot;p&quot;/&gt;&lt;P/Facs=&quot;瀹嬩 C ttan&gt;&lt;m:stysi=r M m:val=&quot;p&quot;th Mia:y m=瀹&lt;/&gt;&lt;/m:rPr&gt;&lt;w w:Stacs=r&gt;&lt;msz-w:rin:t&gt;锛氳&lt;mmbraw:&quot;:kwm w:t瀹嬩n Mal=&quot;瀹?a Mat:a bw ci C Ma cii=sarbw w:rPr&gt;&lt;w:rFanmbrMatsonts w:ascii=&quot;Cw:as w0nrwCanciiw:rambria Matacs=&quot;?cs wntnsi畉&gt; &lt;/msci:nrP/antmwrr嬩 C Ma綋cs w:va&lt;w:ri&quot;/&gt;amsp:stysi=r M -ansi&gt;&lt;w:kw w: wx:v:i:r&quot;C=&quot;tm:wh&quot; w:h-ansi&quot;p&quot;th Mia:=&quot;Cambria Math&quot; w:l=:Cambwb=Stacs=&quot;瀹嬩i:&quot;p&quot;ty m:kwm w:t=瀹&lt;t&gt;&lt;/ant C Ma Math&quot; w:csCt=&quot;p&quot;/&gt;&lt;P/F=&quot;h-ansbrMatsh&quot; w:a Mat:Saat:v&lt;msz-w:rinal=&quot;2&quot;2w?Ci=&quot;Cambwntnsiria Math&quot; w:StnrwCana畫浣?/&gt;&lt;wx:&gt;&lt;/mhuba bw i=r Mcifont wxsciiw:r:val=&quot;C&lt;w:riambria Math&quot;/&gt;&lt;w瀹嬩 a cii=sarC ttan:kern锛氳p&quot;th Mia:&lt;mmbnw: wx:v:irP/antmwrrraw: w:val=&quot;0:kwm w:t&quot;/&gt;&lt;w:mscisz-cs w:val=&quot;21&quot;/&gt;&lt;/ty m=瀹&lt;nsbrMatsw:rPr&gt;&lt;m&lt;w:kw=:Cambwb=:r&quot;C:t&gt;   &lt;/m:mbwntnsia bw:a Mat:w wt&gt;&lt;/m:r&gt;mbansi=&quot;tm:r&lt;/ i=r Mm:emsci:nrP&gt;&lt;/StnrwCanmz-w:rin:mr&gt;&lt;m:mr&quot;/&gt;&lt;P/F&gt;&lt;m:e&gt;&lt;aml:annoC&lt;w:ritation aml:id=&quot;4&quot; w:typsp iiw:rwe=&quot;W&quot;2&quot;a:2w?Cord.Bookbw cimark.Start&quot;nt wSaat:tname=&quot;OLE_LINK15&quot;/&gt;&lt;amlMa:annotation amlsar:id=&quot;5&quot; w:type=&quot;Word.BookmaStark.Start&quot; w:name=&quot;OLE_LINK16&quot;/&gt;&lt;m:sSub&gt;&lt;m:sSubPr&gt;&lt;m:ctrlPr&gt;&lt;w:rPr&gt;&lt;w:rFonts w:ascii=&quot;Cambria Math&quot; w:h-ansi=&quot;Cambria Math&quot; w:cs=&quot;瀹嬩綋&quot;/w:r&gt;&lt;wx:&quot;a:font wx:val=&quot;Caw?Cmb cip wria Matht:t&quot;/&gt;&lt;w:kern wOLE&quot;naatt:val=&quot;0&quot;/&gt;&lt;w:on sz-cs w:val=&quot;21aml&quot;/&gt;lMasar&lt;/w:WoStarrPr&gt;&lt;/m:ctrlPr&gt;&lt;/m:sSubPr&gt;&lt;m:e&gt;o:sSkm&lt;mK16:r&gt;&lt;E_L&quot; ww:rPStar&gt;&lt;e=&quot;w:rFonub&gt;ts wr&gt;&lt;:ascii=&quot;Cambria Math&quot; w:h:as-ansi=&quot;Cansam:ctbria Mathii=&quot; w:c w:s=&quot;瀹嬩綋&quot;/&quot;a:i=&quot;Cam&gt;&lt;h&quot;w:r w:hwx:font wx:valt:t=&quot;Cambria Matw:h-an cih&quot;/&gt;&lt;w:wOon LE?Ci/&gt;&lt;w:kern w:val=&quot;0&quot;/&gt;&lt;w:sStaz-cs w:vapaat wl=&quot;aWorml21&quot;/&gt;&quot;:sSnt&lt;/w:rPr&gt;&lt;msar:t&gt;W&lt;/m:t&gt;K16&lt;/m:r&gt;&lt;/m:e&gt;&lt;m:sub&gt;E_L&lt;m:r&gt;&lt;w:rPlr&gt;&lt;Mar&gt;&lt;w:rFonts&quot; w w:asciub&gt;i=&quot;Cambansrokmia :asMe=&quot;ath&quot; w:h-ansi=&quot;Cambria MStaath&quot; w:cs=&quot; w:瀹嬩th:ri:ti=綋&quot;/&gt;&lt;wx:font wx:val=Cam:cton &quot;Cambria w:hMathOLECam ci&quot;/Sta&gt;&lt;w:i/&gt;&lt;w:kern w:w?Cval=&quot;0&quot;:sS/&gt;&lt;w:sz-cWors w:val=&quot;21&quot;/aml&gt;&lt;-an/w:rPr&gt;&lt;mK16:t&gt;vaat&lt;/m:t&gt;&lt;/msar:r&gt;&lt;/m:sp &quot;r&gt;&lt;ntwE_Lub&gt;&lt;/m:sSub&gt;&lt;m:r&gt;&lt;m:rPr&gt;ans&lt;m:sty m:val=&quot;p&quot;/&gt;&lt;/m:ub:as&gt;rPambr&gt;&quot; w&lt;w:rPr&gt;&lt;w:rFontslMa w:atscii=&quot;Cae=&quot;mbokmrria Mat w:h&quot; w:h-ansi=&quot;Cambr=ia Math&quot; w:cs=&quot;瀹E嬩綋a MSta&quot; w:hi c:sSint=&quot;fareast&quot;w:h/&gt;&lt;wx::ctWorfontCamw?C wx:val=&quot;CambramlK16ia Math&quot;/&gt;&lt;w:kern w:val=&quot;0&quot;r&gt;&lt;/&gt;&lt;w:sz-cs w:aasaE_Lrtval=&quot;ans21&quot;/&gt;&lt;-an/w:rPr&gt;&lt;m:t&gt; (&quot;nt&lt;amb/m:t&gt;&lt;p w/m:as:r&gt;&lt;m:r&gt;&lt;w::atrPub&gt;r&gt;&lt;w:rFonts w:&quot; wascw:hii=&quot;Cambrmrria Math&quot; w:hh&quot; -ansi=&quot;Ca w:mbria Me=&quot;athlMa&quot; 瀹Ew:cokms=&quot;?br=畫浣? w:hint=&quot;fareciast&quot;/&gt;&lt;Worwx:font wx:val=&quot;Cambria K16Mathw:h&quot;/&gt;&lt;w?C:mlStai/&gt;&lt;r&gt;&lt;w:kern w:Camva:ctl=&quot;0&quot;/&gt;ans&lt;w:sz-cs w:_Lval=&quot;21&quot;/&gt;&lt;ambar/w:rPr&gt;&lt;aatm:t&gt;s&lt;/m::att&gt;&lt;/m:r&gt;&lt;mas:r&gt;&lt;m:rPr&gt;w:h&lt;m:sty m&quot;nt:-anb&gt;val=h&quot; &quot;p&quot;/&gt;&lt;/mp w:rrrPr&gt;&lt;w:&quot;at&quot; wrPr&gt;&lt;w:rFonts w:ascii=w:&quot;Cambr瀹Eia Math&quot; w:h-ansi=&quot;Cae=&quot;mbria br=Mathr&quot; w:cs=&quot;瀹cokmhlMa浣? wK16:hint=&quot;fareast&quot;/&gt;&lt;wx:r&gt;&lt;font wmlx:val?C=&quot;Ca:hansmbria Math&quot;/&gt;&lt;w:kern ambw:val=_L&quot;0&quot;/am&gt;&lt;Sta:atw:sz-cscart w:val=&quot;w:h21&quot;/&gt;&lt;/w:raastPr&gt;&lt;h&quot; m:t&gt;,&lt;/m:t&gt;&lt;/m:r&gt;&lt;&quot;atm:r&gt;&lt;w:rPrb&gt;&gt;&lt;w:rFrronts w:ntascii=&quot;Cambria Ma- wanth&quot; w w瀹E:hw:-ansi=&quot;Cambria Math&quot; w:cs=&quot;瀹?athr浣? w:hint=&quot;fah&quot; w:K16a br=Cae=&quot;reast&quot;/&gt;r&gt;&lt;&lt;wx:font wx:val=&quot;Cansamcokwmlmbria MahlambMath&quot;/&gt;&lt;l?Cw:i/&gt;:at&lt;w:kern w:a=_L:hw:hval=&quot;0&quot;/&gt;&lt;w:sz-h&quot; cs w:val=&quot;21&quot;/&gt;&quot;at&lt;car/waas:rPr&gt;&lt;m/am:t&gt;a&lt;/m:t&gt;&lt;/m:r&gt;&lt;m:ratrsctStFrra&gt;&lt;m:rPr&gt;&lt;rb&gt;m:sty m:val=&quot;p&quot;/&gt;&lt;/m:rw瀹EPr&gt;&lt;w:rPr&gt;&lt;w:rFon:ntthw:s w- wthr:ascii=&quot;Cambria M6ath&quot; w:h-ansiw w=&lt;&quot;-anCambria Math&quot;s w:cs=&quot;瀹嬩綋&quot; welamb=&quot;:hint=&quot;wml&gt;:atfareast&quot;/&gt;&lt;whw:hx:font wx:v-h&quot; al=&quot;Caml?Cb&gt;&quot;at=_Lokmria Math&quot;/&gt;&lt;w:kerlMaa:hn w:val=&quot;aas0&quot;/&gt;&lt;w:sz-carcs w:val=&quot;21&quot;/&gt;&lt;/w:rPrFrr&gt;&lt;m:t&gt;) /am&lt;/m:t&gt;&lt;rat/m:rrb&gt;&gt;&lt;m:w瀹Er&gt;&lt;m:rPr&gt;&lt;m:stscty m:val=&quot;wthrStap&quot;/&gt;&lt;/mhw:a M6:rPr&gt;&lt;w:rPr&gt;&lt; w=&lt;w:- wrFont:ntth&quot;ss w:ascii=&quot;Cab=&quot;-mbria Matth&quot; w:h-anshi=&quot;Cambria &quot; w w wMatth&quot; w:cs=-an&quot;瀹嬩綋&quot;e=&quot; w:hint=&quot;fa=_Lreast&quot;/&gt;&lt;wxl?C:font wx:val=&quot;瀹嬩=&quot;aas綋&quot;/&gt;&lt;wambokm:kernlMaa:h sz-carPrFrrrw:val=&quot;0&quot;/&gt;&lt;w:sz-cs kerlM&lt;m:w瀹Eaw:val=&quot;21&quot;/&gt;&lt;/wm:rl=&quot;wthrrb&gt;:rPhw:a M6r&gt;&lt;m:tr&gt;&lt; w=&lt;&gt;?t&gt;&lt;r:ntth&quot;sat?/m:ii=&quot;Cabt&gt;) ria Mat/amt:h-ansh&gt;&lt;/ambria m:&lt;w wMatt/mhw:r&gt;&lt;aml:annotation aml:id=&quot;4&quot; w:ty&quot;Ca=&quot;-pem&lt;w:- w:stsct=&quot;Word.Bookmark.F w wMaont:ntEnd&quot;val=&quot;Sta/&gt;&lt;ria&quot; wa=_Lml:annotation aml:id=&quot;5&quot; w:tyspe=&quot;Word.Bookmrl?Ci&quot;e=&quot;a w wark.End&quot;/&gt;&lt;m:r&gt;&lt;m:rPr&gt;&lt;m:st:cs=-any m:val=&quot;p&quot;/&gt;&lt;/hm:rPr&gt;&lt;w:rPr&gt;m&lt;w:rFonts w:ascii=&quot;Cambria Math&quot; w:h-atnsi=&quot;Camabria Math&quot; w:cs=&quot;瀹嬩綋&quot;/&gt;=&quot;-&lt;wx:font wx:val=&quot;?- w畫浣?/&gt;&lt;w wMaw:kern w:val=&quot;0&quot;/&gt;:stscwa=_Lt&lt;wont:nt:ia&quot; wsz-cs w:vw:tysal=&quot;21&quot;/&gt;&lt;/w:rPr&gt;&lt;m:t&gt;钂a w waal=&quot;Stakmrl?C欑壒鍗?rPr&gt;&lt;m:st娲涗及錼d.ny m:val=&quot;p&quot;/&gt;&lt;/hm:rPr&gt;&lt;w:rPr&gt;m&lt;w:rFonts w:ascii=&quot;Cts w:asciiFonts w:asw:rFonts r&gt;m&lt;w:rFow:rPr&gt;m:rPr&gt;&lt;w/&gt;&lt;/hm:al=&quot;p&quot;/Bookmri&quot;e=&quot;€硷紝?&lt;m:rPr&gt;&lt;m:st:cs熀浜?=&quot;Word.Bookmria w w/mr&gt;&lt;w:rPr&gt;m&lt;w:rFon:t&gt;&lt;/m:-any m:valia Math&quot; w:h-atns=&quot;p&quot;/&gt;&lt;/hr&gt;&lt;m:sS:cs=&quot;瀹嬩綋&quot;/&gt;=&quot;-ub&gt;&lt;m:sSubPr?- w畫浣?/&gt;&lt;w wMa&gt;&lt;m:ctl=&quot;0&quot;/&gt;:stsc:ascii=&quot;Cwa=_LrlPr&gt;s w:ascii&lt;w&quot; wsz-csonts w:as w:vw:tysw:rFonts &lt;ambriarPr&gt;m&lt;w:rFor&gt;&lt;m:t&gt;&gt;&lt;w:rPr&gt;m钂a w w/hm:rPr&gt;&lt;wa MaC欑=&quot;p&quot;/&gt;&lt;/hm:壒鍗?rPny m:val=&quot;p&quot;/r&gt;&lt;m:stth&quot; w:h-atm&quot;/&gt;&lt;/m:rPr&gt;&lt;w:rPr&gt;m:rPr&gt;&lt;m:st:cs=ont wx:val=&quot;?- w-an:rPr&gt;&lt;w:rFonts w:ascii=wont:nt:ia&quot; w&quot;CaCi=&quot;Camabria Math&quot; w:csmsciibrial=&quot;Stakmrl?C Maw:asth&quot; w:h-ansi=&quot;Cambnts r:csiaath&quot; w:h-ans:rFoi=&quot;Cstsct&lt;wont:nPr&gt;mtama Math&quot; w:cs=&quot;&gt;&lt;w瀹嬩綋&quot;/&gt;&lt;=&quot;-wx:fo&lt;/hm:nt wwMax:v=_Lal=&quot;tysp&quot;/kmri wa:st&quot;e=&quot;Cambria Math&quot;:val=&quot;0&quot;/&gt;:stsct/&gt;&lt;&lt;/hw:kern w:val=&quot;0&quot;/&gt;&lt;w:sz-cs w:v=&quot;C-atal=&quot;21&quot;/&gt;&lt;/w:rPr&gt;&lt;/mciiw w:ctrlPr&gt;- w&lt;/m:sSubP:asr&gt;&lt;m:e&gt;&lt;m:rr&gt;&lt;&quot; wm:t&gt;?ts 抋l=Pr&gt;m&quot;Sta&gt;&lt;w:rPrrl?:rFoC&gt;&lt;w:rFonts w:asciirPr&gt;m:cs=&quot;Cambria w:csMat&quot;&gt;&lt;wh&quot; sct&lt;w:h-ansi=&quot;=-ath&quot;: nCambria Mat-h&quot; w:cs=a/&quot;?Lt:nst畫stwa浣?/&gt;&lt;wx:font wx:val=&quot;Cambri=&quot;Camaiae=&quot; Ma=&quot;Cth&quot;/&gt;&lt;w:i/&gt;&lt;w:kern w:val=&quot;cii&lt;/h0&quot;/&gt;&lt;w:sz-cs wtsct:val=:as&quot;21&quot;-at/&gt;&lt;/w:rPr&gt;&lt;m:t&gt;N&lt;/ts m:t&gt;&lt;/m:r&gt;- w&lt;/m:e&gt;&lt;m:submFow w&gt;&lt;m:&quot; wr&gt;&lt;w:rPr&gt;&lt;w:rF&gt;monts w:?Cascii=&quot;Cambr&gt;mr&lt;wicsa Math&quot; w:h-ansi=&quot;t&lt;C&quot;:amStabria &quot; Math&quot;:cs wt-a/:cs=&quot;?=a?L?nts?a?/&gt;&lt;wx:font wx:val=&quot;Cambr&quot;?t:nt=&quot;=-ania Math&quot;/&gt;&lt;w:i/&gt;&lt;w:kern w:ve=&quot;al=&quot;0&quot;/&gt;&lt;w:sz-cs wama:val=&lt;/h&quot;21&quot;/&gt;&lt;/w:rPr&gt;&lt;m:t&gt;v&lt;/m:-att&gt;&lt;/m:r&gt;&lt;/m:ssctub&gt;&lt;/m:sS- wub&gt;&lt;m:d&gt;&lt;m:dPr&gt;&lt;m&quot; w:ctrlPr&gt;&lt;w:rPr&gt;&lt;w::?CrFw wonts w:aicsscii=&quot;Cambria M&quot;t&lt;ath&quot; w:h &quot; -ar&gt;mnswt-i=&quot;??nsaL=aCambria Math&quot; w:cs=&quot;瀹嬩綋&quot;/th&quot;:cs&gt;&lt;wx:fonCamSt&lt;w:at wx:val=&quot;Cambria :ntMath&quot;/&gt;w:s&lt;w:kern w:val=&quot;0&quot;-an/&gt;&lt;e=&quot;w:w:rsz-cs w:val=&quot;21&quot;/&gt;&lt;/w&lt;/h:rPr/m:&gt;&lt;/m:ctrlPr&gt;ama&lt;/-atm:dPr&gt;&gt;&lt;m&lt;m:e&gt;&lt;m:r&gt;&lt;w:rPr- w&gt;&lt;w:rFor&gt;&lt;nts w:a&quot; wssctcii=&quot;Cambri:ii=?Ca Math&quot; w:icsh-ansi=&quot;Cam -ab&quot;t&lt;ria M &quot; a:cs&quot;??th&quot;nsa?nsw??Lt-?=a w ww:cs=&quot;?畫浣?/&gt;&lt;wx:font wx:valh-ar&gt;m=&quot;Cw:sambria Math&quot;/&gt;&lt;w:i/&gt;&lt;w:k:csern w:rw:val=&quot;0&quot;/&gt;&lt;w:sz-cs w:val:nt=&quot;2/m:Sta1&quot;/&gt;&lt;/w:rPr&gt;&lt;m:t&gt;s&lt;/me=&quot;:t&gt;&lt;m&gt;&lt;/m:r&gt;&lt;m:r&gt;&lt;m:r-a&lt;/hnPr&gt;&lt;m:sr&gt;&lt;ty m:val=&quot;-atp&quot;/&gt;&lt;/m:rPr&gt;&lt;w:rii=Pr&gt;- w&lt;w:amarFont&quot; ws w:acsscii -a=&quot;C:?Cambria ics&quot;??Math&quot;=&quot;? nsaw:h?ns&quot;t&lt;-??La &quot; n?=awt-sctsi=&quot;Cambria Math&quot; w:cs=&quot;瀹嬩綋&quot;/&gt;&lt;wx:fw:ronh&quot; w wt wx:val=&quot;Cambria Math&quot;/r&gt;/m:m&gt;&lt;w:kern w:val=&quot;0&quot;/&gt;&lt;w:s:csz-cs&gt;&lt;m w:val=&quot;21&quot;/&gt;&lt;/w:rPr&gt;&lt;:ntm:t&gt;,&lt;/r&gt;&lt;m:t&gt;&lt;/m:r&gt;&lt;m:r&gt;&lt;we=&quot;:rPStar&gt;&lt;w:rii=Fonts&lt;/acsh w:ascii=&quot;Cambr-atia Mat -ah&quot; w-a=&quot;?n:h-- wansi=&quot;&quot;??Ca&quot; wmbrinsaa Mat:?i=&quot;ns?Ch&quot; wi??Lcs:cs=&quot;??=a&quot;t wt-&quot; &lt;畫浣?:r&lt;w:ama/&gt;&lt;wx:font wx:val=&quot;Cambria Mat-m:anscth&quot;/&gt;&lt;w:i/&gt;&lt;w:kern w:val=&quot;0&quot;/&gt;&lt;&lt;mw:szw w-cs w:val=&quot;21&quot;/&gt;&lt;/w:rr&gt;mPr&gt;&lt;&gt;&lt;m:t&gt;a&lt;/m:t&gt;&lt;/m:r&gt;:cs&lt;/m:e&gt;&lt;/csm:d&gt;&lt;m:i=r&gt;&lt;m:rPr:nt&gt;&lt;m:sty m:val=&quot;p&quot;&quot;?/&gt;&lt;/e=&quot;-am:rPr&gt;&lt;w:rPr&gt;&lt;&lt;/hw:rFo??nts w=&quot;:a-atscsaii=&quot;CStaansmb- wria M?L&quot; wath&quot; w:?=aC:icsht--a&quot; &quot;t&lt;nsi=&quot;Cambria Ma-anth&quot; w:cs=&quot;瀹嬩綋&quot;/&gt;&lt;wx:font wx:vaamal&lt;&lt;m=&quot;瀹嬩綋&quot;/&gt;&lt;w:kern w:val=&quot;-ansct0&quot;/&gt;&lt;Pr&gt;&lt;&gt;&lt;w:sz-cs w:val=&quot;e&gt;&lt;/cs21&quot;/&gt;&lt;/w:szw w:rPr&gt;&lt;m:&gt;&lt;m:i=t&gt;绱&lt;/w:ral=&quot;p&quot;&quot;?r&gt;m?/m:t&gt;&lt;/m:r&gt;&lt;//m:r&gt;:csm&gt;&lt;/e=&quot;-a:e&gt;&lt;/m?nts w=&quot;:mr&gt;&lt;/m:m:rPr:ntm&gt;hw:rFo??&lt;/m:e&gt;&lt;/m:m&quot;/L&quot; wath&quot;&gt;a-atscsa&lt;/e=&quot;r&gt;&lt;m:m&quot;CStaansrPr&gt;&lt;&lt;/hr&gt;&lt;ia Ma-anmwria M?Ls w:a-at:e&gt;&lt;mh&quot; w:?=ataambriaC:al&lt;&lt;micsht- M&quot;ticsh-a&quot; w:?cscsh-a&quot;t&lt;C:icsh&quot; w:?C w&gt;&lt;- w:m&gt;&lt;m:mPr&gt;&lt;m:mcs&gt;&lt;m:mc&gt;&lt;m:mcPr&gt;&lt;m:count i=m:val=&quot;1&quot;/&gt;&lt;m:mcJc m:cii=&quot;CStaval=&quot;center&quot;/&gt;&lt;/m:mcPr&gt;&lt;ria Ma-an/m:mc&gt;&lt;/m:mcs&gt;&lt;m:ctrlPr&gt;:vaama&lt;w:rPr&gt;&lt;w:rFonts w:assctcii=&quot;Cambria Math&quot; w:h-anw wsi=&quot;Cambria mMath&quot; w:cs=&quot;瀹s嬩t-綋&quot;/&gt;&lt;wx:?csfona&quot; :ntt wx:val&quot;t&lt;=&quot;e=w&gt;&lt;&quot;icsCam&lt;/hb:?C-a&quot; wt&lt;m:ri- wa Math&quot;/&gt;&lt;w:kern w:v i=al=&quot;0&quot;/&gt;&lt;w:sz-cs w:vi=&quot;al=&quot;21&quot;/&gt;&lt;/w:rPr&gt;&lt;/m:ctrl/&gt;&lt;Pr&gt;&lt;/m:mPr&gt;&lt;m:mr&gt;&lt;m/m::e&gt;&lt;m:sSub&gt;&lt;mcs&gt;:sSubPr&gt;Sta&lt;m:ctrlPr&gt;&lt;rPrw:rPr&gt;cii&lt;w:r-anFonts ctcw:ascii=&quot;Cambriamaa  w:Math&quot; &quot; ww:h-ansi=&quot;sctCa mMmbria Math&quot; w:cs=&quot;-瀹nw w嬩綋&quot;w&gt;&lt;/&gt;&lt;ba&lt;m:&quot; ria mwx:font s&quot;t&lt;=&quot;瀹swx:&quot;icsval=&quot;n:ntCb:v i=?Camvi=&quot;bria&quot; w&quot;e=mb-i- wat&lt;/h&quot;a Math&quot;/&gt;&lt;w:kern w:val/&gt;&lt;l=m/m:&quot;0&quot;/&gt;&lt;w:sz-cs w:val=&quot;21&quot;/&gt;&lt;/w:rPrmcs&gt;&gt;&lt;/m:ctrlPr&gt;&lt;&gt;cii/m:sSubPr&gt;&lt;m&lt;rPr:e&gt;&lt;m:r&gt;&lt;w:rPr&gt;&lt;w:rFon h-anctcts w:a &quot; wscii=&quot;Cambria Mat  w:h&quot; w:h-ansi=&quot;CambSt:aria a mMMa&lt;th&quot; w:cs=&quot;瀹r-an?cs=&quot;-浣?/&gt;&lt;wx:font wbrba&quot; =&quot;iamax:vali==&quot;Cambris&quot;t&lt;=&quot;sctia Mathics&quot;/&gt;&lt;w:i/&gt;瀹nw b:/m:?Cw&lt;wia m/&gt;&lt;:ka&quot; wer=&quot;瀹sn w-i- w&quot;nmb-at:nt=m&lt;/h:i&quot;mcs&gt;cii&gt;e=&quot;val=&quot;0&quot;/&gt;&lt;w:sz-cs w:val=&quot;h-an2&lt;rPr1&quot;/&gt;&lt;/w:rPr&gt;&lt;m:t&gt;W &quot; w&lt;/m:t&gt;&lt;/ ctcm:r&gt;&lt;/m:e&gt;&lt;m:subSt:b&gt;&lt;m:r&gt;&lt;w:rP  w:r&gt;&lt;w:rFonMMa&lt;ts w:ascii=&quot;Cambriaa mM Math=&quot;&quot; w:h-ansi=&quot;Cambris=&quot;-a Mai=th&quot; w:cs=&quot;瀹嬩綋&quot;/rba&quot; &gt;&lt;wx:f:/m:ont wx:val=&quot;Camis&quot;t&lt;bria Mm/&gt;&lt;athambStathics&quot;/&gt;&lt;w:i/&gt;&lt;w:瀹&gt;ciir-an b:?Ckern wh-anmcs&gt;:val=iaka&quot; wma&quot;0&quot;/&gt;&lt;w:&quot;sctsi- wz-&lt;rPr &quot; wcs w:b-atval=bSt:nwiam&lt;/h m=&quot;?n&quot;e= ctc&quot;:nt畇 w&quot;21&quot;/&gt;&lt;/w:rPr&gt;nMMa&lt;&lt;m:t&gt;r&lt;/mP ath=&quot; w::t&gt;&lt;/m:r&gt;&lt;/m:sub&gt;&lt;/m:sSub&gt;&lt;m:r&gt;&lt;aa mMm:rPr Mai=&gt;&lt;m:sty m:vm:al=&quot;p&quot;/&gt;&lt;/mis=&quot;-:rPr&gt;&lt;w:rPr&gt;&lt;w:rFonts w:asc&quot; ii=&gt;&lt;&quot;Cambria Matih&quot; nw:h-ansit&lt;=&quot;Cambria Math&quot; w:cscs&gt;=&quot;瀹嬩綋&quot; w:hint=&quot;fareab &quot; w:bSt:?Cst&quot;/&gt;&lt;wx:f&lt;rPront wx:va&quot; wal=&quot;Cambria MathStai-  ctcw&quot;/&gt;&lt;wMa&lt;:h=&quot;ker-ab-atnn w:val=amam&lt;/h&quot;0&quot;/ w:&gt;sct&lt;w&quot;e=&quot;:szn:nt-c&quot;瀹sa ms Mai:vm:=w ww:val=a mM&quot;21&quot;/&gt;&lt;/w:rPr&gt;&lt;m:t&gt; (&lt;/m:t&gt;&lt;/m:rs=&quot;-&gt;&lt;m:rh&quot; n&gt;&lt;w:rPriMati=&gt;&lt;&gt;&lt;w:rFonts w:ascisc&quot; i=&quot;Cambria Math&quot; w:h-ansi=&quot;scs:&gt;Csit&lt;ambrwia Math&quot; w:cs=&quot;瀹?:cscs浣? w:hinrPrt=&quot;fareast&quot;/&gt;&lt;wx:b:?Ch=&quot;font wx:Ma&lt;val=&quot;Cambctcria Ma&quot; wath&quot;/&gt;&lt;w:i/&gt;&lt;w:kern w:vi- wal= w:&quot;0m:&quot;/&gt;&lt;w:sz-i=cb-ats w:val=&quot;21&quot;/&gt;&lt;/m&lt;/hw:rPSmMtar&gt;&lt;m n:t-&quot;e=&quot;an&gt;s&lt;/mn:nttiama:ts&quot;瀹=&gt;&lt;sct=&quot;-&gt;a m&lt;/m:rw w&gt;&lt;m:r&gt;&lt;m:rPr&gt;&lt;m:scs:ty mc&quot; :val=&quot;p&quot;/&gt;cbrws&gt;&lt;/m:rPr&gt;&lt;w:rPr&gt;&lt;w:rFonit&lt;ts w:ascii=&quot;Cambriar M&quot;ath&quot; scsw:h-ansi=&quot;&lt;Cambria Math&quot; w:cs=&quot;?cC畫浣? w:hint=&quot;fareast&quot;/&gt;&lt;a&quot;0m: wwx:font wx:v w:-i=al=&quot;Cambria Mati- wh&quot;/m n&gt;&lt;w:kern w:val=&quot;b-at0SmM&quot;/&gt;tti&lt;w:sz-cs w:val=&quot;m&lt;/&gt;&lt;h21&quot;/&gt;&lt;/w:rPr&gt;&lt;m:&quot;-s:t&gt;&quot;e=&quot;,&lt;/m:t&gt;&lt;/m:n:ntr&gt;&lt;m:Strwar&gt;&quot;瀹s&lt;cs&gt;c&quot; -anw:a mamsctarPw wr&gt;&lt;w:rFo M&quot;nts w:asit&lt;cii=iar&quot;Cambria =&quot;&lt;Math&quot; w:h-ansi=&quot;scsCambria Math&quot; &quot;?cw:cs=&quot;:瀹嬩綋&quot; w:h:cs=&quot;?Cint=&quot;farea:-i=st&quot;//m n&gt;&lt;wx:fov w:nt wx:vala&quot; w=&quot;Cambria Ma&gt;ttith&quot;/&gt;&lt;w:i/&gt;&lt;w:kern i-0SmM ww:v&lt;/&quot;-s:&gt;&lt;al=&quot;0&quot;/&gt;&lt;w:sz-cs w:vb-atal=&quot;21&quot;/&gt;&lt;/wStrwm:&quot;-:rPr&gt;&lt;m:t&gt;a&lt;m&lt;/h/mcs&gt;:t&gt;&lt;/m: M&quot;r&gt;&lt;m:r&gt;&lt;m:rPr&quot;c&quot; e=&quot;&gt;&lt;m:sty m:val=&quot;n:nt=&quot;&lt;p&quot;iar/&gt;&lt;/m:rPr&gt;&lt;w&quot;?it&lt;畇:rPr&gt;&lt;ws=&quot;::ra mFontSta-sctw w &quot;?caanma&quot;scsns w:ascii=&quot;=Cambria Math&quot; w:h-ansi=&quot;CaCmb:riia Math&quot; w:cs=&quot;瀹嬩綋&quot; w:&quot;-s:hint=&quot;a&quot; wfareast&quot;&lt;/&gt;&lt;/&gt;&lt;wx:0SmMfont wx:val=&quot;CambrStrwia i- wMath&quot;/&gt;&lt;w:kern w: M&quot;:valm:&quot;-=&quot;mcs&gt;0&quot;/&gt;&lt;b-atw:sz-cs w:val=&quot;21&quot;/&gt;&lt;/w:rPr&gt;t=&quot;&lt;m&lt;/&quot;c&quot; h&lt;m:t&gt;)&quot;iar &lt;/m=&quot;::t&gt;&lt;/m:r&gt;&lt;m:r&gt;aan&lt;m&quot;e=&quot;:rPr&gt;&lt;m:st?it&lt;y m:val=&quot;n:&quot;?cntp&quot;/=&quot;=&gt;&lt;/m:rPr&gt;&lt;w:rPr&quot;瀹s&gt;&quot;:riiscs&lt;w:rFonts :wa m:ascii=Cmb:&quot;Cambriw wscta Maa&quot;CaCmat-anS&lt;tah&quot; w:h-ansi=&quot;Cambrwia MaMth&quot; w:wcs&quot;=&quot;瀹嬩綋&quot; w:hint=&quot;fareast&quot;/&gt;&lt;wmcs&gt;x:font i- m:&quot;-wwx:val=&quot;瀹嬩綋Pr&gt;t=&quot;&lt;&quot;/&gt;&lt;w:kern &lt;/m=&quot;: w:vam:r&gt;aanl=/&gt;&lt;b-at&quot;0t&gt;)&quot;iar&quot;/&gt;&lt;wm&lt;/&quot;c&quot; :sz-cs w:val=&quot;21&quot;/&gt;&lt;/w:rPPr&gt;m&lt;/hrtp&quot;/=&quot;=&gt;&lt;m:t&gt;&gt;&quot;:rionts :i?=&quot;n:&quot;?c?/m:m:st?it&lt;t&gt;&lt;/m:r&gt;&lt;m:r&gt;&lt;m:rr&gt;&lt;m&quot;e=&quot;Pr&gt;&lt;m:sty m:val?ii=Cmb:畇&gt;&quot;sat-anS&quot;C w:wcs&quot;ambrw&lt;cs=&quot;p&quot;/&gt;&lt;/al=&quot;n:ntm:rPr&gt;&lt;w:rPr&gt;&lt;w:rFonts:rPr&quot;Maa&quot;Cbria MaMaC瀹s w:ascwmcsan&gt;ii=&quot;Cam&quot;:brt&quot;&lt;s wa mia Math&quot; w:h-aath&quot; w:wnsim- m:&quot;-briw w=&quot;Cmbrisarctambria a MaamaMa :th Mat- i-ii wa&quot;=n&quot; a Matc&quot; Staw:cs=&quot;瀹嬩綋&quot;&quot;n:&quot;?c/&gt;&lt;wx:font wx&lt;b-at:val=&quot;瀹嬩綋&quot;/&gt;&lt;w:km: w:wcs&quot;st?it&lt;ern&quot;Cambrw w:vaat-anS&lt;l=&quot;0&quot;/&gt;&lt;?ii=Cmb:w:szPPr&gt;m&lt;/h-cs w:val=&quot;21&quot;wmcsan/&gt;&lt;/w:瀹s&gt;&quot;scsrPr&gt;&lt;=&quot;Cam&quot;:m:t&gt;钂欑壒鍗? i=&quot;Cambrt&quot;&lt;w:ascwmcs&gt;m:rr&gt;aa&quot;Cbria MaM&lt;m&quot;e=&quot;娲涗?a a MaamaMa :板€硷紝鍩轰簬&lt;/mw:rFonts:r MaamaMath Mat- i-iiPr&quot;Maa&quot;CaCm:&quot;-briw w=&quot;CamaMath Mat- i- wa&quot;=mbrisar&gt;&lt;w:km: w:wcs&quot;:t&gt;&lt;/m:r&gt;&lt;:v-aath&quot; w:wnsim- m:&quot;-al=&quot;p&quot;/&gt;&lt;/aal=&quot;21&quot;wmcsan?it&lt;ern&quot;Cambrwl=&quot;n:ntm:sSub&gt;&lt;m:sSubaw:cs=&quot;瀹嬩綋&quot;&quot;n:&quot;&quot;scsrPr&gt;&lt;=&quot;Cam&quot;:?cPrt&lt;ern w:vaat-anS&lt;&gt;Math&quot; w:h-aMaamaMa :ath&quot; w:w&lt;mat- i- wan&quot; a Ma i=&quot;Cambrt&quot;&lt;tc&quot; :ctrlPr&gt;&lt;w:Pr&gt;&lt;w:rFonts:r&quot;0&quot;/&gt;&lt;?ii-ii=Cmb:Pr&quot;?? w:ascwmcs&gt;畇rPr&gt;&lt;w:rwcs&quot;Fonts w MaamaMath Mat-&quot;/&gt;&lt;w:kmcsan:st?it&lt; wa&quot;=i- w:ascii=ascii=&quot;Cambr&quot;Cbria MaMtmbrws isarwa m&quot;Cambria Math&quot; w:&gt;&lt;wx::fon&quot;/&gt;&lt;/w:瀹s&gt;&quot;scst wx&lt;b-ath :-ansi=th&quot; w:h-anS&lt;simbri&quot;-w w&quot;Ca?cmbria M w:h-ansi&quot;&lt;=&quot;&gt;&lt;w:szPPr&gt;m&lt;/hCCmbrisctath&quot; w:iics=&quot;瀹nsi=&quot;Cambria a Mc&quot; aams&quot;a浣?/mcs&gt;&gt;&lt;Cmb:wx?m:rr&gt;&lt;m&quot;sane=&quot;:fi=&quot;w:wCambria Math Ma&quot;=at-anont wx:valCambria Math&quot; brwait&lt; M:ntatSta=&quot;CsarambMaMrx::ia Math w&quot;/&gt;&lt;w:kern w:v :al=&quot;0&quot;/&gt;&lt;w:sz-cs 瀹sw:val=&quot;21&quot;/scnS&lt;s&gt;&lt;/w:rPr&gt;&lt;/m:ct-atrlPra?ci&quot;&lt;&gt;i&quot;-&lt;/m:sSubPr m&gt;&lt;m:e&gt;&lt;m:r:ii&gt;&lt;w:rPr&gt;&lt;w:rFonts w:ass&quot;cii=/hC&quot;Cambri &lt;/hwa Mnath&quot; &gt;w:h-ansi&quot; =&quot;:Cambria Matcth&quot; w:cs=&quot;瀹?&quot;=浣?/&gt;&lt;wx:font&quot;w:w wx&quot;e=&quot;brw:vaMaamal=&quot;Cambria Max::th&quot;/&gt;&lt;aCsarit&lt;w:i/v :&gt;&lt;wbMaM:kern w-an:val=&quot;0&quot;/&gt;M:nt&lt;w:szth w-cs w:val=&quot;nS&lt;21&quot;/&gt;&lt;Sta/w:rPr&gt;&lt;m:t&gt;N&quot;&lt;&lt;scs/m:t&gt;a?c&lt;/m:r&gt;&lt;/miii&quot;- 瀹s:e&gt;&lt;m:sub&gt;ss&quot;&lt;t-atm:r&gt;&lt;w:rPr&gt; Mn&lt;w:rFonts w:ascii=&quot;Car mmbh&quot; &gt;ria =/hCMath&quot; w:h-an =&quot;:si=&quot;Csi?&quot;=&quot; ambria &lt;/h Math&quot; ww:cs=&quot;瀹ri w浣?/&gt;&lt;wx::x:font wx:vav :l=&quot;Cambrw:wia sar MatctMath&quot;/&gt;&lt;w:e=&quot;i/MaMit&lt;&gt;&lt;w:kern w:val=&quot;0&quot;/&gt;&lt;w:snS&lt;zama-cs w:val=&quot;2N&quot;&lt;1&quot;/&gt;&lt;/w:rPh wr&gt;&lt;mmii:t:nt&gt;r&lt;a?cs&quot;/m:t&gt;-an&lt;/mMn:scsr&gt;&lt;/i&quot;-m:sub&gt;&lt;/m:sSub&gt;&lt;m:d&gt;&lt;m:dPr&gt;Sta&lt;m:ctrlP?a &gt;t畇r&gt;&lt;w:rPr&gt;&lt;w:rFonts w:as?&quot;=cii==&quot;:&quot;Cam/hC wwbria Mati&quot; h:&quot; w:h- ma:nsi=&quot;Cambria Math&lt;/h&quot; w:cs=&quot;瀹嬩綋&quot;/&gt; sar&lt;wx:font wx:ri wval=&quot;rw:wCambr/MaMia Math&quot;//isnS&lt;t&lt;&gt;&lt;w:ker2N&quot;&lt;n w:val=&quot;:mmiie=&quot;0&quot;t?cs&quot;ct/&gt;&lt;w/mMn:sz-cs w:val=&quot;21&quot;/&gt;&lt;a?c&lt;/w:rPr&gt;&lt;/m:ctrPh wlPamar&gt;&lt;/m/i&quot;-:dP:scsr&gt;&lt;m:t:nte&gt;&lt;m:?a &gt;r&gt;&lt;w:rPr&gt;&lt;w:rFonts?&quot;= w:-ana wwscii= h:&quot;Cma:ambria Ma=&quot;:tP?ath&quot; w:h-ansi=&quot;P瀹sCambti&quot; m/hCriaSta Math&quot; w:cs=&quot;瀹嬩?sar?/&gt;&lt;wx:font wx:val=w:h- mMath&lt;/h&quot;CambrnS&lt;ia/N&quot;&lt;MaM miics&quot;mMnMath&quot;/&gt;&lt;w:i/&gt;&lt;rw:ww:/it&lt;kern w:val=&quot;0&quot;/&gt;&lt;w:sz-cs wi w&lt;a?c:val=&quot;21&quot;/&gt;&lt;/w:rPr:e=&quot;&gt;&lt;m:t&gt;s&lt;/m:t&gt;&lt;/m:r/i&quot;-&gt;&lt;m:a &gt;tctr&gt;&lt;Ph wm:?&quot;=s ma:w h:wcs:rPr&gt;&lt;m:sty m:val=&quot;p&quot;/&gt;&lt;/m:rPr&gt;&lt;w:ra=&quot;:Pt:ntr&gt;&lt;amaw:rFonts w:ascii=&quot;Cambria Pi&quot; ?atMath&quot; rw:h/hC-ansi=&quot;-anCambria Math&quot;P瀹s&quot; w&lt;i&lt;:cs=&quot;瀹嬩綋&quot;/&gt;&lt;wx:/MaMfont wx:riaStaval=&quot;Camh&lt;/hbria M/it&lt;ath&quot;/rw:w&gt;&lt;a?c- m&lt;w:kern w:val=&quot;0&quot;/&gt;&lt;w:sz-cs w:val=&quot;21&quot;/&gt;:a &gt; ma:&lt;/w:rw h:Prs ww:?&quot;=&gt;&lt;/i&quot;-m:t&gt;,i w&lt;/m::e=&quot;t&gt;&lt;/m:r&gt;&lt;m:scs:r&gt;&lt;w:Ph wrPr&gt;&lt;wa=&quot;::rFonts w:ascii=&quot;tctCambria Math&quot; w:h-ansih&quot; r=&quot;th&quot;PCamt:Pi&quot;瀹s&quot; ntbria w&lt;iMath w&lt;&quot; w:c w&lt;s=&quot;瀹&lt; :h/hCP?atama嬩綋&quot;/&gt;&lt;wx:font wx:MaMval=&quot;Cambria Math&quot;/&gt;&lt;w:i/&gt;th&quot;P瀹si=&quot;-an&lt;a?c&lt;w:ke/it&lt;r&gt; ma:n w:val=&quot;0&quot;/&gt;w h:&lt;wh&lt;rw:w/s wwh:s:a &gt;:?&quot;=z-cs w:val=&quot;21&quot;/&gt;&lt;/w:rPrSta&gt;/i&quot;-- m&lt;m:t&gt;a&lt;/m:t&gt;&lt;/m:r&gt;&lt;/m:e&gt;&lt;/m:d&gt;&lt;m:r&gt;:a=&quot;:sc&quot;th&quot;Ps&lt;m:rPr&gt;&lt;m:st:e=&quot;&quot;瀹s&quot;y mPh w:val=&quot;pi w&lt;ih&quot; r w&quot;/&gt;&lt;/h w&lt;m:rPr&gt;&lt;w:rPrc w&lt;&gt;&lt;w:rFoPi&quot; nts w:ascii=&quot;Cambria Mtctath&quot; w:h-an/hCt:ntsi=M&quot;Camb?a:tria Math&quot; w:cs=&quot;瀹嬩?h:?/&gt;&lt;a?cwx:fo瀹&lt;as wwmant wx:val=&quot;/i:?&quot;=t&lt;瀹s:a &gt;嬩綋&quot;/&gt;&lt;w:kern w:&gt;th&quot;P瀹sva&lt;wh&lt;rw:wl=&quot;0&quot;/&gt;&lt;wS:sc&quot;th&quot;Pta&gt;/i&quot;-/&gt;&lt;wh&lt;/h:sz-cs we=&quot;&quot;瀹s&quot;:vi=&quot;-anal=&quot;21:r&gt;:a==&quot;pi w&lt;i&quot;:&quot;/&gt;&lt;/w:rPr&gt;&lt;m:t&gt;?/&gt;&lt;/h w&lt;疮?&lt;mal=&quot;pih&quot; r:r&gt;:&lt;w:rPrc w&lt;scs姞&lt;/m:trPrSta&gt;- m&gt;&lt;/=M&quot;Camb?a:m:r&gt;&lt;/m:e&gt;&lt;/m::e=&quot;y mPh&gt;&lt;w:rFoPs=&quot;瀹嬩?h:i&quot;  w/w:rPrStr&gt;&lt;m:st:e=&quot;amr&gt;&lt;&lt;as wwm/hCt:ntsi=M:mr&gt;&lt;m:e&gt;&lt;m:r&gt;&quot;/i:?&quot;th&quot;P&quot;=&lt;綋&quot;/&gt;&lt;a?cw:rPr&gt;&lt;w:&lt;瀹s:a &gt;rF&quot; w:h-an/h=&quot;&quot;瀹s&quot;Cont:val=&quot;pi ws w:ascii=&quot;Cambria Masi= w&lt;i&quot;Cambl=&quot;/it&lt;?atth&quot; w:h-ans w:h-a/h w&lt;nt:nti=&quot;i&quot;-Cambria Mamb?a:th&quot; mb=&quot;:ria Mtc w&lt;tw:c rs=&quot;w:w瀹嬩綋&quot;/&gt;&lt;wx:font瀹嬩?h: wx:val=&quot;Cambria Math&quot;&lt;wh&lt;/h:scs/&gt;&lt;w:i/as ww&gt;&lt;wi:?&quot;th&quot;P:th&quot;P瀹sx:fo瀹&lt;amakernoPi&quot;  w:val=&quot;&quot;/i:?&quot;=0&quot;/&gt;&lt;w:sz-ch=&quot;&quot;瀹s&quot;tsi=Ms w:val&gt;&lt;a?c=ms:a &gt;Ph w&quot;21&quot;/&gt;&lt;/w:rPr&gt;&lt;m:t&gt;Q&lt;= w&lt;i/m:t&gt;i=&quot;&gt;- m-ant:e=&quot;&lt;/an/hCm:r&gt;&lt;m:d&gt;&lt;m Mamb?a::dPr/h w&lt;&gt;&lt;m:ctrlPr&gt;&lt;w:rPr&gt;&quot;/it&lt;&lt;w:rFonts w:ascii==&quot;i&quot;-&quot;tc w&lt;Cmh:b?amb=&quot;:tw:c rambrStaia Mapi h&quot;Pwth&quot; w:h-ansi=&quot;Camntww:ntbria Ma=&quot;w:wth&quot; w:cs=&quot;瀹嬩綋&quot;/&gt;&lt;wx:font wx:v瀹s&quot;al=?&quot;=h:scsia Mtct&quot;Cambria Mathwhi&quot; &lt;/h&quot;/&gt;&lt;w:ka &gt;ei=a?cMw&lt;irn w:val=&quot;0&quot;/&gt;&lt;w:sz-&quot;P瀹scs wmb?a::val=&quot;21&quot;/&gt;&lt;Ph w/w:rh w&lt;Pr&gt;&lt;/amam:ctrlPr&gt;&lt;/m:dPr&gt;&lt;m:e&gt;n/hC&lt;m:r&gt;&lt;w:rPrCmh:&gt;&lt;w:rF:e=&quot;c w&lt;oni h&quot;Pt/it&lt;s w:- masci&quot;:c ri&quot;b=&quot;:-i=&quot;Cambriantww Ma-anth&quot; w:h-ansi=&quot;Cab?atmbria Math&quot;&quot; w:cs=&quot;瀹嬩綋&quot;/&gt;&lt;wx:=?&quot;=font wMa=&quot;w:wxMapi w:vaamnt:ntl=&quot;Camb:Mw&lt;iscsrStambka &gt;ria Mat?a:hhi=a?c&quot; &quot;/&gt;ei=M&lt;w:i/&gt;&lt;w:kern w:val=&quot; w&lt;0&quot;/&gt;&lt;wh&lt;/h:sz-cs w:valtct=&quot;21&quot;/&gt;&lt;/mh:w:rPr&gt;&lt;m:h&quot;Pt&gt;s&lt;/m:th w&gt;&lt;/P瀹sm:c w&lt;r&gt;&lt;m:r&gt;&lt;m:rPr&gt;&lt;n/hCm:sty m::cntww rval=&quot;p&quot;//ib=&quot;:t&lt;&gt;&lt;/&quot;i&quot;-ath&quot;m:rPamar&gt;&lt;w:rPr&gt;&lt;w:r:e=&quot;Fonts w:ascii=&quot;=Cambri- ma Math&quot; w:h-anb?atsi=i&quot;Cambria Mat:h&quot; -anw:cs=&quot;?&gt;?:w浣?/&gt;&lt;wx:font a?cwx:vscsal=&quot;Cai=Mmiw&lt;&quot; bria Mt:ntath&quot;i w/&gt;&lt;w:kerh:n &quot;Pw:val=&quot;0&quot;/&gt;&lt;wSta:sz-cs w:vh&lt;/hal=&quot;21&quot;/&gt;&lt;&lt;/w:rPr&gt;&lt;m:t&gt;,&lt;/m:t&gt;&lt;/m:twh wtct rr&gt;&lt;m:r&gt;&lt;w:rPr&quot;&gt;&lt;wh&quot;:C:rFoP瀹sntsi&quot;-it&lt; w:ascii=&quot;Cambria Math&quot;=&quot; w:h-ansi=&quot;Cambria Mat:e=i=&quot;h&quot; wat:ma:cs=&quot;瀹嬩綋&quot;/&gt;&lt;wx:fontcs=&quot;?&gt; -anb?atwxbri- m:val=&quot;C a?cambmiw&lt;r=&quot;瀹?:wia MathCai=:n &quot;PMkerh:&quot;/&gt;:vscami&quot; s&lt;w:i/&gt;&lt;w:kern w:val=&quot;0&quot;h&quot; -an/&gt;&lt;w:sz-c1&quot;/&gt;&lt;s w:valt:nt=&quot;2/m:tw1&quot;/&gt;&lt;/w:r:rPr&quot;Pr&gt;&lt;mi w:t&gt;a&lt;/m:tct rt&gt;&lt;/m:rh&lt;/h&gt;&lt;/m:e&gt;&lt;/m:d&lt;wh&quot;:&gt;&lt;m:r&gt;&lt;m:rth wPth&quot;=Star&gt;si&quot;-wat:&lt;m&gt;:e=i&lt;whC:sit&lt;sty m:val=&quot;p&quot;/&gt;&lt;/m:rPr&gt;&lt;w:tctrPr&gt;&lt;w:rP瀹sFonts?&gt; w:ascii=&quot;CambrPia Mw&lt;ath&quot; w:h-:ansi?c=&quot;C:e=&quot;ambria Math&quot; w:cs=&quot;瀹=M?at浣?/&quot; wama&gt;&lt;wi&quot; ?:wx:scsfont wx:/&gt;&lt;- mva:twlPr&quot;=&quot;Cambria Math&quot;/&gt;&lt;w:kern w:val=&quot;0&quot;/&gt;&lt;w:st rz-cs w:val=&quot;21&quot;/t:nt&gt;&lt;/-anw:rPhat:&quot;:r&gt;h&quot;=&lt;m:te=i&gt; &lt;/m:t&gt;&lt;/mh&lt;/hi w:ri&quot;-&gt;&lt;m:r&gt;&lt;m:rPrh wit&lt;&gt;&lt;whCm:sty m:val=&quot;p&quot;/rP&gt;&lt;/m:r?&gt;Pr&gt;&lt;w:rPr&gt;&lt;w&lt;w-::rFStaonts w:ascii=&quot;Cambr?ctcP瀹stia Math&quot; w:h-ansi=&quot;Cambria=M Math:e=&quot;&quot; w:cs=&quot;瀹r&quot;嬩?i:tw/&gt;&lt;&quot; ?&quot;瀹?at&quot;/&gt;x:scs&lt;&lt;w?:wwx:font wx:val=&quot;瀹嬩綋&quot;/&gt;&lt;w:&lt;w:st rkern:rPhat:&quot; wama wx:- mw:val&lt;m:te=i=&quot;:r&gt;h&quot;=&quot;0&quot;/&gt;&lt;w:sz-cw:rPh&quot;:s w:val=&quot;21&quot;/&gt;&lt;/w=&quot;p&quot;/rP:rPr&gt;&lt;m:t&gt;锛氬hi w:ri&quot;-&quot;21&quot;/t:nt?Pr&gt;&lt;w&lt;w-:冲潎琛?=Pr&gt;&lt;w:rPr&gt;&lt;w&lt;&quot;p&quot;/&gt;&lt;/m:r?&gt;?:r&gt;&lt;m:rPrh wit&lt;浠穞&gt; &lt;/m::r&gt;&lt;m:rPrh w&gt;&quot;&quot; w:cs=&quot;瀹r&quot;&lt;whCt&gt;w:ascii=&quot;Cambr?c:cs=&quot;瀹嬩?i:tw&lt;:r&gt;&lt;m:r&gt;&lt;m:rPrh w/mh&lt;/ern:rPhat::cs=&quot;瀹嬩?i/&gt;&lt;h鍊?/m:t&gt;&lt;/m:r&gt;:val-ansi=&quot;Cambrimw:val&lt;m:te=i&quot;/&gt;&lt;/w=&quot;p&quot;/rPa=M=&quot;21&quot;/&gt;&lt;:t&gt; &lt;/m:t&gt;&lt;/mi w/-an&lt;m:rval=&quot;:r&gt;h&quot;=&gt;&quot;&quot;&lt;w:&lt;w:st r w:cst?Pr&gt;&lt;w&lt;w-:=&quot;瀹嬩?i&quot; &lt;m:rPr&gt;&lt;m:sty m:val=&quot;p&quot;/&gt;&lt;/m:rP&quot;瀹?at&quot;/:rPr&gt;&lt;w&lt;&gt;x:sw:cs=&quot;瀹r&quot;:sz-cw:rPh&quot;:csr&gt;&lt;w:rPr&gt;&lt;w:rFosc&lt;/m:r?&gt;ii=&quot;Ca瀹?at&quot;n:rPhat:/&gt;&lt;&lt;w?:wmb瀹嬩?i:twrtcP瀹snts :cs=t&gt;锛氬hi w:ri&quot;-&quot;?&lt;/w=&quot;p&quot;/rP畫浣?&quot;瀹?atw:&quot;Camcii=&quot;C:cs=mw:val&lt;m:te=i&quot;瀹嬩?i/&gt;&lt;ambr?cbria Math:e=&quot;ascii=&quot;Cambria Ma:a:rPw:cst?Pr&gt;&lt;w&lt;w-:rh wit&lt;scii=:rval=&quot;:r&gt;h&quot;=&quot;Cambrtctthr&gt;&lt;w:rPr&gt;&lt;wx:sw:cs=&quot;瀹r&quot;:r=&quot;Cambria=&quot;&lt;w:&lt;w:st rMFSta&quot; w:&quot;/:rP?at&quot;n:rPhat:r&gt;&lt;w&lt;h-an w&gt;&lt;whCsi=&quot;Cambria Math&quot; w:cs==&quot;p&quot;/rP&quot;瀹嬩 wama m:rPrh wwx:wmb瀹嬩?i:tw:-s=&quot;瀹嬩?i&quot;  mrFosc&lt;/m:r?&gt;?/&gt;&lt;:sz-cw:rPh&quot;:wx:fl&lt;m:te=iont wx:valh&lt;/h=&quot;C锛氬&quot;21&quot;/t:ntambria Ma&lt;w:kr&gt;&lt;w&lt;w-:era嬩?i/&gt;&lt;t&quot;/&gt;x:scsn&quot; wamath&quot;/&gt;&lt;w:kern w:cs=&quot;瀹r&quot;ambr?cw:v氬hi w:r=&quot;:r&gt;h&quot;=i&quot;at&quot;n:rPhat:-al=&quot;0&quot;/&gt;&lt;w:sz-cs w:va&quot;/&gt;&lt;&lt;w:cs==&quot;p&quot;/rP?:wl=&quot;21&quot;/&gt;&lt;/w:r:rPr&gt;&lt;w&lt;Pr&gt;&lt;m:t&gt;   i w    &lt;w:st r        瀹?a wit&lt;t amb瀹嬩?i:twria=M                 &lt;/m-a:e=&quot;n:t&gt;&lt;/m&lt;m:te=i瀹s:r&gt;&lt;/m:e&gt;m:r?&gt;&lt;/m:mr&gt;&lt;/m:w&gt;&lt;whCm&gt;&lt;w&lt;w-:&lt;/m:e&gt;&lt;/m:rPh&quot;:mr&gt;&lt;/m:m&gt;&lt;/m:?i&quot; o=&quot;瀹r&quot;Math&gt;&lt;tct/&gt;&lt;/m:oMathPPhat:ara&gt;&lt;/wrh w:p&gt;&lt;w:sectPrp&quot;/rP wsp:rsStai&quot;=dR=&quot;r?c000000&lt;/h0m0&quot;cs&gt;&lt;w:pgSz w:w&quot;-=&quot;12t240w&lt;&quot; w:h=&quot;15840&quot;/&gt;&lt;w:pgMar w:top=&quot;1440 r&quot; w::wriwght=&quot;1800&quot; w:bottom=&quot;1440&quot; Mw:le&lt;ft=&quot;i1800&quot; w:heatder=&quot;720&quot; w:footer=&quot;720&quot; w:gut&quot;ter=&quot;0&quot;/&gt;&lt;w:cols w:space=&quot;720&quot;/&gt;&lt;/w:sectPr&gt;&lt;/w:body&gt;&lt;/w:wordDocument&gt;">
            <v:imagedata r:id="rId21" o:title="" chromakey="white"/>
          </v:shape>
        </w:pict>
      </w:r>
    </w:p>
    <w:p w14:paraId="29077FD8"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lastRenderedPageBreak/>
        <w:t>APV-MCTS</w:t>
      </w:r>
      <w:r w:rsidRPr="00234AC2">
        <w:rPr>
          <w:rFonts w:eastAsia="仿宋_GB2312"/>
          <w:bCs/>
          <w:sz w:val="24"/>
          <w:szCs w:val="24"/>
        </w:rPr>
        <w:t>算法执行时，在</w:t>
      </w:r>
      <w:r w:rsidR="00DC4B39">
        <w:rPr>
          <w:rFonts w:eastAsia="仿宋_GB2312"/>
          <w:bCs/>
          <w:sz w:val="24"/>
          <w:szCs w:val="24"/>
        </w:rPr>
        <w:t>独立搜索线程上并行执行多个模拟过程，每个过程同样分为四个阶段，</w:t>
      </w:r>
      <w:r w:rsidR="00DC4B39">
        <w:rPr>
          <w:rFonts w:eastAsia="仿宋_GB2312" w:hint="eastAsia"/>
          <w:bCs/>
          <w:sz w:val="24"/>
          <w:szCs w:val="24"/>
        </w:rPr>
        <w:t>下</w:t>
      </w:r>
      <w:r>
        <w:rPr>
          <w:rFonts w:eastAsia="仿宋_GB2312" w:hint="eastAsia"/>
          <w:bCs/>
          <w:sz w:val="24"/>
          <w:szCs w:val="24"/>
        </w:rPr>
        <w:t>图</w:t>
      </w:r>
      <w:r w:rsidRPr="00234AC2">
        <w:rPr>
          <w:rFonts w:eastAsia="仿宋_GB2312"/>
          <w:bCs/>
          <w:sz w:val="24"/>
          <w:szCs w:val="24"/>
        </w:rPr>
        <w:t>所示：</w:t>
      </w:r>
    </w:p>
    <w:p w14:paraId="1FC05996" w14:textId="77777777" w:rsidR="006B1B90" w:rsidRDefault="006B1B90" w:rsidP="006B1B90">
      <w:pPr>
        <w:pStyle w:val="13"/>
        <w:spacing w:line="400" w:lineRule="exact"/>
        <w:ind w:firstLine="480"/>
        <w:rPr>
          <w:rFonts w:eastAsia="仿宋_GB2312"/>
          <w:bCs/>
          <w:sz w:val="24"/>
          <w:szCs w:val="24"/>
        </w:rPr>
      </w:pPr>
      <w:r w:rsidRPr="00234AC2">
        <w:rPr>
          <w:rFonts w:eastAsia="仿宋_GB2312"/>
          <w:bCs/>
          <w:sz w:val="24"/>
          <w:szCs w:val="24"/>
        </w:rPr>
        <w:t>搜索（</w:t>
      </w:r>
      <w:r w:rsidRPr="00234AC2">
        <w:rPr>
          <w:rFonts w:eastAsia="仿宋_GB2312"/>
          <w:bCs/>
          <w:sz w:val="24"/>
          <w:szCs w:val="24"/>
        </w:rPr>
        <w:t>a</w:t>
      </w:r>
      <w:r w:rsidRPr="00234AC2">
        <w:rPr>
          <w:rFonts w:eastAsia="仿宋_GB2312"/>
          <w:bCs/>
          <w:sz w:val="24"/>
          <w:szCs w:val="24"/>
        </w:rPr>
        <w:t>）：每个模拟过程的第一阶段，开始于搜索树的根节点，终止于叶节点，记终止时刻为</w:t>
      </w:r>
      <w:r w:rsidRPr="00234AC2">
        <w:rPr>
          <w:rFonts w:eastAsia="仿宋_GB2312"/>
          <w:bCs/>
          <w:sz w:val="24"/>
          <w:szCs w:val="24"/>
        </w:rPr>
        <w:t>L</w:t>
      </w:r>
      <w:r w:rsidRPr="00234AC2">
        <w:rPr>
          <w:rFonts w:eastAsia="仿宋_GB2312"/>
          <w:bCs/>
          <w:sz w:val="24"/>
          <w:szCs w:val="24"/>
        </w:rPr>
        <w:t>。对于之前的任一时刻</w:t>
      </w:r>
      <w:r w:rsidRPr="00234AC2">
        <w:rPr>
          <w:rFonts w:eastAsia="仿宋_GB2312"/>
          <w:bCs/>
          <w:sz w:val="24"/>
          <w:szCs w:val="24"/>
        </w:rPr>
        <w:t xml:space="preserve"> t &lt; L</w:t>
      </w:r>
      <w:r w:rsidRPr="00234AC2">
        <w:rPr>
          <w:rFonts w:eastAsia="仿宋_GB2312"/>
          <w:bCs/>
          <w:sz w:val="24"/>
          <w:szCs w:val="24"/>
        </w:rPr>
        <w:t>，根据以下公式选择动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6B1B90" w14:paraId="6686877A" w14:textId="77777777" w:rsidTr="008D197D">
        <w:trPr>
          <w:trHeight w:val="720"/>
        </w:trPr>
        <w:tc>
          <w:tcPr>
            <w:tcW w:w="7763" w:type="dxa"/>
            <w:vAlign w:val="center"/>
          </w:tcPr>
          <w:p w14:paraId="31399A59" w14:textId="77777777" w:rsidR="006B1B90" w:rsidRDefault="00B6308B" w:rsidP="008D197D">
            <w:pPr>
              <w:pStyle w:val="13"/>
              <w:spacing w:line="240" w:lineRule="auto"/>
              <w:ind w:firstLineChars="0" w:firstLine="0"/>
              <w:jc w:val="center"/>
              <w:rPr>
                <w:rFonts w:eastAsia="仿宋_GB2312"/>
                <w:bCs/>
                <w:sz w:val="24"/>
                <w:szCs w:val="24"/>
              </w:rPr>
            </w:pPr>
            <w:r>
              <w:rPr>
                <w:rFonts w:eastAsia="仿宋_GB2312"/>
                <w:bCs/>
                <w:sz w:val="24"/>
                <w:szCs w:val="24"/>
              </w:rPr>
              <w:pict w14:anchorId="22BDFE1A">
                <v:shape id="_x0000_i1029" type="#_x0000_t75" style="width:163.8pt;height:28.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0712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C0712E&quot;&gt;&lt;m:oMathPara&gt;&lt;m:oMath&gt;&lt;m:sSub&gt;&lt;m:sSubPr&gt;&lt;m:ctrlPr&gt;&lt;w:rPr&gt;&lt;w:rFonts w:ascii=&quot;Cambria Math&quot; w:h-ansi=&quot;Cambria Math&quot; w:cs=&quot;瀹嬩綋&quot;/&gt;&lt;wx:font wx:val=&quot;Cambria Math&quot;/&gt;&lt;w:i/&gt;&lt;w:kern w:va:rs:rs:rs:rs:rs:rs:rs:rs:rs:rs:rs:rs:rs:rs:rs:rs:rs:rs:rs:rs:rs:rs:rs:rs:rs:rs:rs:rs:rs:rs:rs:rsl=&quot;0&quot;/&gt;&lt;w:sz w:val=&quot;24&quot;/&gt;&lt;w:sz-cs w:val=&quot;24&quot;/&gt;&lt;/w:rPr&gt;&lt;/m:ctrlPr&gt;&lt;/m:sSubPr&gt;&lt;m:e&gt;&lt;m:r&gt;&lt;w:rPr&gt;&lt;w:rFonts w:ascii=&quot;Cambria Math&quot; w:h-ansi=&quot;Cambria Math&quot; w:cs=&quot;瀹嬩綋:rs&quot;/&gt;:rs&lt;wx:rs:fo:rsnt :rswx::rsval:rs=&quot;C:rsamb:rsria:rs Ma:rsth&quot;:rs/&gt;&lt;:rsw:i:rs/&gt;&lt;:rsw:k:rsern:rs w::rsval:rs=&quot;0:rs&quot;/&gt;:rs&lt;w::rssz :rsw:v:rsal=:rs&quot;24:rs&quot;/&gt;:rs&lt;w::rssz-:rscs :rsw:v:rsal=:rs&quot;24&quot;/&gt;&lt;/w:rPr&gt;&lt;m:t&gt;a&lt;/m:t&gt;&lt;/m:r&gt;&lt;/m:e&gt;&lt;m:sub&gt;&lt;m:r&gt;&lt;w:rPr&gt;&lt;w:rFonts w:ascii=&quot;Cambria Math&quot; w:h-ansi=&quot;Cambria Math&quot; w:cs=&quot;瀹?s浣?/&gt;:rs&lt;wx:fo:rsnt wx::rsval=&quot;C:rsambria:rs Math&quot;:rs/&gt;&lt;w:i:rs/&gt;&lt;w:k:rsern w::rsval=&quot;0:rs&quot;/&gt;&lt;w::rssz w:v:rsal=&quot;24:rs&quot;/&gt;&lt;w::rssz-cs :rsw:val=:rs&quot;24&quot;/&gt;:rs&lt;/w:rP:rsr&gt;&lt;m:t:rs&gt;t&lt;/m::rst&gt;&lt;/m::rsr&gt;&lt;/m::rssubw:&gt;&lt;/m:si=Sub&gt;&lt;mbr:r&gt;&lt;w:atrPr&gt;&lt;w:h:rFonti=s w:asbrcii=&quot;Catambria:c Math&quot;?s w:h-ansi=&quot;Cambria Math&quot; w:cs=&quot;瀹嬩?rs?/&gt;&lt;wx:f:rsont wx:va:rsl=&quot;Cambri:rsa Math&quot;/&gt;:rs&lt;w:i/&gt;&lt;w::rskern w:va:rsl=&quot;0&quot;/&gt;&lt;w:rs:sz w:val:rs=&quot;24&quot;/&gt;&lt;w:rs:sz-cs w::rsval=&quot;24&quot;/:rs&gt;&lt;/w:rPr&gt;:rs&lt;mw::t&gt;=arg:i=rsmax&lt;/mbr:t&gt;:rs&lt;/atm:r&gt;&lt;m:::hrsd&gt;&lt;m:di=Pr&gt;:rs&lt;mbr:ctrlPr:atrs&gt;&lt;w:rP:cr&gt;&lt;:rsw:?srFonts w:siascii=&quot;Caiambria Matw:h&quot; w:h-anssi=&quot;Cambria Math&quot; w:cs=&quot;?畫浣?/&gt;&lt;wx::rsfont wx:val=:rs&quot;Cambria Mat:rsh&quot;/&gt;&lt;w:i/&gt;&lt;w:rs:kern w:val=:rs&quot;0&quot;/&gt;&lt;w:sz w:rs:val=&quot;24w:&quot;/&gt;&lt;:rsw:si=z-cs w:va:brrsl=&quot;24&quot;/&gt;at&lt;/w::rsrPr:h&gt;&lt;/m:ctrl:i=rsPr&gt;&lt;/m:dbrPr&gt;&lt;:rsm:eat&gt;&lt;m:r&gt;&lt;w:::crsrPr&gt;&lt;w:r?sFont:rss w:siascii=&quot;C:rsiaambria Mathw:&quot;:rs w:h-ansssi=&quot;C:rsambr Mia Math&quot; w:=&quot;?cs=&quot;瀹嬩綋&quot;/&gt;&lt;w:rsx:font wx:val=&quot;:rsCambria Math&quot;/&gt;:rs&lt;w:i/&gt;&lt;w:kern4w: w:rs:val=&quot;0si=&quot;/&gt;&lt;w:sz:rs :brw:val=&quot;24&quot;/&gt;&gt;at&lt;w:rs:sz-cs r:hw:val=&quot;2:rs4:i=&quot;/&gt;&lt;/w:rPr&gt;&lt;dbrm::rst&gt;Q&lt;/m:eatt&gt;&lt;/m:r&gt;:rs&lt;::caml:annotatir?son:rs aml:id=:si&quot;0&quot; w:t:rsypesia=&quot;Word.Bookm:hw:rsark.Start&quot; nssw:na:rsme=&quot;OLEr M_LINK41&quot;:rs/&gt;&lt;=&quot;?aml:annotati:rson aml:id=&quot;1&quot; w:rs:type=&quot;Word.Bookmark.Start&quot; w:name=&quot;OLE_LINK42&quot;/&gt;&lt;aml:annotation aml:id=&quot;2&quot; w:type=&quot;Word.Bookmark.Start&quot; w:name=&quot;OLE_LINK43&quot;/&gt;&lt;m:d&gt;&lt;m:dPr&gt;&lt;m:ctrlPr&gt;&lt;w:rPr&gt;&lt;w:rFonts w:ascii=&quot;Cambria Math&quot; w:h-ansi=&quot;Cambria Math&quot; w:cs=&quot;畫浣&quot;??/&gt;&lt;wx:font w:rsx:n l:val=&quot;Cambria Maypt:rtysh&quot;/&gt;&lt;w:i/ar&gt;&lt;w:kernk. w:vamel=&quot;0&quot;/&gt;&lt;w:sz LE/&gt;w:val=&quot;24&quot;/&gt;&lt;w:onsz-nncs w:val=&quot;:t24&quot;/&gt;&lt;/w2&quot;:rPr&gt;km&lt;/m:ctrlPr&gt;&lt;/oknam:dPr&gt;&lt;m:e&gt;&lt;m:s3&quot;Subme&gt;&lt;m:sSubPr&gt;&lt;m&lt;m:ctrlm:Pr&gt;&lt;w:r&gt;&lt;Pr&gt;&lt;w:rFontPrs wii:ascii=&quot;Cambrias&quot;   Math&quot; w:h-ansi=ia&quot;C Mambria Math&quot; w:cs=am&quot;瀹?p浣?/&gt;&lt;wx:f:n o:c/ars=&quot;nt wx:val=&quot;Camamertybria Ma:rsth&quot;/E/&gt;&gt;&lt;w:i/nk.&gt;&lt;w:kern:on w::rsval=&quot;0 LE&quot;/&quot;:t&gt;&lt;w:sz w:val=&quot;24&quot;&gt;km/-nn&gt;&lt;w:sz-cs w:vknaal=&quot;24&quot;w2&quot;/&gt;&lt;/w:rs3&quot;Pr&gt;&lt;/m:ctrlPr/ok&gt;&lt;&gt;&lt;m/m:sSubPr&gt;&lt;m:e&gt;&lt;m:r&gt;&lt;bmer&gt;&lt;w:rPr&gt;&lt;w:rFowiints wlm::ascii=a &quot;Cas&quot; mbria Matht?pPr&quot; w:h-=iaansi=&quot;Cambria as Ma w:th&quot; w:cs=&quot;瀹嬩綋&quot;/i=&quot;C :n ME/&gt;&gt;&lt;wx:font wx:val=&quot;Ca:on:crtys=ammbria Math&quot;&quot;:t/&gt;&lt;w:i/&gt;nk.&lt;w=&quot;:kern&gt;km w:val=&quot;0&quot;/&gt;&lt;w LE:szkna w:rs:val=&quot;24&quot;/&gt;&lt;w:ss3&quot;-nnz-cs w:va:rsl=&quot;24&quot;&gt;&lt;m/&gt;&lt;/ww2&quot;:rPr&gt;&lt;m:t&gt;s&lt;/r&gt;&lt;m:t&gt;&lt;/m:r&gt;=a /ok&lt;/m:e&gt;&lt;mwii:sub&gt;t?p&lt;m:r&gt;&lt;w:rPbmer&gt;&lt;s&quot; wCam:rFonts w:ascii=&quot;Calw:cm=ia:mbria Math&quot; w:h-ansi= w:&quot;CtPrambria Math&quot; w:cs=&quot;瀹 嬩a as 綋&quot;/&gt;&lt;&quot;:twx:font wx:vartyl=&quot;Camb&gt;kmC Mria Math&quot;/&gt;&lt;w:i/nk.&gt;kna&lt;w:kern w=am:val=&quot;0&quot;/&gt;&lt;s3&quot;w: LEsz w:val=&quot;=&quot;24&quot;/&gt;&lt;w&gt;&lt;m:sz-cs -nn=a w:val=&quot;24&quot;/&gt;&lt;:r&gt;&lt;rs/w:t?prPr&gt;&lt;m:w2&quot;t&gt;t&lt;/m:t&gt;wii&lt;Cam/m:r&gt;&lt;/:rsm:sub&gt;/ok&lt;/m:w:cs&quot; sSub&gt;&lt;m:r&gt;&lt;w:rPr&gt;&lt;w:-anrFbme=iaonts w:ascii=&quot;Cth&quot;ambria Mat w:hlm:&quot; w:h-ansi=&quot;Cambria Mat瀹 h&quot; tPrw:cms=&quot;瀹嬩綋&quot;/&gt;&lt;wx:fontrty wx&gt;kna:v as al=&quot;Cambria Math&quot;/&gt;&lt;&lt;s3&quot;nk.w:i/&gt;&lt;w:kCn=a  Mern w:val=&quot;0w&gt;&lt;m&quot;/&gt;&lt;w L:t?pE:sz w:val=&quot;2=am4&quot;/&gt;:r&gt;&lt;&lt;w&lt;Cam:sz-cs w-nn:val=&quot;24&quot;/&gt;=&quot;&lt;&gt;:w:cwii/w:rPr&gt;&lt;m:t&gt;,a&lt;w2&quot;/m:t&gt;:-an&lt;/m::s&quot; r&gt;&lt;/m:rs:e&gt;&lt;/m:d&gt;&lt;Cth&quot;am/okl:anne=iaotation aml:-ansi:rsd=&quot;0&quot; w:bmett w:ype=&quot;Wo:cmrd.Bookmark.End&quot;/&gt;&lt;amlmt瀹 :l:aannotation aml: id=&quot;1&quot; w:typtPr&quot;e=&quot;Word.Bookmpark.End&quot;/&gt;&lt;aml:annmotation amlm:id=&quot;2&quot; w:type=&quot;Word&lt;.Bookmarkc.End&quot;/&gt;&lt;m:r&gt;&lt;w:rPr&gt;&lt;w:irFonts nw:ascii=&quot;Cambria Math&quot; w :h-an&quot;si=&quot;Cambria Math&quot; w:cs=&quot;瀹sia?ns?ok/&gt;&lt;wx:font wx:val=&quot;Cambria:cm  w:Ma:rsmeth&quot;/&gt;&lt;w:i/&gt;&lt;w:kern w:a:val =&quot;0瀹 &quot;/&gt;&lt;wm::sz w:val=&quot;24&quot;Pr&quot;mp/&gt;&lt;w:sz-cs tPw:val=&quot;Pr24&quot;/&gt;&lt;/w:lmrnnmPr&gt;&lt;m:t&gt;+U&lt;/mnn:t&gt;&lt;/m:r&gt;no&lt;kcm:d&gt;&lt;rd&lt;m:dPr&gt;&lt;m:ctrlPrd.&gt;&lt;w:rP nr&gt;&lt;w:.BrFw:ionts w:ascii=&quot;CamrFn&quot;bria Math&quot; w: w Foh-ansi=&quot;Cambrnsia Mh-ath&quot; w:cs=&quot; &quot;ia瀹嬩綋&quot;/&gt;&lt;wxa:cm:font wx:?okval=&quot;Cambval r=  w:&quot;瀹sian w:a Math&quot;/&gt;&lt;w:i/&gt;&lt;r&quot;mpw:rsmekern w:val&quot;0?&quot;Pr&quot;?=&quot;0&quot;/&gt;&lt;:rw:lmsw:sz w:val=&quot;24&lt;wm:&quot;/&gt;&lt;w:rnnm:s to&lt;kcPsz-cs w:val=&quot;24&quot;/&gt;&lt;/w:rPr&gt;&lt;/=&quot;&gt;&lt;rP nrd&lt;Prm:/mnnctrlPr&gt;&lt;/m:dPr&gt;&lt;m:e&gt;&lt;mrFn&quot;:sSubrFw:i&gt;&lt;m:sr&gt;Prd.noSubPr&gt;&lt;m:cbrnstrlPr&gt;&lt;w:rPrw: w &gt;&lt;w:rFontsamrF ww :.Bm:ascii=&quot;Cambria &quot; &quot;iaMath&quot; w:h-an Mh-si=&quot;Caw:Fombria Math&quot; ww::cs=&quot;瀹m嬩綋&quot;/&quot;Pr&quot;&gt;:?ok&lt;ww:cs=&quot; x:font wx:val&lt;kc=&quot;0瀹 Cambriarnnm Math&quot;/sme&gt;&lt;w:i/&gt;&lt;瀹&lt;rP nsw:kern w:vs tPal=&quot;0&gt;&lt;rd&lt;&quot;/&gt;&lt;w:sz w:vmrFn&quot;&lt;wm:al=&quot;24&quot;/&gt;&lt;w::rssz/mnn-csrFw:i w:vcbrnsal=&quot;24&quot;/&gt;&lt;/w:r=F ww &quot;PrPr&gt;&lt;/m:ctrlPrPrd.&gt;w:w:.Bm w &lt;/m:sw:h-aSubPr&gt;&lt;m:e&gt;&lt;m:r&gt;&lt;w:r&gt;norPr&gt;&lt;w: Mh-srFa=&quot;瀹mmrF&quot; &quot;iaonts w:ascii=&quot;Cambria Math&quot; wwr&quot;kc:.B:h-an Mh&quot; ww:-si=&quot;Cambria Math&quot; w:cs=&quot;??nm浣?/&gt;&quot;Caw:Fo&lt;:?ok&quot;0瀹 wx:font wx:val=&quot;Fn&quot;Cambri&lt;rd&lt;a Math&quot;/&gt;&lt;w:is=&quot; /&gt;/ tPsme&lt;w:kerrww nsn w:val=&quot;0&quot;/&gt;Fw:i&lt;w:sz w:val=&quot;24&quot;/&gt;&lt;?mnh-an畇w:.Bm&lt;wm::sz-cs w:val=&quot;2w: w 4&quot;/&gt;&lt;/w:rPr&quot;瀹m&gt;&lt;m:t&gt;s&lt;Mh-s/Prd.m:t&gt;&lt;/:=&quot;Prrsm:r&gt;&lt;/m:e&quot; &quot;&quot;kcia&gt;&lt;m:sub&gt;&lt;m:wwr&quot;r&gt;&lt;w:rPr&gt;amrF&lt;w:rFonts ws=&quot;?r&gt;no:ascii=&quot; ww:&quot;Camb瀹?nmria Math&quot; w:h-a Mh-n&quot;nsi=&quot;Cambria Maw:.Bth&quot; w:csww  =&quot;&lt;瀹嬩綋&quot;/&gt;&lt;wx:ferrnson:?okt wx:val=&quot;Cambr?mnh-aia Mw:Fo/ tPatFw:ih&quot;/&gt;&lt;w:i:.Bm/&gt;&lt;w:kern w:/smevr&quot;瀹mal=&quot;0&quot;/&gt;&lt;w:sz w:vs?mnn=&quot;  w alMh-s=&quot;24&quot;/&gt;&lt;w:s&quot;&quot;kcz-cs w:val=wm:&quot;24&quot;/&gt;&lt;/w:rPr&gt;&lt;mrd.:t&gt;wwr&quot;瀹 &quot;iws=&quot;?ast&lt;/m:t&gt;&lt;/m:r&gt;&lt;/m:sub&gt;&lt;/m=&quot;Pr:sSub&gt;&lt;m:r&gt;&lt;amr瀹Mh-n&quot;?n:csww mFw:rPr&gt; ww:&lt;w::rsrFonts w:ascii=&quot;Cambrir&gt;noa Mansh-ath&quot; =&quot;&lt;  Mh-w:h-ansi:cs =&quot;Cambria Math&quot; w:cs=&quot;瀹嬩?:r&quot;瀹m.Bm?/ Maw:.Fw:iB&gt;&lt;wx:?ok:fon/ tPt wx:val=&quot;Cambria&quot;&quot;kc MatlMh-sh&quot;/&gt;&lt;w:i/&gt;&lt;w:ke  w rn w:w:Fo/sme?mnnval=&quot;=&quot;?0&quot;/&gt;&lt;w:sz &gt;wwr&quot;w:val=&quot;24&quot;/&gt;&lt;w:sz-cs w:&quot;ww iaval=&quot;2s=&quot; 4n&quot;mrd.=wm:&quot;/&gt;&lt;/w:rPr?nm&gt;&lt;m:t&gt;,a&lt;/m:t&gt;&lt;/mh-a:r&gt;&lt;/m:e&gt;ww:&lt;/nsm:d&gt;&lt;/m?mrF畇:e=&quot;Pr&gt;&lt;/m =&quot;&lt;:d&gt;&lt;/m:oMath&gt;&lt;m/m:oMathPara&gt;Bm&lt;/w::cs p&gt;&lt;w:se Mh-ctPr:rs r&gt;niowsp:rscidR=&quot;00000000&quot;&gt;&lt;w:spgSz wP:w=&quot;12240&quot; kw:h=&quot;15840&quot;/B &gt;?&lt;w:pgMar w:top=&quot;1440&quot; &quot;w:rignht=&quot; 1800&quot; w:ebottom=&quot;1440&quot;&quot;o wa:left=&quot;1800&quot; w:header=m&quot;7.20&quot;a w:footer=:&quot;720&quot; w:gs utter=&quot;0&quot;:/&gt;&lt;w:cols w:space=&quot;7F20&quot;/&gt;&lt;/w:sectPr&gt;&lt;/w:body&gt;&lt;/w:wordDocument&gt;">
                  <v:imagedata r:id="rId22" o:title="" chromakey="white"/>
                </v:shape>
              </w:pict>
            </w:r>
          </w:p>
        </w:tc>
        <w:tc>
          <w:tcPr>
            <w:tcW w:w="1523" w:type="dxa"/>
            <w:vAlign w:val="center"/>
          </w:tcPr>
          <w:p w14:paraId="09E30D6B" w14:textId="77777777" w:rsidR="006B1B90" w:rsidRDefault="006B1B90" w:rsidP="008D197D">
            <w:pPr>
              <w:pStyle w:val="13"/>
              <w:spacing w:line="240" w:lineRule="auto"/>
              <w:ind w:firstLineChars="0" w:firstLine="0"/>
              <w:jc w:val="center"/>
              <w:rPr>
                <w:rFonts w:eastAsia="仿宋_GB2312"/>
                <w:bCs/>
                <w:sz w:val="24"/>
                <w:szCs w:val="24"/>
              </w:rPr>
            </w:pPr>
          </w:p>
        </w:tc>
      </w:tr>
    </w:tbl>
    <w:p w14:paraId="520849B5" w14:textId="249E599F" w:rsidR="006B1B90" w:rsidRPr="00234AC2" w:rsidRDefault="006B1B90" w:rsidP="006B1B90">
      <w:pPr>
        <w:pStyle w:val="13"/>
        <w:spacing w:line="240" w:lineRule="auto"/>
        <w:ind w:firstLine="480"/>
        <w:rPr>
          <w:rFonts w:eastAsia="仿宋_GB2312"/>
          <w:bCs/>
          <w:sz w:val="24"/>
          <w:szCs w:val="24"/>
        </w:rPr>
      </w:pPr>
      <w:r w:rsidRPr="00234AC2">
        <w:rPr>
          <w:rFonts w:eastAsia="仿宋_GB2312"/>
          <w:bCs/>
          <w:sz w:val="24"/>
          <w:szCs w:val="24"/>
        </w:rPr>
        <w:t>公式中使用了</w:t>
      </w:r>
      <w:r w:rsidRPr="00234AC2">
        <w:rPr>
          <w:rFonts w:eastAsia="仿宋_GB2312"/>
          <w:bCs/>
          <w:sz w:val="24"/>
          <w:szCs w:val="24"/>
        </w:rPr>
        <w:t>PUCT</w:t>
      </w:r>
      <w:r w:rsidRPr="00234AC2">
        <w:rPr>
          <w:rFonts w:eastAsia="仿宋_GB2312"/>
          <w:bCs/>
          <w:sz w:val="24"/>
          <w:szCs w:val="24"/>
        </w:rPr>
        <w:t>算法的一个变体，</w:t>
      </w:r>
      <m:oMath>
        <m:r>
          <w:rPr>
            <w:rFonts w:ascii="Cambria Math" w:eastAsia="仿宋_GB2312" w:hAnsi="Cambria Math"/>
            <w:szCs w:val="24"/>
          </w:rPr>
          <m:t>U(s,</m:t>
        </m:r>
        <m:r>
          <w:rPr>
            <w:rFonts w:ascii="Cambria Math" w:eastAsia="仿宋_GB2312" w:hAnsi="Cambria Math" w:hint="eastAsia"/>
            <w:szCs w:val="24"/>
          </w:rPr>
          <m:t>a</m:t>
        </m:r>
        <m:r>
          <w:rPr>
            <w:rFonts w:ascii="Cambria Math" w:eastAsia="仿宋_GB2312" w:hAnsi="Cambria Math"/>
            <w:szCs w:val="24"/>
          </w:rPr>
          <m:t>)</m:t>
        </m:r>
        <m:r>
          <m:rPr>
            <m:sty m:val="p"/>
          </m:rPr>
          <w:rPr>
            <w:rFonts w:ascii="Cambria Math" w:eastAsia="仿宋_GB2312" w:hAnsi="Cambria Math"/>
            <w:szCs w:val="24"/>
          </w:rPr>
          <m:t>=</m:t>
        </m:r>
        <m:sSub>
          <m:sSubPr>
            <m:ctrlPr>
              <w:rPr>
                <w:rFonts w:ascii="Cambria Math" w:eastAsia="仿宋_GB2312" w:hAnsi="Cambria Math"/>
                <w:bCs/>
                <w:szCs w:val="24"/>
              </w:rPr>
            </m:ctrlPr>
          </m:sSubPr>
          <m:e>
            <m:r>
              <w:rPr>
                <w:rFonts w:ascii="Cambria Math" w:eastAsia="仿宋_GB2312" w:hAnsi="Cambria Math"/>
                <w:szCs w:val="24"/>
              </w:rPr>
              <m:t>c</m:t>
            </m:r>
          </m:e>
          <m:sub>
            <m:r>
              <w:rPr>
                <w:rFonts w:ascii="Cambria Math" w:eastAsia="仿宋_GB2312" w:hAnsi="Cambria Math"/>
                <w:szCs w:val="24"/>
              </w:rPr>
              <m:t>puct</m:t>
            </m:r>
          </m:sub>
        </m:sSub>
        <m:r>
          <w:rPr>
            <w:rFonts w:ascii="Cambria Math" w:eastAsia="仿宋_GB2312" w:hAnsi="Cambria Math"/>
            <w:szCs w:val="24"/>
          </w:rPr>
          <m:t>P(s,a)</m:t>
        </m:r>
        <m:f>
          <m:fPr>
            <m:ctrlPr>
              <w:rPr>
                <w:rFonts w:ascii="Cambria Math" w:eastAsia="仿宋_GB2312" w:hAnsi="Cambria Math"/>
                <w:bCs/>
                <w:i/>
                <w:szCs w:val="24"/>
              </w:rPr>
            </m:ctrlPr>
          </m:fPr>
          <m:num>
            <m:rad>
              <m:radPr>
                <m:degHide m:val="1"/>
                <m:ctrlPr>
                  <w:rPr>
                    <w:rFonts w:ascii="Cambria Math" w:eastAsia="仿宋_GB2312" w:hAnsi="Cambria Math"/>
                    <w:bCs/>
                    <w:i/>
                    <w:szCs w:val="24"/>
                  </w:rPr>
                </m:ctrlPr>
              </m:radPr>
              <m:deg/>
              <m:e>
                <m:nary>
                  <m:naryPr>
                    <m:chr m:val="∑"/>
                    <m:limLoc m:val="subSup"/>
                    <m:supHide m:val="1"/>
                    <m:ctrlPr>
                      <w:rPr>
                        <w:rFonts w:ascii="Cambria Math" w:eastAsia="仿宋_GB2312" w:hAnsi="Cambria Math"/>
                        <w:bCs/>
                        <w:i/>
                        <w:szCs w:val="24"/>
                      </w:rPr>
                    </m:ctrlPr>
                  </m:naryPr>
                  <m:sub>
                    <m:r>
                      <w:rPr>
                        <w:rFonts w:ascii="Cambria Math" w:eastAsia="仿宋_GB2312" w:hAnsi="Cambria Math"/>
                        <w:szCs w:val="24"/>
                      </w:rPr>
                      <m:t>b</m:t>
                    </m:r>
                  </m:sub>
                  <m:sup/>
                  <m:e>
                    <m:sSub>
                      <m:sSubPr>
                        <m:ctrlPr>
                          <w:rPr>
                            <w:rFonts w:ascii="Cambria Math" w:eastAsia="仿宋_GB2312" w:hAnsi="Cambria Math"/>
                            <w:bCs/>
                            <w:i/>
                            <w:szCs w:val="24"/>
                          </w:rPr>
                        </m:ctrlPr>
                      </m:sSubPr>
                      <m:e>
                        <m:r>
                          <w:rPr>
                            <w:rFonts w:ascii="Cambria Math" w:eastAsia="仿宋_GB2312" w:hAnsi="Cambria Math"/>
                            <w:szCs w:val="24"/>
                          </w:rPr>
                          <m:t>N</m:t>
                        </m:r>
                      </m:e>
                      <m:sub>
                        <m:r>
                          <w:rPr>
                            <w:rFonts w:ascii="Cambria Math" w:eastAsia="仿宋_GB2312" w:hAnsi="Cambria Math"/>
                            <w:szCs w:val="24"/>
                          </w:rPr>
                          <m:t>γ</m:t>
                        </m:r>
                      </m:sub>
                    </m:sSub>
                    <m:r>
                      <w:rPr>
                        <w:rFonts w:ascii="Cambria Math" w:eastAsia="仿宋_GB2312" w:hAnsi="Cambria Math"/>
                        <w:szCs w:val="24"/>
                      </w:rPr>
                      <m:t>(s,b)</m:t>
                    </m:r>
                  </m:e>
                </m:nary>
              </m:e>
            </m:rad>
          </m:num>
          <m:den>
            <m:r>
              <w:rPr>
                <w:rFonts w:ascii="Cambria Math" w:eastAsia="仿宋_GB2312" w:hAnsi="Cambria Math"/>
                <w:szCs w:val="24"/>
              </w:rPr>
              <m:t>1+</m:t>
            </m:r>
            <m:sSub>
              <m:sSubPr>
                <m:ctrlPr>
                  <w:rPr>
                    <w:rFonts w:ascii="Cambria Math" w:eastAsia="仿宋_GB2312" w:hAnsi="Cambria Math"/>
                    <w:bCs/>
                    <w:i/>
                    <w:szCs w:val="24"/>
                  </w:rPr>
                </m:ctrlPr>
              </m:sSubPr>
              <m:e>
                <m:r>
                  <w:rPr>
                    <w:rFonts w:ascii="Cambria Math" w:eastAsia="仿宋_GB2312" w:hAnsi="Cambria Math"/>
                    <w:szCs w:val="24"/>
                  </w:rPr>
                  <m:t>N</m:t>
                </m:r>
              </m:e>
              <m:sub>
                <m:r>
                  <w:rPr>
                    <w:rFonts w:ascii="Cambria Math" w:eastAsia="仿宋_GB2312" w:hAnsi="Cambria Math"/>
                    <w:szCs w:val="24"/>
                  </w:rPr>
                  <m:t>γ</m:t>
                </m:r>
              </m:sub>
            </m:sSub>
            <m:r>
              <w:rPr>
                <w:rFonts w:ascii="Cambria Math" w:eastAsia="仿宋_GB2312" w:hAnsi="Cambria Math"/>
                <w:szCs w:val="24"/>
              </w:rPr>
              <m:t>(s,a)</m:t>
            </m:r>
          </m:den>
        </m:f>
        <m:r>
          <m:rPr>
            <m:sty m:val="p"/>
          </m:rPr>
          <w:rPr>
            <w:rFonts w:ascii="Cambria Math" w:eastAsia="仿宋_GB2312" w:hAnsi="Cambria Math"/>
            <w:szCs w:val="24"/>
          </w:rPr>
          <m:t xml:space="preserve"> </m:t>
        </m:r>
      </m:oMath>
      <w:r w:rsidRPr="00234AC2">
        <w:rPr>
          <w:rFonts w:eastAsia="仿宋_GB2312"/>
          <w:bCs/>
          <w:sz w:val="24"/>
          <w:szCs w:val="24"/>
        </w:rPr>
        <w:fldChar w:fldCharType="begin"/>
      </w:r>
      <w:r w:rsidRPr="00234AC2">
        <w:rPr>
          <w:rFonts w:eastAsia="仿宋_GB2312"/>
          <w:bCs/>
          <w:sz w:val="24"/>
          <w:szCs w:val="24"/>
        </w:rPr>
        <w:instrText xml:space="preserve"> QUOTE </w:instrText>
      </w:r>
      <w:r w:rsidR="00B6308B">
        <w:rPr>
          <w:rFonts w:eastAsia="仿宋_GB2312"/>
          <w:bCs/>
          <w:sz w:val="24"/>
          <w:szCs w:val="24"/>
        </w:rPr>
        <w:pict w14:anchorId="6DC9E91C">
          <v:shape id="_x0000_i1030" type="#_x0000_t75" style="width:160.8pt;height:3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40C&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D3640C&quot;&gt;&lt;m:oMathPara&gt;&lt;m:oMath&gt;&lt;m:r&gt;&lt;w:rPr&gt;&lt;w:rFonts w:ascii=&quot;Cambria Math&quot; w:h-ansi=&quot;Cambria Math&quot; w:cs=&quot;瀹嬩綋&quot;/&gt;&lt;wx:font wx:val=&quot;Cambria Math&quot;/&gt;&lt;w:i/&gt;&lt;w:kern w:val=&quot;0&quot;/&gt;&lt;w:sz w:val=&quot;24&quot;:rs:rs:rs:rs:rs:rs:rs:rs:rs:rs:rs:rs:rs:rs:rs:rs:rs:rs:rs:rs:rs:rs:rs:rs:rs:rs:rs:rs:rs:rs:rs:rs/&gt;&lt;w:sz-cs w:val=&quot;24&quot;/&gt;&lt;/w:rPr&gt;&lt;m:t&gt;U&lt;/m:t&gt;&lt;/m:r&gt;&lt;m:d&gt;&lt;m:dPr&gt;&lt;m:ctrlPr&gt;&lt;w:rPr&gt;&lt;w:rFonts w:ascii=&quot;Cambria Math&quot; w:h-ansi=&quot;Cambria Math&quot; w:cs=&quot;瀹嬩綋&quot;/&gt;&lt;wx:font wx::rsval:rs=&quot;C:rsamb:rsria:rs Ma:rsth&quot;:rs/&gt;&lt;:rsw:i:rs/&gt;&lt;:rsw:k:rsern:rs w::rsval:rs=&quot;0:rs&quot;/&gt;:rs&lt;w::rssz :rsw:v:rsal=:rs&quot;24:rs&quot;/&gt;:rs&lt;w::rssz-:rscs :rsw:v:rsal=:rs&quot;24:rs&quot;/&gt;:rs&lt;/w:rs:rP:rsr&gt;&lt;:rs/m:ctrlPr&gt;&lt;/m:dPr&gt;&lt;m:e&gt;&lt;m:r&gt;&lt;w:rPr&gt;&lt;w:rFonts w:ascii=&quot;Cambria Math&quot; w:h-ansi=&quot;Cambria Math&quot; w:cs=&quot;?畫浣?:rs/&gt;&lt;wx::rsfont w:rsx:val=:rs&quot;Cambr:rsia Mat:rsh&quot;/&gt;&lt;w:rs:i/&gt;&lt;w:rs:kern :rsw:val=:rs&quot;0&quot;/&gt;&lt;:rsw:sz w:rs:val=&quot;:rs24&quot;/&gt;&lt;:rsw:sz-c:rss w:va:rsl=&quot;24&quot;:rs/&gt;&lt;/w::rsrPr&gt;&lt;m:rs:t&gt;s,a:rs&lt;/m:t&gt;:rs&lt;/m:r&gt;:rs&lt;/m:e&gt;:rs&lt;/m:d&gt;:rs&lt;m:r&gt;&lt;:rsw w:rPr&gt;:nsrs&lt;w:ramFonts  Mw:asci wi=&quot;Ca=&quot;?mbria Math&quot; w:h-ansi=&quot;Cambria Math&quot; w:cs=&quot;瀹?s浣?/&gt;&lt;wx:rs:font wx::rsval=&quot;Camb:rsria Math&quot;:rs/&gt;&lt;w:i/&gt;&lt;:rsw:kern w::rsval=&quot;0&quot;/&gt;:rs&lt;w:sz w:v:rsal=&quot;24&quot;/&gt;:rs&lt;w:sz-cs :rsw:val=&quot;24:rs&quot;/&gt;&lt;/w:rP:rsr&gt;&lt;m:t&gt;=&lt;:rs/m:t&gt;&lt;/m::rsr&gt; w&lt;m:sSub:nsrs&gt;&lt;m:sSamubP:rsr&gt; M&lt;m:ctrl: wrsPr&gt;&lt;w:&quot;?rPr:rs&gt;&lt;wat:rFont:rsans w:asciibr:rs=&quot;Camb&quot; ria:rs Ma?sth&quot; w:h-ansi=&quot;Cambria Math&quot; w:cs=&quot;瀹s嬩綋&quot;/&gt;&lt;wx:f:rsont wx:val=&quot;:rsCambria Math:rs&quot;/&gt;&lt;w:i/&gt;&lt;w::rskern w:val=&quot;:rs0&quot;/&gt;&lt;w:sz w::rsval=&quot;24&quot;/&gt;&lt;w:rs:sz-cs w&gt; w:val:rs=&quot;2:ns4&quot;/&gt;&lt;/w:r:SamrsPr&gt;&lt;/m:c&gt; MtrlP:rsr&gt;&lt;: w/m:sSubPr::&quot;?rs&gt;&lt;m:e&gt;&lt;m:watr&gt;&lt;:rsw:rPrsan&gt;&lt;w:rFo:rsnibrts w:ascii=b&quot; :rs&quot;Cambriaa?s Mat:rsh&quot; w:nsih-ansi=:rs&quot;C Maambria Mat:rs瀹sh&quot; w:cs=&quot;瀹a:rss浣?/&gt;&lt;wx:font wrsx:val=&quot;Cambria rsMath&quot;/&gt;&lt;w:i/&gt;&lt;wrs:kern w&gt; w:val=&quot;0&quot;rs/&gt;&lt;:nsw:sz w:val=&quot;rSams24&quot;/&gt;&lt;w:sz-c&gt; Ms wrs:val=&quot;24: w&quot;/&gt;&lt;/w:rsrPr&gt;:&quot;?&lt;m:t&gt;c&lt;/m:trs&gt;wat&lt;/m:r&gt;&lt;/m:e&gt;&lt;msanrs:sub&gt;&lt;m:r&gt;&lt;wibr:rPrsr&gt;&lt;w:rFonb&quot; ts w:arsscii=&quot;a?sCambria Mrsath&quot;nsi w:h-ansi=&quot;rsCa Mambria Math&quot; wrs:瀹scs=&quot;瀹嬩綋&quot;/&gt;&lt;i=:rss:rswx:font wx:vw&gt; walwrs=at:rs&quot;Camb&lt;:nsria Ma rsth&quot;a:rsrSam/&gt;&lt;w:i/&gt;&lt;wwrs:kec&gt; Mrn w:val=&quot;0&quot;/&gt;&quot;r4: ws&lt;w:sz w:val=&quot;24&gt;:&quot;?&quot;/&quot;rs&gt;&lt;w:sz-cs w:&gt;watval=&quot;wrs24&quot;/&gt;&lt;/w:msanrPr&gt;&lt;m:t:rs&gt;puct&lt;wibr/m:t&gt;&lt;/m:r&gt;trs&lt;/mnb&quot; :sub&gt;&lt;/m:sSub&gt;mrs&quot;a?s&lt;m:r&gt;&lt;w:rPr&gt;&lt;w:rFP&quot;nsirsonts w:ascii=&quot;Caa Mamarsbria Math&quot; w:h-:瀹sanMsrssi=&quot;Cambria Math&quot;&quot;mrs w:cs=&quot;瀹嬩綋&quot;/wrsc&gt; M&gt;&lt;h&quot; wrswx:font wx:v4: w rsal=&quot;Camb:rsria Ma&gt;:&quot;?th&quot;wrs/&gt;&lt;w:i/&gt;&lt;w::rsk&gt;watern w&quot;rs:val=&quot;0&quot;/&gt;&lt;w:msanrs:sz w&quot;rs:val=&quot;24&quot;/&gt;wibr&lt;w:sz-cs wrsw:val=&quot;24nb&quot; &quot;/&gt;&lt;/w:rPr&gt;:rs&lt;m:t&gt;P&lt;&quot;a?s/m:t&gt;&lt;/m:r&gt;&lt;mtrsrsbr:d&gt;&lt;m:&quot;nsidPr&gt;&lt;m:ctrlnMsPr&gt;mrs&lt;w:rPa Mar&gt;&lt;w:r&quot;&quot;mFonts w:aPrsscii=:瀹s&quot;CaMmbria Math&quot; arsw:Math-anwsi=&quot;Cambria MaMrsth&quot; w:c?s=&quot;瀹嬩綋&quot;/&gt;&lt;th&quot;&quot;r rsswx:&gt;watfont wx:val=&quot;Cambriwrsawrmsans Math&quot;/&gt;&lt;w:i/&gt;&lt;w:ke&quot;rsrnwibr w:rs:val=&quot;0&quot;/&gt;&lt;w:sz &quot;rswnb&quot; :val=&quot;:rs24&quot;/&gt;&lt;wrsbr:sz-cswrs&quot;a?s w:val=&quot;:rslnMs24&quot;/&gt;&lt;/w:rPr:rs&quot;nsi&gt;&lt;/m:r&quot;&quot;mctrlPr&gt;&lt;/m:dPr&gt;&lt;m:trsa MaCaMe&gt;&lt;m:r&gt;&lt;w:rPr&gt;&lt;w:rFontsmranws :瀹sw:ascii=&quot;Cambria Maw:c?th&quot;PMatrs w:h-ansi=&quot;Cambria Mtasththars&quot; w:cs=&quot;瀹嬩綋&quot;/&gt;&lt;wxmsan: rsfo MaMrsnt wx:val=&quot;Cambriwibrawrs Math&quot;/&gt;&quot;rs&lt;w:rsbri/&gt;&lt;w:kern nb&quot; w&quot;rs:val=&quot;0&quot;/lnMs&gt;&lt;wrsw:sz w:val=&quot;a?s&quot;&quot;rs24&quot;/r&quot;&quot;m&gt;&lt;w:sz-cs :rsw:val=&quot;24&quot;nsiwraCaMs&quot;/&gt;&lt;/w:rPr&gt;&lt;m:t&gt;s:rs,a&lt;/m::ranwa Marst&gt;&lt;/m:r&gt;&lt;/m:e&gt;&lt;/m::rsd&gt;:c?&lt;m:trs:瀹sf&gt;&lt;m:fPr&gt;&lt;m:ctrlPr&gt;&lt;a Mtw:rPr&gt;Matmrs&lt;w:rFonts w:ascii=&quot;CanmbsthriaPrs Math&quot; w:h-ansi=r&quot;Cambrria Marsath&quot; w:cs=&quot;瀹嬩綋&quot;lnMs/&gt;&lt;wxwrsnb&quot; :font Mrswx:val=&quot;Camr&quot;&quot;mbria Math&quot;rs&quot;&quot;a?s/&gt;&lt;w:i/&gt;&quot;rs&lt;w:kaCaMern w:val=&quot;0&quot;&quot;rs/&gt;&lt;&quot;nsiw:sz w:varanwwrsl=&quot;24&quot;/&gt;&lt;w:sz-wrscs w:a Maval&gt;:c?=&quot;24&quot;/&gt;:rs&lt;/w:rPr&gt;&lt;/m:rs:ctrlPr&gt;:? Mt畇&lt;/m:fPr&gt;&lt;m:rs:num&gt;&lt;m:trsrad&gt;&lt;Mat&quot;Cansi=rm:radPr&gt;&lt;m:deg:rsHide m:mrsvasthl=mbsrr&quot;on&quot;/&gt;&lt;m:ctrlPr&gt;&lt;w:rPr&gt;&lt;wPrbris:rFmont s w:ascii=&quot;Cambria Mathars&quot; w:h-Mansi=s&quot;Cambria Math&quot; w:cs=&quot;瀹嬩綋&quot;/&gt;ranw&lt;wx:font&quot;nsi wx:val=&quot;Cambr&quot;rsi&quot;rsa M&gt;:c?ath&quot;/&gt;&lt;w:i/&gt;&lt;wa Ma:kern w:valwrs=&quot;0&quot;w? Mtrs/&gt;&lt;w:sz w:val=&quot;24&quot;:瀹si=rs/&gt;&lt;w:sz:rs-cs &quot;Canw:v:rsal=&quot;24&quot;/&gt;&lt;/w=mbsMat:rPr&gt;&lt;/m:ctrstrlPmbrrr&gt;&lt;/m::rsradP:rFmr&gt;sth&lt;m:deg/&gt;&lt;m:e&gt;mrs&lt;amlont :annota::h-Mrstibrion aml:id=&quot;0&quot; w:Prstypesi=s=&quot;Wordw.Boharokmark.Start&quot; w:namarse=&quot;OLE_LiINc?s=K48&quot;/&gt;&lt;aml:annotation s=&quot;aml:id=&quot;1&quot; wa:ttype=&quot;Word.Bookmark.Start&quot; w:name=&quot;OLE_LINK49&quot;/&gt;&lt;m:nary&gt;&lt;m:naryPr&gt;&lt;m:chr m:val=&quot;鈭?/r&gt;&lt;m:lmimLsoc m:val=s&quot;subSup&quot;/h&gt;&lt;m:supHide m :vaMls=&quot;on&quot;/&gt;&lt;sm:ctrlPri&gt;&lt;w:rPr&gt;&lt;w:rFontrsss ww:asciis=&quot;Cambrria Math&quot; w:h-ansi=&quot;Cambri?ai Msath&quot; w=:cs=&quot;瀹嬩綋&quot;/&gt;&lt;wx:font wx:val wa:t=&quot;Wos=&quot;&quot; wa=&quot;=&quot;1&quot;Cambria Math&quot;/&gt;&lt;w:i/&gt;&lt;w:kern&quot;/&gt;&lt; _LINw:vak.:n_LINamStl=&quot;0&quot;/&gt;&lt;w:sz w:val=&quot;2:lm4&quot;/&gt;&lt;w?/r:sz-m:vacsPr&gt;&lt; wry&gt;&lt;:val=&quot;24&quot;/&gt;&lt;/vaMw:rPr&gt;&lt;/m: m c&quot;/htrlPr&gt;l=s&lt;/m:namLsryPr&gt;&lt;ms w:sub&gt;&lt;m:r&gt;&lt;Prisssw:rPr&gt;&lt;w:&gt;&lt;srFonts w:alsari?scii=&quot;Cambrbrria Maiaith&quot; w:hiis-ansi=&quot;Camtrsbria Mat w=h&quot; w:cs=&quot;瀹嬩wa綋ri/&gt;&lt;a Ms&quot;/&gt;&lt;wx:font wLINx:val&quot;1&quot;=&quot;Cambria Math&quot;/&gt;:lm&lt;LINw:is=&quot;/&gt;&lt;w:kern w?/r:valnam=&quot;0&quot;/&gt;&lt;w:sz w:vaMv:vaal=&quot;24&quot;/&gt;.St&lt;w:sz-cs  m w:vr&gt;&lt;al=&quot;24&quot;/&gt;&lt;/s ww&quot;/h:rPr&gt;&lt;m:t&gt;b&lt;/m:y&gt;&lt;t&gt;&lt;/m:rsss&gt;&lt;l=s/m:sub&gt;&lt;ri?mPri:sup/&gt;&lt;m:e&gt;:hi&lt;m:sSub&gt;&lt;mmLs:sSubPiai&gt;&lt;sr&gt;&lt;m:crsbbrrtrlPr&gt;&lt;w:rPr&gt;&lt;w:rFonts w:asalsciiiis=a&quot;C w=ambria Math&quot; w:h-ansi=&quot;Cambria trsMath&quot; w:cs=&quot;瀹嬩綋?/r&quot;/&gt;&lt;wx:fovaMnt wx:val=&quot;Cambria Ms=&quot;nam:vaath&quot;/&gt;&lt;w:i/ m &gt;&lt;w:ks wern w:val=&quot;0&quot;/&gt;&lt;w:sz w:val&quot;/hr&gt;&lt;.St=&quot;24&quot;/&gt;&lt;wsss:ri?sz-cs :hiw:val=&quot;24&quot;/&gt;&lt;/w:rPr&gt;Pri&lt;/ml=s:cty&gt;&lt;rlPr&gt;&lt;/mrsbia:rPi:sSubPr&gt;&lt;m:e&gt;&lt;m:r&gt;&lt;w:rbrrPr&gt;&lt;w:&gt;&lt;srFontsmLs w:aw:hmbascis=ai=&quot;Cambria Math&quot;  w=w:h-ansi=iis&quot;Cambria alsMath&quot; cs=w:cs=&quot;瀹嬩綋th&quot; w:&quot;/&gt;&lt;wx:font sMath&quot;wx:vs wal=&quot; m C:vaaia trsmbria Math&quot;nam/&gt;&lt;w:i/&gt;&lt;w:kern :hiw:sri?=&quot;val&quot;/hsss=&quot;0&quot;/&gt;&lt;w:sz w:val=&quot;24r&gt;&lt;&quot;/&gt;&lt;w:sz-c:rPs w:valrsb=&quot;24Pri.St&quot;/iai&gt;&lt;/w:rPr&gt;&lt;m:t&gt;N&lt;/m:l=st&gt;&lt;/w:hm:r&gt;&lt;/m:e&gt;&lt;ambm:sbrrub&gt;&lt;m:y&gt;&lt;rs=a&gt;&lt;w:rPr&gt;&lt;w:rFonts&gt;a a&lt;s w:ascii=&quot;CamlsMbr w=ia Math&quot; w:hmLscs=-ansi=&quot;Cambria iisMath&quot; w:cs=&quot;瀹 ?:浣?/&gt;&lt;wx:font vaihia alswx:val=&quot;Cai?mbth&quot;ria Math&quot;/&gt;&lt;namwss:i/&gt;&lt;w:kern/h rPw:val=&quot;0&quot;trs/&gt;&lt;w:ssbz w:vs=&quot;al=&quot;24&quot;/&gt;r&gt;&lt;&lt;w:saiz-cs riw:h:val=&quot;24&quot;/&gt;&lt;/w:rPr&gt;&lt;mmb:t&gt;r&lt;/m:.Stt&gt;&lt;/m:l=sr&gt;&lt;/m:r=ars aub&gt;&lt;/m:sSub&gt;&lt;m:d&gt;&lt;m:dPr&gt;sM&lt;m:ctrlPr&gt;&lt;y&gt;&lt;w:r&gt;&lt;sPr&gt;w=&lt;w:rirFs=onts w:ascii=&quot;Cambria Ma th&quot; w:h-ansi=mLsiis?:&quot;Cambria Math&quot; w:cs=&quot;瀹嬩綋&quot;/&gt;&lt;wx:fow rPssnt wx:val=&quot;Cambnamtn/hh&quot;ssbalsria Math&quot;/&gt;&lt;w:i/&gt;&lt;w:kernw:h w:val=sai&quot;0&quot;/&gt;&lt;w:sz w:v rir&gt;&lt;mmbal=s=&quot;&quot;trs24&quot;/&gt;&lt;w:sz-css a w:val=&quot;24&quot;/&gt;&lt;/r=aw:rPr&gt;&lt;/m:rr:ctr&gt;sMl=slPr&gt;&lt;/.Stm:dPr&gt;&lt;:rim:e&gt;&lt;m:r&gt;&lt;w:rPr&gt;&lt;w: thrFonFs=ts w&gt;w=:asciMa i=&quot;&gt;&lt;sCambria Mmbry&gt;&lt;ath&quot; w:h-ansi=&quot;Cambrambia Maths?:&quot; w:cs=&quot;?畫銵siis綋&quot;/&gt;&lt;wssbx:fonsi=mLst wxw:h:valn/h=&quot;Cambria Mnamath&quot;/&gt;&lt;w:isai/&gt;&lt;w:keth&quot;rmmbn w:val=&quot;0&quot;s a/&gt;&lt;w:sa rilsz w:val=&quot;24&quot;/r&gt;&lt;&gt;&lt;w:sz-cs wr=a:val=&quot;2&gt;sM4&quot;s=&quot;/&gt;:ri&lt;/w:rPr&gt;&lt;m th:rr:t&gt;s,b&lt;trs/m:t&gt;&lt;/m:l=sr&gt;&lt;/m:e&gt;&lt;/m:Fs=d&gt;&lt;Ma /m:mbre&gt;&lt;/m.S=&quot;Ct:nary&gt;w=&gt;&lt;aml:annotation aml:id&gt;&lt;s=&quot;0&quot; ambw:type==&quot;?&quot;Word.Bookmarkys?:&gt;&lt;.End&quot;/&gt;&lt;aml:annotation aml:sid=&quot;1&quot; w:type=&quot;Word.Bookmark.End&quot;/&gt;&lt;/m:e&gt;&lt;/m:rad&gt;&lt;/m:num&gt;&lt;m:den&gt;&lt;m:r&gt;&lt;w:rPr&gt;&lt;w:rFonts w:ascii=&quot;Cambria Math&quot; w:h-ansi=&quot;Cambria Math&quot; w:cs=&quot;瀹ss? =?r/&gt;&lt;wx:Cfont wx:val=&quot;Cambw=riaSt Math&quot;/&gt;&lt;w:i/&gt;&lt;w:kern w:mbv&lt;sal?=o&quot;0&quot;/o&gt;&lt;w:sz w:val=&quot;24&quot;?:/&gt;&lt;w:sz-&gt;&lt;cs w:val=&quot;24&quot;/&gt;&lt;/siw:rPr&gt;:s&lt;m:rWto&gt;1+&lt;/m:t&gt;&lt;/m:r&gt;&lt;amarl:annotation.E aml:id=&quot;2m&gt;&quot; w:type=&quot;Wm&gt;orFsd.riBookmark.Start&quot; ntw:name=&quot;OLE_LINK w46&quot;h-/&gt;&lt;aml:annotatio-an aml=:id=&quot;3&quot; w:types=&quot;Word.Bookmark.sStart&quot; w:name=&quot;OLE_LINK47&quot;/&gt;&lt;m:sSub&gt;&lt;m:sSubPr&gt;&lt;m:ctrlPr&gt;&lt;w:rPr&gt;&lt;w:rFonts w:ascii=&quot;Cambria Math&quot; w:h-ansi=&quot;Cambria Math&quot; w:cs=&quot;瀹嬩綋&quot;/&gt;&lt;wx:fon2m&gt;.Ent wx:varFs.riorFl=&quot;d.rCambrWm&gt;ia Math&quot;/&gt;&lt;w:i/&gt; nt&lt;w:kern w:val=&quot;0&quot;/&quot;h-&gt;&lt;w:sz am-an w:Kan  wval=&quot;ml=24&quot;/&gt;&lt;w:o-asz-cs w:val=&quot;pes24&quot;/&gt;&lt;/w:rPr&gt;&lt;St/&gt;&lt;a/m:7&quot;/ctrlPr&gt;&quot;/&gt;&lt;/m:47&quot;s.sSubPr&gt;&lt;m:e&gt;&lt;m:rINK&gt;&lt;w:rPr&gt;&lt;wsSu:rFon Mats w::rPa Mascii=&quot;CambMat&quot;Caria Math&quot; w:h-ansi=&quot;Cambria i=&quot;Math&quot; wh-a:cs=&quot;瀹thF&quot; 嬩綋&quot;/&gt;&lt;w2m&gt;xd.r:font wx:val=&quot;Cambria Math am&quot;/&gt;&lt;w:i/&gt;-an&lt;w:n.EkernWm&gt; an w:v ntal=&quot;0&quot;h-&quot;/&gt;&lt;wml=:sz w:val=&quot;24&quot;//&gt;&lt;&gt;&lt;w:sz-cs w:v7&quot;/al=&quot;24&quot;/&gt;&lt;/w:rPrK&quot;/&gt; w&gt;o-a&lt;pesmSta:t47&quot;&gt;N&lt;/m:t&gt;&lt;/m Ma:r&gt;&lt;/m:e&gt;&lt;m:sub&gt;&lt;a Mm:r&gt;&lt;w:rPr&gt;&lt;w:rFonts Matw:a.a issciiI:r&quot;CaPsSuNK=&quot; w&quot;Cambria Math&quot; w:h-anshFi=&quot;Cambria Math&quot; w:cs=&quot;?畫?r綋&quot;/&gt;&lt;wx2m&gt;瀹th&quot;&gt;-an :f&quot; wh-aonia i=&quot;t wx:val an =&quot;Cambria Math&quot;//&gt;&lt;/&gt;&lt;w:i/&gt;&lt;w:kernwml= w:v0&quot;hv7&quot;/-al=&quot;0&quot;/ nt&gt;&lt;w:sz wWm&gt;:val=&quot;2K&quot;/&gt;4n.E&quot;/m Ma&gt;&lt;w:sz-cs w:val=&quot;24&quot;/&gt;t47&quot;&lt;/w:r&lt;a MPr&gt;mSta ia&lt;m:t&gt;r&lt;/m:tpes&gt;&lt;/m:r&gt;&lt;/m:o-=&quot; w Matasub&gt;&lt;/m:sSuK wb&gt;&lt;m:d&gt;&lt;m:r&quot;CadPrs=&quot;?nshF&gt;&lt;m:ctrlPI:rPr&gt;&lt;w:rPr&gt;&lt;w:rFosSunts w:asci.ri=&quot;CINKambria M.sath&quot; w&gt;:h-ansi=&quot;Cambria Math&quot; w:cs=&quot;瀹嬩綋h-a&quot;/7&quot;/&gt;&lt;wx:font wml=x:vai=&quot;l=&quot;Cambria&quot; Mah- Math&quot;/&quot;/&gt;&gt;&lt;w:i/&gt;&lt;w:k ntern w:vaa il=&quot;0&quot;/&gt;&lt;a Mw:szWm&gt; w:v47&quot;al=&quot;24&quot;/&gt;&lt;w:sz&quot; w-cn.EsSta w:val=&quot;Mat24&quot;/&gt;&lt;/w:r=&quot;?Pr&gt;pes&lt;/m:ctrlPrshF&gt;&lt;/m:dPr&gt;&lt;m&quot;Ca:eo-a&gt;&lt;m:runt&gt;&lt;w:rPr&gt;&lt;w:rF:rPonts K wwi.&gt;:hr:ascii=&quot;CambriasSu Matnsih&quot; w:h-ansi w&gt;=&quot;Cambria MINKath&quot; w:cs=&quot;瀹ia M嬩綋&quot; Ma/a M.sml=&gt;&lt;wx:font wx:vala i=&quot;&quot;/&gt;h-aCambria &quot;h-Math&quot;/&gt;a M&lt;w:i/&gt;&lt;w:kern i=&quot;w:val&quot; w=&quot; nt0&quot;/&gt;&lt;47&quot;w:sz w:v=&quot;?al=&quot;24&quot;/&gt;&lt;w:szMat-cs wWm&gt;:vStaal=&quot;shF24&quot;/&gt;&lt;/w:rPr&gt;&lt;m:t&gt;unts,a&lt;/m:tn.E&gt;pe&quot;Cas&gt;:h&lt;/m:r&gt;&lt;/m:e&gt;&lt;/m:d&gt;&lt;aml:ani.rnotation :rPansio-aml:id=&quot;2&quot; w:ia type=&quot;Word.Bookma w&gt;rk.EsSundK w&quot;/&gt;&lt;aml:annotation aml:id=&quot;3 M&quot; w:tINKype=&quot;Word.Bookmark.End&quot;/&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3" o:title="" chromakey="white"/>
          </v:shape>
        </w:pict>
      </w:r>
      <w:r w:rsidRPr="00234AC2">
        <w:rPr>
          <w:rFonts w:eastAsia="仿宋_GB2312"/>
          <w:bCs/>
          <w:sz w:val="24"/>
          <w:szCs w:val="24"/>
        </w:rPr>
        <w:instrText xml:space="preserve"> </w:instrText>
      </w:r>
      <w:r w:rsidR="00E63AB5">
        <w:rPr>
          <w:rFonts w:eastAsia="仿宋_GB2312"/>
          <w:bCs/>
          <w:sz w:val="24"/>
          <w:szCs w:val="24"/>
        </w:rPr>
        <w:fldChar w:fldCharType="separate"/>
      </w:r>
      <w:r w:rsidRPr="00234AC2">
        <w:rPr>
          <w:rFonts w:eastAsia="仿宋_GB2312"/>
          <w:bCs/>
          <w:sz w:val="24"/>
          <w:szCs w:val="24"/>
        </w:rPr>
        <w:fldChar w:fldCharType="end"/>
      </w:r>
      <w:r w:rsidRPr="00234AC2">
        <w:rPr>
          <w:rFonts w:eastAsia="仿宋_GB2312"/>
          <w:bCs/>
          <w:sz w:val="24"/>
          <w:szCs w:val="24"/>
        </w:rPr>
        <w:t>，其中</w:t>
      </w:r>
      <m:oMath>
        <m:sSub>
          <m:sSubPr>
            <m:ctrlPr>
              <w:rPr>
                <w:rFonts w:ascii="Cambria Math" w:eastAsia="仿宋_GB2312" w:hAnsi="Cambria Math"/>
                <w:bCs/>
                <w:szCs w:val="24"/>
              </w:rPr>
            </m:ctrlPr>
          </m:sSubPr>
          <m:e>
            <m:r>
              <w:rPr>
                <w:rFonts w:ascii="Cambria Math" w:eastAsia="仿宋_GB2312" w:hAnsi="Cambria Math"/>
                <w:szCs w:val="24"/>
              </w:rPr>
              <m:t>c</m:t>
            </m:r>
          </m:e>
          <m:sub>
            <m:r>
              <w:rPr>
                <w:rFonts w:ascii="Cambria Math" w:eastAsia="仿宋_GB2312" w:hAnsi="Cambria Math"/>
                <w:szCs w:val="24"/>
              </w:rPr>
              <m:t>puct</m:t>
            </m:r>
          </m:sub>
        </m:sSub>
      </m:oMath>
      <w:r w:rsidRPr="00234AC2">
        <w:rPr>
          <w:rFonts w:eastAsia="仿宋_GB2312"/>
          <w:bCs/>
          <w:sz w:val="24"/>
          <w:szCs w:val="24"/>
        </w:rPr>
        <w:t>是个常量。该搜索控制策略初始倾向于先验概率高的走子，后期将倾向于平均行动价值高的走子。</w:t>
      </w:r>
    </w:p>
    <w:p w14:paraId="23007E4C"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扩展（</w:t>
      </w:r>
      <w:r w:rsidRPr="00234AC2">
        <w:rPr>
          <w:rFonts w:eastAsia="仿宋_GB2312"/>
          <w:bCs/>
          <w:sz w:val="24"/>
          <w:szCs w:val="24"/>
        </w:rPr>
        <w:t>b</w:t>
      </w:r>
      <w:r w:rsidRPr="00234AC2">
        <w:rPr>
          <w:rFonts w:eastAsia="仿宋_GB2312"/>
          <w:bCs/>
          <w:sz w:val="24"/>
          <w:szCs w:val="24"/>
        </w:rPr>
        <w:t>）：当访问次数超出一定阈值，即</w:t>
      </w:r>
      <w:r w:rsidRPr="00C954BE">
        <w:rPr>
          <w:rFonts w:eastAsia="仿宋_GB2312"/>
          <w:bCs/>
          <w:i/>
          <w:sz w:val="24"/>
          <w:szCs w:val="24"/>
        </w:rPr>
        <w:fldChar w:fldCharType="begin"/>
      </w:r>
      <w:r w:rsidRPr="00C954BE">
        <w:rPr>
          <w:rFonts w:eastAsia="仿宋_GB2312"/>
          <w:bCs/>
          <w:i/>
          <w:sz w:val="24"/>
          <w:szCs w:val="24"/>
        </w:rPr>
        <w:instrText xml:space="preserve"> QUOTE </w:instrText>
      </w:r>
      <w:r w:rsidR="00B6308B">
        <w:rPr>
          <w:rFonts w:eastAsia="仿宋_GB2312"/>
          <w:bCs/>
          <w:i/>
          <w:sz w:val="24"/>
          <w:szCs w:val="24"/>
        </w:rPr>
        <w:pict w14:anchorId="16651174">
          <v:shape id="_x0000_i1031" type="#_x0000_t75" style="width:1in;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1F5&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5A61F5&quot;&gt;&lt;m:oMathPara&gt;&lt;m:oMath&gt;&lt;m:sSub&gt;&lt;m:sSubPr&gt;&lt;m:ctrlPr&gt;&lt;w:rPr&gt;&lt;w:rFonts w:ascii=&quot;Cambria Math&quot; w:h-ansi=&quot;Cambria Math&quot; w:cs=&quot;瀹嬩綋&quot;/&gt;&lt;wx:font wx:val=&quot;Cambria Math&quot;/&gt;&lt;w:i/&gt;&lt;w:kern w:va:rs:rs:rs:rs:rs:rs:rs:rs:rs:rs:rs:rs:rs:rs:rs:rs:rs:rs:rs:rs:rs:rs:rs:rs:rs:rs:rs:rs:rs:rs:rs:rsl=&quot;0&quot;/&gt;&lt;w:sz w:val=&quot;24&quot;/&gt;&lt;w:sz-cs w:val=&quot;24&quot;/&gt;&lt;/w:rPr&gt;&lt;/m:ctrlPr&gt;&lt;/m:sSubPr&gt;&lt;m:e&gt;&lt;m:r&gt;&lt;w:rPr&gt;&lt;w:rFonts w:ascii=&quot;Cambria Math&quot; w:h-ansi=&quot;Cambria Math&quot; w:cs=&quot;瀹嬩綋:rs&quot;/&gt;:rs&lt;wx:rs:fo:rsnt :rswx::rsval:rs=&quot;C:rsamb:rsria:rs Ma:rsth&quot;:rs/&gt;&lt;:rsw:i:rs/&gt;&lt;:rsw:k:rsern:rs w::rsval:rs=&quot;0:rs&quot;/&gt;:rs&lt;w::rssz :rsw:v:rsal=:rs&quot;24:rs&quot;/&gt;:rs&lt;w::rssz-:rscs :rsw:v:rsal=:rs&quot;24&quot;/&gt;&lt;/w:rPr&gt;&lt;m:t&gt;N&lt;/m:t&gt;&lt;/m:r&gt;&lt;/m:e&gt;&lt;m:sub&gt;&lt;m:r&gt;&lt;w:rPr&gt;&lt;w:rFonts w:ascii=&quot;Cambria Math&quot; w:h-ansi=&quot;Cambria Math&quot; w:cs=&quot;瀹?s浣?/&gt;:rs&lt;wx:fo:rsnt wx::rsval=&quot;C:rsambria:rs Math&quot;:rs/&gt;&lt;w:i:rs/&gt;&lt;w:k:rsern w::rsval=&quot;0:rs&quot;/&gt;&lt;w::rssz w:v:rsal=&quot;24:rs&quot;/&gt;&lt;w::rssz-cs :rsw:val=:rs&quot;24&quot;/&gt;:rs&lt;/w:rP:rsr&gt;&lt;m:t:rs&gt;r&lt;/m::rst&gt;&lt;/m::rsr&gt;&lt;/m::rssubw:&gt;&lt;/m:si=Sub&gt;&lt;mbr:d&gt;&lt;m:atdPr&gt;&lt;m:h:ctrlPi=r&gt;&lt;w:rbrPr&gt;&lt;w:atrFonts:c w:asc?sii=&quot;Cambria Math&quot; w:h-ansi=&quot;Cambria Math&quot; w:cs=&quot;瀹嬩綋:rs&quot;/&gt;&lt;wx:fo:rsnt wx:val:rs=&quot;Cambria:rs Math&quot;/&gt;&lt;:rsw:i/&gt;&lt;w:k:rsern w:val:rs=&quot;0&quot;/&gt;&lt;w::rssz w:val=:rs&quot;24&quot;/&gt;&lt;w::rssz-cs w:v:rsal=&quot;24bw:&quot;/&gt;:rs&lt;/si=w:rPr&gt;&lt;:mbrrs/m:ctr:atlPr:rs&gt;&lt;m:h/m:dPr&gt;:Pi=rs&lt;m:e&gt;&lt;rbrm:r:rs&gt;&lt;:atw:rPr&gt;&lt;:s:crsw:rFonc?sts w:ascimbri=&quot;Cambrih&quot; a Math&quot; wsi=:h-ansi=&quot;ia Cambria Mw:cath&quot; w:cs=&quot;?畫浣?/&gt;&lt;wx::rsfont wx:val=:rs&quot;Cambria Mat:rsh&quot;/&gt;&lt;w:i/&gt;&lt;w:rs:kern w:val=:rs&quot;0&quot;/&gt;&lt;w:szw: w:rs:val=&quot;i=24&quot;/&gt;&lt;:rsw:brsz-cs w:va:atrsl=&quot;24&quot;/&gt;&lt;:h/w::rsrPr&gt;&lt;i=m:t&gt;s,a:rs&lt;br/m:t&gt;&lt;/m:r&gt;at:rs&lt;/m:e&gt;&lt;/:cm:d&gt;:rs&lt;m:r?s&gt;&lt;w:rPr&gt;:rs&lt;brw:rFonts w::&quot; rsascii=&quot;Cami=br:rsia Matha &quot; w:h:rs-ans:ci=&quot;Cambria =&quot;?Math&quot; w:cs=&quot;瀹?s浣?/&gt;&lt;wx:font :rswx:val=&quot;Cambria:rs Maw:th&quot;/&gt;&lt;w:i/&gt;&lt;:i=rsw:kern w:vabrl=&quot;0:rs&quot;/&gt;&lt;w:atsz-cs w:v:rsa:hl=&quot;21&quot;/&gt;&lt;/w:ri=P:rsr&gt;&lt;m:t&gt;&amp;gbrt;&lt;/m::rst&gt;&lt;/atm:r&gt;&lt;m:sSub:r:cs&gt;&lt;m:sSubPr&gt;&lt;?sm:c:rstrlPr&gt;&lt;wbr:rPr&gt;&lt;w:rs:rFo&quot; nts w:ascii:rsi==&quot;Cambria Matha &quot;:rs w:h-ansi=:c&quot;Camb:rsria Ma&quot;?th&quot; w:cs=:rs&quot;瀹瀹?s嬩綋&quot;Maw:/&gt;&lt;wx:fw:h:rs:r&lt;:i=sont wx:val=&quot;Cavabrmbri:rsa Math&quot;/w:at&gt;&lt;w:i/&gt;&lt;w::rskesa:hrn w:val=&quot;0&quot;/&gt;&lt;:ri=w:rs:sz-cs w:va&amp;gbrl=&quot;21&quot;/:rs&gt;&lt;/w:&lt;/atrPr&gt;&lt;/m:ctrlP:r:r:csr&gt;&lt;/m:sSubPr&gt;&lt;&gt;&lt;?sm:e&gt;:rs&lt;m:r&gt;&lt;w:r&lt;wbrPr&gt;&lt;w:rFo:rsnts Fo&quot; w:ascii=&quot;Cambr:rrsi=sia Math&quot; w:h-antha si=:rs&quot;Cambria Mi=:cath&quot; w:c:rss=&quot;瀹 Ma&quot;??r浣?/&gt;&lt;wx:foth&quot;:rs&quot;:at瀹瀹?snt wx:val=&quot;Caesa:hmbriaamb:rs:rs Math&lt;:ri=&quot;/&gt;&lt;w:i/&gt;&lt;w:k:rscs=a&amp;gbr:rsern w:val=&quot;0&quot;/&gt;::&lt;/atrs&lt;w:sz-:rscs w:valr:r:c=&quot;21:rs&quot;/&gt;&lt;/w:rPr&gt;&lt;&lt;&gt;&lt;?sm:t&gt;n&lt;/m::rst&gt;&lt;/m:r&gt;r&lt;wbr&lt;/m:e&gt;&lt;m:sub&gt;:rs&lt;m:r Fo&quot; &gt;si=:&lt;w:rPr&gt;&lt;w:rFonts:rscathrrsi= w:ascii=&quot;Camb&quot;??rria Mantha t:rsh&quot; w:h-atansi=&quot;CamMi=:cbria :rsMath&quot; w:cs=&quot;?Ma&quot;?畫浣?/&gt;sii==:rs&lt;wx:font wx:瀹?sval=gbr&quot;Cambw:c:rsria Math&quot;:rs//at&gt;&lt;w:i/&gt;&lt;w:kern:rs w:val:r:crs=&quot;0&quot;/&gt;&lt;w:sz-cs w:v:rsa&lt;?sl=:rs&quot;21&quot;/&gt;&lt;/w:rPr&gt;&lt;m:t&gt;twbi=:rh:rs:rsr&lt;/m:t&gt;&lt;/m:r&gt;&lt;/athm:so&quot; ub&gt;&lt;/m:rs:rs:sSub??r&gt;&lt;/m:oMasi=th&gt;&lt;/m:o:rsMa-atthPara&gt;&lt;/w:pha &gt;&lt;w:sectPsMar:rs wsp:rsidR=&quot;=:c0000000=0&quot;&gt;&lt;w:rs:pgSz w:wMa&quot;?=&quot;12240&quot; w:h=&quot;1:rs5840&quot;/&gt;&lt;w:pgMar w:top=&quot;1440&quot; w:right=&quot;1800&quot; w:bottom=&quot;1440&quot; w:left=&quot;1800&quot; w:header=&quot;720&quot; w:footer=&quot;720&quot; w:gutter=&quot;0&quot;/&gt;&lt;w:cols w:space=&quot;720&quot;/&gt;&lt;/w:sectPr&gt;&lt;/w:body&gt;&lt;/w:wordDocument&gt;">
            <v:imagedata r:id="rId24" o:title="" chromakey="white"/>
          </v:shape>
        </w:pict>
      </w:r>
      <w:r w:rsidRPr="00C954BE">
        <w:rPr>
          <w:rFonts w:eastAsia="仿宋_GB2312"/>
          <w:bCs/>
          <w:i/>
          <w:sz w:val="24"/>
          <w:szCs w:val="24"/>
        </w:rPr>
        <w:instrText xml:space="preserve"> </w:instrText>
      </w:r>
      <w:r w:rsidRPr="00C954BE">
        <w:rPr>
          <w:rFonts w:eastAsia="仿宋_GB2312"/>
          <w:bCs/>
          <w:i/>
          <w:sz w:val="24"/>
          <w:szCs w:val="24"/>
        </w:rPr>
        <w:fldChar w:fldCharType="separate"/>
      </w:r>
      <w:r w:rsidR="00B6308B">
        <w:rPr>
          <w:rFonts w:eastAsia="仿宋_GB2312"/>
          <w:bCs/>
          <w:i/>
          <w:sz w:val="24"/>
          <w:szCs w:val="24"/>
        </w:rPr>
        <w:pict w14:anchorId="3E5B519A">
          <v:shape id="_x0000_i1032" type="#_x0000_t75" style="width:1in;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1F5&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5A61F5&quot;&gt;&lt;m:oMathPara&gt;&lt;m:oMath&gt;&lt;m:sSub&gt;&lt;m:sSubPr&gt;&lt;m:ctrlPr&gt;&lt;w:rPr&gt;&lt;w:rFonts w:ascii=&quot;Cambria Math&quot; w:h-ansi=&quot;Cambria Math&quot; w:cs=&quot;瀹嬩綋&quot;/&gt;&lt;wx:font wx:val=&quot;Cambria Math&quot;/&gt;&lt;w:i/&gt;&lt;w:kern w:va:rs:rs:rs:rs:rs:rs:rs:rs:rs:rs:rs:rs:rs:rs:rs:rs:rs:rs:rs:rs:rs:rs:rs:rs:rs:rs:rs:rs:rs:rs:rs:rsl=&quot;0&quot;/&gt;&lt;w:sz w:val=&quot;24&quot;/&gt;&lt;w:sz-cs w:val=&quot;24&quot;/&gt;&lt;/w:rPr&gt;&lt;/m:ctrlPr&gt;&lt;/m:sSubPr&gt;&lt;m:e&gt;&lt;m:r&gt;&lt;w:rPr&gt;&lt;w:rFonts w:ascii=&quot;Cambria Math&quot; w:h-ansi=&quot;Cambria Math&quot; w:cs=&quot;瀹嬩綋:rs&quot;/&gt;:rs&lt;wx:rs:fo:rsnt :rswx::rsval:rs=&quot;C:rsamb:rsria:rs Ma:rsth&quot;:rs/&gt;&lt;:rsw:i:rs/&gt;&lt;:rsw:k:rsern:rs w::rsval:rs=&quot;0:rs&quot;/&gt;:rs&lt;w::rssz :rsw:v:rsal=:rs&quot;24:rs&quot;/&gt;:rs&lt;w::rssz-:rscs :rsw:v:rsal=:rs&quot;24&quot;/&gt;&lt;/w:rPr&gt;&lt;m:t&gt;N&lt;/m:t&gt;&lt;/m:r&gt;&lt;/m:e&gt;&lt;m:sub&gt;&lt;m:r&gt;&lt;w:rPr&gt;&lt;w:rFonts w:ascii=&quot;Cambria Math&quot; w:h-ansi=&quot;Cambria Math&quot; w:cs=&quot;瀹?s浣?/&gt;:rs&lt;wx:fo:rsnt wx::rsval=&quot;C:rsambria:rs Math&quot;:rs/&gt;&lt;w:i:rs/&gt;&lt;w:k:rsern w::rsval=&quot;0:rs&quot;/&gt;&lt;w::rssz w:v:rsal=&quot;24:rs&quot;/&gt;&lt;w::rssz-cs :rsw:val=:rs&quot;24&quot;/&gt;:rs&lt;/w:rP:rsr&gt;&lt;m:t:rs&gt;r&lt;/m::rst&gt;&lt;/m::rsr&gt;&lt;/m::rssubw:&gt;&lt;/m:si=Sub&gt;&lt;mbr:d&gt;&lt;m:atdPr&gt;&lt;m:h:ctrlPi=r&gt;&lt;w:rbrPr&gt;&lt;w:atrFonts:c w:asc?sii=&quot;Cambria Math&quot; w:h-ansi=&quot;Cambria Math&quot; w:cs=&quot;瀹嬩綋:rs&quot;/&gt;&lt;wx:fo:rsnt wx:val:rs=&quot;Cambria:rs Math&quot;/&gt;&lt;:rsw:i/&gt;&lt;w:k:rsern w:val:rs=&quot;0&quot;/&gt;&lt;w::rssz w:val=:rs&quot;24&quot;/&gt;&lt;w::rssz-cs w:v:rsal=&quot;24bw:&quot;/&gt;:rs&lt;/si=w:rPr&gt;&lt;:mbrrs/m:ctr:atlPr:rs&gt;&lt;m:h/m:dPr&gt;:Pi=rs&lt;m:e&gt;&lt;rbrm:r:rs&gt;&lt;:atw:rPr&gt;&lt;:s:crsw:rFonc?sts w:ascimbri=&quot;Cambrih&quot; a Math&quot; wsi=:h-ansi=&quot;ia Cambria Mw:cath&quot; w:cs=&quot;?畫浣?/&gt;&lt;wx::rsfont wx:val=:rs&quot;Cambria Mat:rsh&quot;/&gt;&lt;w:i/&gt;&lt;w:rs:kern w:val=:rs&quot;0&quot;/&gt;&lt;w:szw: w:rs:val=&quot;i=24&quot;/&gt;&lt;:rsw:brsz-cs w:va:atrsl=&quot;24&quot;/&gt;&lt;:h/w::rsrPr&gt;&lt;i=m:t&gt;s,a:rs&lt;br/m:t&gt;&lt;/m:r&gt;at:rs&lt;/m:e&gt;&lt;/:cm:d&gt;:rs&lt;m:r?s&gt;&lt;w:rPr&gt;:rs&lt;brw:rFonts w::&quot; rsascii=&quot;Cami=br:rsia Matha &quot; w:h:rs-ans:ci=&quot;Cambria =&quot;?Math&quot; w:cs=&quot;瀹?s浣?/&gt;&lt;wx:font :rswx:val=&quot;Cambria:rs Maw:th&quot;/&gt;&lt;w:i/&gt;&lt;:i=rsw:kern w:vabrl=&quot;0:rs&quot;/&gt;&lt;w:atsz-cs w:v:rsa:hl=&quot;21&quot;/&gt;&lt;/w:ri=P:rsr&gt;&lt;m:t&gt;&amp;gbrt;&lt;/m::rst&gt;&lt;/atm:r&gt;&lt;m:sSub:r:cs&gt;&lt;m:sSubPr&gt;&lt;?sm:c:rstrlPr&gt;&lt;wbr:rPr&gt;&lt;w:rs:rFo&quot; nts w:ascii:rsi==&quot;Cambria Matha &quot;:rs w:h-ansi=:c&quot;Camb:rsria Ma&quot;?th&quot; w:cs=:rs&quot;瀹瀹?s嬩綋&quot;Maw:/&gt;&lt;wx:fw:h:rs:r&lt;:i=sont wx:val=&quot;Cavabrmbri:rsa Math&quot;/w:at&gt;&lt;w:i/&gt;&lt;w::rskesa:hrn w:val=&quot;0&quot;/&gt;&lt;:ri=w:rs:sz-cs w:va&amp;gbrl=&quot;21&quot;/:rs&gt;&lt;/w:&lt;/atrPr&gt;&lt;/m:ctrlP:r:r:csr&gt;&lt;/m:sSubPr&gt;&lt;&gt;&lt;?sm:e&gt;:rs&lt;m:r&gt;&lt;w:r&lt;wbrPr&gt;&lt;w:rFo:rsnts Fo&quot; w:ascii=&quot;Cambr:rrsi=sia Math&quot; w:h-antha si=:rs&quot;Cambria Mi=:cath&quot; w:c:rss=&quot;瀹 Ma&quot;??r浣?/&gt;&lt;wx:foth&quot;:rs&quot;:at瀹瀹?snt wx:val=&quot;Caesa:hmbriaamb:rs:rs Math&lt;:ri=&quot;/&gt;&lt;w:i/&gt;&lt;w:k:rscs=a&amp;gbr:rsern w:val=&quot;0&quot;/&gt;::&lt;/atrs&lt;w:sz-:rscs w:valr:r:c=&quot;21:rs&quot;/&gt;&lt;/w:rPr&gt;&lt;&lt;&gt;&lt;?sm:t&gt;n&lt;/m::rst&gt;&lt;/m:r&gt;r&lt;wbr&lt;/m:e&gt;&lt;m:sub&gt;:rs&lt;m:r Fo&quot; &gt;si=:&lt;w:rPr&gt;&lt;w:rFonts:rscathrrsi= w:ascii=&quot;Camb&quot;??rria Mantha t:rsh&quot; w:h-atansi=&quot;CamMi=:cbria :rsMath&quot; w:cs=&quot;?Ma&quot;?畫浣?/&gt;sii==:rs&lt;wx:font wx:瀹?sval=gbr&quot;Cambw:c:rsria Math&quot;:rs//at&gt;&lt;w:i/&gt;&lt;w:kern:rs w:val:r:crs=&quot;0&quot;/&gt;&lt;w:sz-cs w:v:rsa&lt;?sl=:rs&quot;21&quot;/&gt;&lt;/w:rPr&gt;&lt;m:t&gt;twbi=:rh:rs:rsr&lt;/m:t&gt;&lt;/m:r&gt;&lt;/athm:so&quot; ub&gt;&lt;/m:rs:rs:sSub??r&gt;&lt;/m:oMasi=th&gt;&lt;/m:o:rsMa-atthPara&gt;&lt;/w:pha &gt;&lt;w:sectPsMar:rs wsp:rsidR=&quot;=:c0000000=0&quot;&gt;&lt;w:rs:pgSz w:wMa&quot;?=&quot;12240&quot; w:h=&quot;1:rs5840&quot;/&gt;&lt;w:pgMar w:top=&quot;1440&quot; w:right=&quot;1800&quot; w:bottom=&quot;1440&quot; w:left=&quot;1800&quot; w:header=&quot;720&quot; w:footer=&quot;720&quot; w:gutter=&quot;0&quot;/&gt;&lt;w:cols w:space=&quot;720&quot;/&gt;&lt;/w:sectPr&gt;&lt;/w:body&gt;&lt;/w:wordDocument&gt;">
            <v:imagedata r:id="rId24" o:title="" chromakey="white"/>
          </v:shape>
        </w:pict>
      </w:r>
      <w:r w:rsidRPr="00C954BE">
        <w:rPr>
          <w:rFonts w:eastAsia="仿宋_GB2312"/>
          <w:bCs/>
          <w:i/>
          <w:sz w:val="24"/>
          <w:szCs w:val="24"/>
        </w:rPr>
        <w:fldChar w:fldCharType="end"/>
      </w:r>
      <w:r w:rsidRPr="00C954BE">
        <w:rPr>
          <w:rFonts w:eastAsia="仿宋_GB2312" w:hint="eastAsia"/>
          <w:bCs/>
          <w:i/>
          <w:sz w:val="24"/>
          <w:szCs w:val="24"/>
        </w:rPr>
        <w:t>N</w:t>
      </w:r>
      <w:r w:rsidRPr="00C954BE">
        <w:rPr>
          <w:rFonts w:eastAsia="仿宋_GB2312" w:hint="eastAsia"/>
          <w:bCs/>
          <w:i/>
          <w:sz w:val="24"/>
          <w:szCs w:val="24"/>
          <w:vertAlign w:val="subscript"/>
        </w:rPr>
        <w:t>r</w:t>
      </w:r>
      <w:r>
        <w:rPr>
          <w:rFonts w:eastAsia="仿宋_GB2312" w:hint="eastAsia"/>
          <w:bCs/>
          <w:sz w:val="24"/>
          <w:szCs w:val="24"/>
        </w:rPr>
        <w:t>(</w:t>
      </w:r>
      <w:proofErr w:type="spellStart"/>
      <w:r w:rsidRPr="00C954BE">
        <w:rPr>
          <w:rFonts w:eastAsia="仿宋_GB2312" w:hint="eastAsia"/>
          <w:bCs/>
          <w:i/>
          <w:sz w:val="24"/>
          <w:szCs w:val="24"/>
        </w:rPr>
        <w:t>s</w:t>
      </w:r>
      <w:r>
        <w:rPr>
          <w:rFonts w:eastAsia="仿宋_GB2312" w:hint="eastAsia"/>
          <w:bCs/>
          <w:sz w:val="24"/>
          <w:szCs w:val="24"/>
        </w:rPr>
        <w:t>,</w:t>
      </w:r>
      <w:r w:rsidRPr="00C954BE">
        <w:rPr>
          <w:rFonts w:eastAsia="仿宋_GB2312" w:hint="eastAsia"/>
          <w:bCs/>
          <w:i/>
          <w:sz w:val="24"/>
          <w:szCs w:val="24"/>
        </w:rPr>
        <w:t>a</w:t>
      </w:r>
      <w:proofErr w:type="spellEnd"/>
      <w:r>
        <w:rPr>
          <w:rFonts w:eastAsia="仿宋_GB2312" w:hint="eastAsia"/>
          <w:bCs/>
          <w:sz w:val="24"/>
          <w:szCs w:val="24"/>
        </w:rPr>
        <w:t>)&gt;</w:t>
      </w:r>
      <w:proofErr w:type="spellStart"/>
      <w:r w:rsidRPr="00C954BE">
        <w:rPr>
          <w:rFonts w:eastAsia="仿宋_GB2312" w:hint="eastAsia"/>
          <w:bCs/>
          <w:i/>
          <w:sz w:val="24"/>
          <w:szCs w:val="24"/>
        </w:rPr>
        <w:t>n</w:t>
      </w:r>
      <w:r w:rsidRPr="00C954BE">
        <w:rPr>
          <w:rFonts w:eastAsia="仿宋_GB2312" w:hint="eastAsia"/>
          <w:bCs/>
          <w:i/>
          <w:sz w:val="24"/>
          <w:szCs w:val="24"/>
          <w:vertAlign w:val="subscript"/>
        </w:rPr>
        <w:t>thr</w:t>
      </w:r>
      <w:proofErr w:type="spellEnd"/>
      <w:r w:rsidRPr="00234AC2">
        <w:rPr>
          <w:rFonts w:eastAsia="仿宋_GB2312"/>
          <w:bCs/>
          <w:sz w:val="24"/>
          <w:szCs w:val="24"/>
        </w:rPr>
        <w:t>时，将新状态</w:t>
      </w:r>
      <w:r w:rsidRPr="00C954BE">
        <w:rPr>
          <w:rFonts w:eastAsia="仿宋_GB2312" w:hint="eastAsia"/>
          <w:bCs/>
          <w:i/>
          <w:sz w:val="24"/>
          <w:szCs w:val="24"/>
        </w:rPr>
        <w:t>s</w:t>
      </w:r>
      <w:proofErr w:type="gramStart"/>
      <w:r w:rsidRPr="00C954BE">
        <w:rPr>
          <w:rFonts w:eastAsia="仿宋_GB2312"/>
          <w:bCs/>
          <w:i/>
          <w:sz w:val="24"/>
          <w:szCs w:val="24"/>
          <w:vertAlign w:val="superscript"/>
        </w:rPr>
        <w:t>’</w:t>
      </w:r>
      <w:proofErr w:type="gramEnd"/>
      <w:r>
        <w:rPr>
          <w:rFonts w:eastAsia="仿宋_GB2312" w:hint="eastAsia"/>
          <w:bCs/>
          <w:sz w:val="24"/>
          <w:szCs w:val="24"/>
        </w:rPr>
        <w:t>=</w:t>
      </w:r>
      <w:r w:rsidRPr="00C954BE">
        <w:rPr>
          <w:rFonts w:eastAsia="仿宋_GB2312" w:hint="eastAsia"/>
          <w:bCs/>
          <w:i/>
          <w:sz w:val="24"/>
          <w:szCs w:val="24"/>
        </w:rPr>
        <w:t>f</w:t>
      </w:r>
      <w:r>
        <w:rPr>
          <w:rFonts w:eastAsia="仿宋_GB2312" w:hint="eastAsia"/>
          <w:bCs/>
          <w:sz w:val="24"/>
          <w:szCs w:val="24"/>
        </w:rPr>
        <w:t>(</w:t>
      </w:r>
      <w:proofErr w:type="spellStart"/>
      <w:r w:rsidRPr="00C954BE">
        <w:rPr>
          <w:rFonts w:eastAsia="仿宋_GB2312" w:hint="eastAsia"/>
          <w:bCs/>
          <w:i/>
          <w:sz w:val="24"/>
          <w:szCs w:val="24"/>
        </w:rPr>
        <w:t>s,a</w:t>
      </w:r>
      <w:proofErr w:type="spellEnd"/>
      <w:r>
        <w:rPr>
          <w:rFonts w:eastAsia="仿宋_GB2312" w:hint="eastAsia"/>
          <w:bCs/>
          <w:sz w:val="24"/>
          <w:szCs w:val="24"/>
        </w:rPr>
        <w:t>)</w:t>
      </w:r>
      <w:r w:rsidRPr="00234AC2">
        <w:rPr>
          <w:rFonts w:eastAsia="仿宋_GB2312"/>
          <w:bCs/>
          <w:sz w:val="24"/>
          <w:szCs w:val="24"/>
        </w:rPr>
        <w:t>加入搜索树中。新参数中访问次数和蒙特卡洛估值均初始化为</w:t>
      </w:r>
      <w:r w:rsidRPr="00234AC2">
        <w:rPr>
          <w:rFonts w:eastAsia="仿宋_GB2312"/>
          <w:bCs/>
          <w:sz w:val="24"/>
          <w:szCs w:val="24"/>
        </w:rPr>
        <w:t>0</w:t>
      </w:r>
      <w:r w:rsidRPr="00234AC2">
        <w:rPr>
          <w:rFonts w:eastAsia="仿宋_GB2312"/>
          <w:bCs/>
          <w:sz w:val="24"/>
          <w:szCs w:val="24"/>
        </w:rPr>
        <w:t>，先验概率</w:t>
      </w:r>
      <w:r w:rsidRPr="00C954BE">
        <w:rPr>
          <w:rFonts w:eastAsia="仿宋_GB2312" w:hint="eastAsia"/>
          <w:bCs/>
          <w:i/>
          <w:sz w:val="24"/>
          <w:szCs w:val="24"/>
        </w:rPr>
        <w:t>P</w:t>
      </w:r>
      <w:r>
        <w:rPr>
          <w:rFonts w:eastAsia="仿宋_GB2312" w:hint="eastAsia"/>
          <w:bCs/>
          <w:sz w:val="24"/>
          <w:szCs w:val="24"/>
        </w:rPr>
        <w:t>(</w:t>
      </w:r>
      <w:proofErr w:type="spellStart"/>
      <w:r w:rsidRPr="00C954BE">
        <w:rPr>
          <w:rFonts w:eastAsia="仿宋_GB2312" w:hint="eastAsia"/>
          <w:bCs/>
          <w:i/>
          <w:sz w:val="24"/>
          <w:szCs w:val="24"/>
        </w:rPr>
        <w:t>s,a</w:t>
      </w:r>
      <w:proofErr w:type="spellEnd"/>
      <w:r>
        <w:rPr>
          <w:rFonts w:eastAsia="仿宋_GB2312" w:hint="eastAsia"/>
          <w:bCs/>
          <w:sz w:val="24"/>
          <w:szCs w:val="24"/>
        </w:rPr>
        <w:t>)</w:t>
      </w:r>
      <w:r w:rsidRPr="00234AC2">
        <w:rPr>
          <w:rFonts w:eastAsia="仿宋_GB2312"/>
          <w:bCs/>
          <w:sz w:val="24"/>
          <w:szCs w:val="24"/>
        </w:rPr>
        <w:t>由策略网络</w:t>
      </w:r>
      <w:r>
        <w:rPr>
          <w:rFonts w:eastAsia="仿宋_GB2312" w:hint="eastAsia"/>
          <w:bCs/>
          <w:i/>
          <w:sz w:val="24"/>
          <w:szCs w:val="24"/>
        </w:rPr>
        <w:t>P</w:t>
      </w:r>
      <w:r w:rsidRPr="00C954BE">
        <w:rPr>
          <w:rFonts w:eastAsia="仿宋_GB2312" w:hint="eastAsia"/>
          <w:bCs/>
          <w:i/>
          <w:sz w:val="24"/>
          <w:szCs w:val="24"/>
          <w:vertAlign w:val="subscript"/>
        </w:rPr>
        <w:sym w:font="Symbol" w:char="F061"/>
      </w:r>
      <w:r>
        <w:rPr>
          <w:rFonts w:eastAsia="仿宋_GB2312" w:hint="eastAsia"/>
          <w:bCs/>
          <w:i/>
          <w:sz w:val="24"/>
          <w:szCs w:val="24"/>
        </w:rPr>
        <w:t xml:space="preserve"> </w:t>
      </w:r>
      <w:r w:rsidRPr="00C954BE">
        <w:rPr>
          <w:rFonts w:eastAsia="仿宋_GB2312" w:hint="eastAsia"/>
          <w:bCs/>
          <w:sz w:val="24"/>
          <w:szCs w:val="24"/>
        </w:rPr>
        <w:t>(</w:t>
      </w:r>
      <w:r>
        <w:rPr>
          <w:rFonts w:eastAsia="仿宋_GB2312" w:hint="eastAsia"/>
          <w:bCs/>
          <w:sz w:val="24"/>
          <w:szCs w:val="24"/>
        </w:rPr>
        <w:sym w:font="Symbol" w:char="F0B7"/>
      </w:r>
      <w:r w:rsidRPr="00C954BE">
        <w:rPr>
          <w:rFonts w:eastAsia="仿宋_GB2312" w:hint="eastAsia"/>
          <w:bCs/>
          <w:i/>
          <w:sz w:val="24"/>
          <w:szCs w:val="24"/>
        </w:rPr>
        <w:t>|s</w:t>
      </w:r>
      <w:proofErr w:type="gramStart"/>
      <w:r w:rsidRPr="00C954BE">
        <w:rPr>
          <w:rFonts w:eastAsia="仿宋_GB2312"/>
          <w:bCs/>
          <w:i/>
          <w:sz w:val="24"/>
          <w:szCs w:val="24"/>
          <w:vertAlign w:val="superscript"/>
        </w:rPr>
        <w:t>’</w:t>
      </w:r>
      <w:proofErr w:type="gramEnd"/>
      <w:r>
        <w:rPr>
          <w:rFonts w:eastAsia="仿宋_GB2312" w:hint="eastAsia"/>
          <w:bCs/>
          <w:sz w:val="24"/>
          <w:szCs w:val="24"/>
        </w:rPr>
        <w:t>)</w:t>
      </w:r>
      <w:r w:rsidRPr="00234AC2">
        <w:rPr>
          <w:rFonts w:eastAsia="仿宋_GB2312"/>
          <w:bCs/>
          <w:sz w:val="24"/>
          <w:szCs w:val="24"/>
        </w:rPr>
        <w:t>计算得到。通过动态调整阈值</w:t>
      </w:r>
      <w:proofErr w:type="spellStart"/>
      <w:r w:rsidRPr="00C954BE">
        <w:rPr>
          <w:rFonts w:eastAsia="仿宋_GB2312" w:hint="eastAsia"/>
          <w:bCs/>
          <w:i/>
          <w:sz w:val="24"/>
          <w:szCs w:val="24"/>
        </w:rPr>
        <w:t>n</w:t>
      </w:r>
      <w:r w:rsidRPr="00C954BE">
        <w:rPr>
          <w:rFonts w:eastAsia="仿宋_GB2312" w:hint="eastAsia"/>
          <w:bCs/>
          <w:i/>
          <w:sz w:val="24"/>
          <w:szCs w:val="24"/>
          <w:vertAlign w:val="subscript"/>
        </w:rPr>
        <w:t>thr</w:t>
      </w:r>
      <w:proofErr w:type="spellEnd"/>
      <w:r w:rsidRPr="00234AC2">
        <w:rPr>
          <w:rFonts w:eastAsia="仿宋_GB2312"/>
          <w:bCs/>
          <w:sz w:val="24"/>
          <w:szCs w:val="24"/>
        </w:rPr>
        <w:t>，使新节点的添加速率和</w:t>
      </w:r>
      <w:r w:rsidRPr="00234AC2">
        <w:rPr>
          <w:rFonts w:eastAsia="仿宋_GB2312"/>
          <w:bCs/>
          <w:sz w:val="24"/>
          <w:szCs w:val="24"/>
        </w:rPr>
        <w:t>GPU</w:t>
      </w:r>
      <w:r w:rsidRPr="00234AC2">
        <w:rPr>
          <w:rFonts w:eastAsia="仿宋_GB2312"/>
          <w:bCs/>
          <w:sz w:val="24"/>
          <w:szCs w:val="24"/>
        </w:rPr>
        <w:t>的计算速率相匹配。</w:t>
      </w:r>
    </w:p>
    <w:p w14:paraId="64F9DF68"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评估（</w:t>
      </w:r>
      <w:r w:rsidRPr="00234AC2">
        <w:rPr>
          <w:rFonts w:eastAsia="仿宋_GB2312"/>
          <w:bCs/>
          <w:sz w:val="24"/>
          <w:szCs w:val="24"/>
        </w:rPr>
        <w:t>c</w:t>
      </w:r>
      <w:r w:rsidRPr="00234AC2">
        <w:rPr>
          <w:rFonts w:eastAsia="仿宋_GB2312"/>
          <w:bCs/>
          <w:sz w:val="24"/>
          <w:szCs w:val="24"/>
        </w:rPr>
        <w:t>）：叶节点在首次访问时会被加入一个评估队列，等待价值网络</w:t>
      </w:r>
      <w:r w:rsidRPr="003326BD">
        <w:rPr>
          <w:rFonts w:eastAsia="仿宋_GB2312" w:hint="eastAsia"/>
          <w:bCs/>
          <w:i/>
          <w:sz w:val="24"/>
          <w:szCs w:val="24"/>
        </w:rPr>
        <w:t>V</w:t>
      </w:r>
      <w:r w:rsidRPr="003326BD">
        <w:rPr>
          <w:rFonts w:eastAsia="仿宋_GB2312" w:hint="eastAsia"/>
          <w:bCs/>
          <w:i/>
          <w:sz w:val="24"/>
          <w:szCs w:val="24"/>
          <w:vertAlign w:val="subscript"/>
        </w:rPr>
        <w:sym w:font="Symbol" w:char="F071"/>
      </w:r>
      <w:r>
        <w:rPr>
          <w:rFonts w:eastAsia="仿宋_GB2312" w:hint="eastAsia"/>
          <w:bCs/>
          <w:sz w:val="24"/>
          <w:szCs w:val="24"/>
        </w:rPr>
        <w:t>(</w:t>
      </w:r>
      <w:proofErr w:type="spellStart"/>
      <w:r w:rsidRPr="003326BD">
        <w:rPr>
          <w:rFonts w:eastAsia="仿宋_GB2312" w:hint="eastAsia"/>
          <w:bCs/>
          <w:i/>
          <w:sz w:val="24"/>
          <w:szCs w:val="24"/>
        </w:rPr>
        <w:t>s</w:t>
      </w:r>
      <w:r w:rsidRPr="003326BD">
        <w:rPr>
          <w:rFonts w:eastAsia="仿宋_GB2312" w:hint="eastAsia"/>
          <w:bCs/>
          <w:i/>
          <w:sz w:val="24"/>
          <w:szCs w:val="24"/>
          <w:vertAlign w:val="subscript"/>
        </w:rPr>
        <w:t>L</w:t>
      </w:r>
      <w:proofErr w:type="spellEnd"/>
      <w:r>
        <w:rPr>
          <w:rFonts w:eastAsia="仿宋_GB2312" w:hint="eastAsia"/>
          <w:bCs/>
          <w:sz w:val="24"/>
          <w:szCs w:val="24"/>
        </w:rPr>
        <w:t>)</w:t>
      </w:r>
      <w:r w:rsidRPr="00234AC2">
        <w:rPr>
          <w:rFonts w:eastAsia="仿宋_GB2312"/>
          <w:bCs/>
          <w:sz w:val="24"/>
          <w:szCs w:val="24"/>
        </w:rPr>
        <w:t>的计算。同时模拟过程的第二阶段</w:t>
      </w:r>
      <w:r w:rsidRPr="00234AC2">
        <w:rPr>
          <w:rFonts w:eastAsia="仿宋_GB2312"/>
          <w:bCs/>
          <w:sz w:val="24"/>
          <w:szCs w:val="24"/>
        </w:rPr>
        <w:t>——</w:t>
      </w:r>
      <w:r w:rsidRPr="00234AC2">
        <w:rPr>
          <w:rFonts w:eastAsia="仿宋_GB2312"/>
          <w:bCs/>
          <w:sz w:val="24"/>
          <w:szCs w:val="24"/>
        </w:rPr>
        <w:t>快速走子将会从叶节点开始，直至游戏结束。对于任</w:t>
      </w:r>
      <w:proofErr w:type="gramStart"/>
      <w:r w:rsidRPr="00234AC2">
        <w:rPr>
          <w:rFonts w:eastAsia="仿宋_GB2312"/>
          <w:bCs/>
          <w:sz w:val="24"/>
          <w:szCs w:val="24"/>
        </w:rPr>
        <w:t>一</w:t>
      </w:r>
      <w:proofErr w:type="gramEnd"/>
      <w:r w:rsidRPr="00234AC2">
        <w:rPr>
          <w:rFonts w:eastAsia="仿宋_GB2312"/>
          <w:bCs/>
          <w:sz w:val="24"/>
          <w:szCs w:val="24"/>
        </w:rPr>
        <w:t>时刻</w:t>
      </w:r>
      <w:r>
        <w:rPr>
          <w:rFonts w:eastAsia="仿宋_GB2312" w:hint="eastAsia"/>
          <w:bCs/>
          <w:sz w:val="24"/>
          <w:szCs w:val="24"/>
        </w:rPr>
        <w:t>t&gt;=L</w:t>
      </w:r>
      <w:r w:rsidRPr="00234AC2">
        <w:rPr>
          <w:rFonts w:eastAsia="仿宋_GB2312"/>
          <w:bCs/>
          <w:sz w:val="24"/>
          <w:szCs w:val="24"/>
        </w:rPr>
        <w:t xml:space="preserve"> ,</w:t>
      </w:r>
      <w:r w:rsidRPr="00234AC2">
        <w:rPr>
          <w:rFonts w:eastAsia="仿宋_GB2312"/>
          <w:bCs/>
          <w:sz w:val="24"/>
          <w:szCs w:val="24"/>
        </w:rPr>
        <w:t>使用快速走子策略为双方选择动作</w:t>
      </w:r>
      <m:oMath>
        <m:sSub>
          <m:sSubPr>
            <m:ctrlPr>
              <w:rPr>
                <w:rFonts w:ascii="Cambria Math" w:eastAsia="仿宋_GB2312" w:hAnsi="Cambria Math"/>
                <w:bCs/>
                <w:sz w:val="24"/>
                <w:szCs w:val="24"/>
              </w:rPr>
            </m:ctrlPr>
          </m:sSubPr>
          <m:e>
            <m:r>
              <w:rPr>
                <w:rFonts w:ascii="Cambria Math" w:eastAsia="仿宋_GB2312" w:hAnsi="Cambria Math"/>
                <w:sz w:val="24"/>
                <w:szCs w:val="24"/>
              </w:rPr>
              <m:t>a</m:t>
            </m:r>
          </m:e>
          <m:sub>
            <m:r>
              <w:rPr>
                <w:rFonts w:ascii="Cambria Math" w:eastAsia="仿宋_GB2312" w:hAnsi="Cambria Math"/>
                <w:sz w:val="24"/>
                <w:szCs w:val="24"/>
              </w:rPr>
              <m:t>t</m:t>
            </m:r>
          </m:sub>
        </m:sSub>
        <m:r>
          <w:rPr>
            <w:rFonts w:ascii="Cambria Math" w:eastAsia="仿宋_GB2312" w:hAnsi="Cambria Math"/>
            <w:sz w:val="24"/>
            <w:szCs w:val="24"/>
          </w:rPr>
          <m:t>~</m:t>
        </m:r>
        <m:sSub>
          <m:sSubPr>
            <m:ctrlPr>
              <w:rPr>
                <w:rFonts w:ascii="Cambria Math" w:eastAsia="仿宋_GB2312" w:hAnsi="Cambria Math"/>
                <w:bCs/>
                <w:i/>
                <w:sz w:val="24"/>
                <w:szCs w:val="24"/>
              </w:rPr>
            </m:ctrlPr>
          </m:sSubPr>
          <m:e>
            <m:r>
              <w:rPr>
                <w:rFonts w:ascii="Cambria Math" w:eastAsia="仿宋_GB2312" w:hAnsi="Cambria Math"/>
                <w:sz w:val="24"/>
                <w:szCs w:val="24"/>
              </w:rPr>
              <m:t>P</m:t>
            </m:r>
          </m:e>
          <m:sub>
            <m:r>
              <w:rPr>
                <w:rFonts w:ascii="Cambria Math" w:eastAsia="仿宋_GB2312" w:hAnsi="Cambria Math"/>
                <w:sz w:val="24"/>
                <w:szCs w:val="24"/>
              </w:rPr>
              <m:t>π</m:t>
            </m:r>
          </m:sub>
        </m:sSub>
        <m:r>
          <w:rPr>
            <w:rFonts w:ascii="Cambria Math" w:eastAsia="仿宋_GB2312" w:hAnsi="Cambria Math"/>
            <w:sz w:val="24"/>
            <w:szCs w:val="24"/>
          </w:rPr>
          <m:t>(∙|</m:t>
        </m:r>
        <m:sSup>
          <m:sSupPr>
            <m:ctrlPr>
              <w:rPr>
                <w:rFonts w:ascii="Cambria Math" w:eastAsia="仿宋_GB2312" w:hAnsi="Cambria Math"/>
                <w:bCs/>
                <w:i/>
                <w:sz w:val="24"/>
                <w:szCs w:val="24"/>
              </w:rPr>
            </m:ctrlPr>
          </m:sSupPr>
          <m:e>
            <m:r>
              <w:rPr>
                <w:rFonts w:ascii="Cambria Math" w:eastAsia="仿宋_GB2312" w:hAnsi="Cambria Math"/>
                <w:sz w:val="24"/>
                <w:szCs w:val="24"/>
              </w:rPr>
              <m:t>s</m:t>
            </m:r>
          </m:e>
          <m:sup>
            <m:r>
              <w:rPr>
                <w:rFonts w:ascii="Cambria Math" w:eastAsia="仿宋_GB2312" w:hAnsi="Cambria Math"/>
                <w:sz w:val="24"/>
                <w:szCs w:val="24"/>
              </w:rPr>
              <m:t>'</m:t>
            </m:r>
          </m:sup>
        </m:sSup>
        <m:r>
          <w:rPr>
            <w:rFonts w:ascii="Cambria Math" w:eastAsia="仿宋_GB2312" w:hAnsi="Cambria Math"/>
            <w:sz w:val="24"/>
            <w:szCs w:val="24"/>
          </w:rPr>
          <m:t>)</m:t>
        </m:r>
      </m:oMath>
      <w:r w:rsidRPr="00234AC2">
        <w:rPr>
          <w:rFonts w:eastAsia="仿宋_GB2312"/>
          <w:bCs/>
          <w:sz w:val="24"/>
          <w:szCs w:val="24"/>
        </w:rPr>
        <w:fldChar w:fldCharType="begin"/>
      </w:r>
      <w:r w:rsidRPr="00234AC2">
        <w:rPr>
          <w:rFonts w:eastAsia="仿宋_GB2312"/>
          <w:bCs/>
          <w:sz w:val="24"/>
          <w:szCs w:val="24"/>
        </w:rPr>
        <w:instrText xml:space="preserve"> QUOTE </w:instrText>
      </w:r>
      <w:r w:rsidR="00B6308B">
        <w:rPr>
          <w:rFonts w:eastAsia="仿宋_GB2312"/>
          <w:bCs/>
          <w:sz w:val="24"/>
          <w:szCs w:val="24"/>
        </w:rPr>
        <w:pict w14:anchorId="50565F34">
          <v:shape id="_x0000_i1033" type="#_x0000_t75" style="width:58.8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15F8&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B415F8&quot;&gt;&lt;m:oMathPara&gt;&lt;m:oMath&gt;&lt;m:sSub&gt;&lt;m:sSubPr&gt;&lt;m:ctrlPr&gt;&lt;w:rPr&gt;&lt;w:rFonts w:ascii=&quot;Cambria Math&quot; w:h-ansi=&quot;Cambria Math&quot; w:cs=&quot;瀹嬩綋&quot;/&gt;&lt;wx:font wx:val=&quot;Cambria Math&quot;/&gt;&lt;w:i/&gt;&lt;w:kern w:va:rs:rs:rs:rs:rs:rs:rs:rs:rs:rs:rs:rs:rs:rs:rs:rs:rs:rs:rs:rs:rs:rs:rs:rs:rs:rs:rs:rs:rs:rs:rs:rsl=&quot;0&quot;/&gt;&lt;w:sz w:val=&quot;24&quot;/&gt;&lt;w:sz-cs w:val=&quot;24&quot;/&gt;&lt;/w:rPr&gt;&lt;/m:ctrlPr&gt;&lt;/m:sSubPr&gt;&lt;m:e&gt;&lt;m:r&gt;&lt;w:rPr&gt;&lt;w:rFonts w:ascii=&quot;Cambria Math&quot; w:h-ansi=&quot;Cambria Math&quot; w:cs=&quot;瀹嬩綋:rs&quot;/&gt;:rs&lt;wx:rs:fo:rsnt :rswx::rsval:rs=&quot;C:rsamb:rsria:rs Ma:rsth&quot;:rs/&gt;&lt;:rsw:i:rs/&gt;&lt;:rsw:k:rsern:rs w::rsval:rs=&quot;0:rs&quot;/&gt;:rs&lt;w::rssz :rsw:v:rsal=:rs&quot;24:rs&quot;/&gt;:rs&lt;w::rssz-:rscs :rsw:v:rsal=:rs&quot;24&quot;/&gt;&lt;/w:rPr&gt;&lt;m:t&gt;a&lt;/m:t&gt;&lt;/m:r&gt;&lt;/m:e&gt;&lt;m:sub&gt;&lt;m:r&gt;&lt;w:rPr&gt;&lt;w:rFonts w:ascii=&quot;Cambria Math&quot; w:h-ansi=&quot;Cambria Math&quot; w:cs=&quot;瀹?s浣?/&gt;:rs&lt;wx:fo:rsnt wx::rsval=&quot;C:rsambria:rs Math&quot;:rs/&gt;&lt;w:i:rs/&gt;&lt;w:k:rsern w::rsval=&quot;0:rs&quot;/&gt;&lt;w::rssz w:v:rsal=&quot;24:rs&quot;/&gt;&lt;w::rssz-cs :rsw:val=:rs&quot;24&quot;/&gt;:rs&lt;/w:rP:rsr&gt;&lt;m:t:rs&gt;t&lt;/m::rst&gt;&lt;/m::rsr&gt;&lt;/m::rssubw:&gt;&lt;/m:si=Sub&gt;&lt;mbr:r&gt;&lt;m:atrPr&gt;&lt;m:h:sty mi=:val=&quot;brp&quot;/&gt;&lt;/atm:rPr&gt;:c&lt;w:rPr?s&gt;&lt;w:rFonts w:ascii=&quot;Cambria Math&quot; w:h-ansi=&quot;Cambria Math&quot; w:cs=&quot;瀹嬩綋&quot;/:rs&gt;&lt;wx:font:rs wx:val=&quot;:rsCambria M:rsath&quot;/&gt;&lt;w::rskern w:va:rsl=&quot;0&quot;/&gt;&lt;w:rs:sz-cs w::rsval=&quot;21&quot;/:rs&gt;&lt;/w:rPr&gt;:rsbw:&lt;m:t&gt;~&lt;/si=m:rs:t&gt;&lt;mbr/m:r&gt;:rs:at&lt;m:sSub&gt;m:h&lt;:rsm:sSmi=ubPr&gt;:rs&quot;br&lt;m:ctrlP/atr:rs&gt;&lt;w:&gt;:crPr&gt;&lt;w:rr?sFonts w:aontscii=&quot;Camciibria Mathria&quot; w:h-ans w:i=&quot;Cambri=&quot;Ca Math&quot; w Ma:cs=&quot;瀹嬩w:cs=綋&quot;/&gt;&lt;wx:fon:rst wx:val=&quot;Ca:rsmbria Math&quot;/:rs&gt;&lt;w:i/&gt;&lt;w:ke:rsrn w:val=&quot;bw:0&quot;:rs/&gt;&lt;w:ssi=z-cs w:rs:vmbral=&quot;21&quot;/&gt;&lt;::atrs/w:rPr&gt;&lt;/m:hm:c:rstrlPrmi=&gt;&lt;/m:sS:rsu&quot;brbPr&gt;&lt;m:e&gt;&lt;m/at:rs:r&gt;&lt;w:rP&gt;:cr&gt;&lt;w:rs:rFor?snts w:as:rscontii=&quot;Cambria:ciirs Math&quot; w:hria-a:rsnsi=&quot;Ca w:mbria:rs Mat=&quot;Ch&quot; w:cs=&quot;瀹?w Ma浣?/&gt;&lt;wx:font:cs= wx:val=&quot;Cambri:rsa Mw:ath&quot;/&gt;&lt;w:i/&gt;:ri=s&lt;w:kern w:valbr=&quot;:rs0&quot;/&gt;&lt;w:szat-cs w::rsval=&quot;:h21&quot;/&gt;&lt;/w:r:rsPi=r&gt;&lt;m:t&gt;P&lt;/m:t&gt;br:rs&lt;/m:r&gt;&lt;/m:eat&gt;&lt;m::rssub&gt;&lt;m::cr&gt;&lt;w:rPr:rs&gt;&lt;w?s:rFonts w:as:rsntcii=&quot;Cambria Maii:rsth&quot; w:h-ansiia=&quot;C:rsambria Maw:th&quot; w::rscs=&quot;瀹=&quot;C嬩綋&quot;/&gt;&lt;wria:rs?w Max:fonMw:t wx:val=&quot;h-acs=ri=:rsCambria Math&quot;lbr/&gt;:rsria:rs&lt;w:i/zat&gt;&lt;w:ker:rsn w:va&quot;:hl=&quot;0&quot;/&gt;&lt;w:sz:rs-Pi=cs w:val=&quot;21&quot;/&gt;&lt;&gt;br/:rsw:rPr&gt;&lt;m:t&gt;?eat€&lt;/m:tr:rs&gt;&lt;/m:rm::c&gt;&lt;/m:sub&gt;&lt;/m&gt;:rs&lt;w?s:sSub&gt;&lt;m:d&gt;&lt;m:dPrrsnt&gt;::rs&lt;m:ctrlPr&gt;&lt;wMaii:rPr&gt;&lt;r:rsw:rFontsiias w:ascii=&quot;s:rsCaMaw:mbria Math&quot; w:h-a:=&quot;Crsansi=&quot;Cambria MathaC:rs&quot; w:cs=&quot;?畫浣?/&gt;acs=&lt;&quot; w::r&quot;:hswx:font wx:va&gt;:rslPi==&quot;Cambra:rsia Math&quot;&gt;br/r:rs&gt;&lt;w:i/&gt;&lt;w:kea:eatrsrn w:z:rsval=&quot;0&quot;/&gt;::c&lt;w:sz-ca:rss/:rs w:vw?sal=&quot;21&quot;/&gt;&lt;/w:rPr&gt;&lt;:rssnt/m:ctrlPr&gt;&lt;/m:dPr&gt;&lt;m:aiie:rs&gt;&lt;m:r&gt;&lt;w:rPr&gt;Ma&lt;w:riiaFonts:rs w:a-ascii=&quot;Camaw:bria Maiath:rs&quot; w:h-ans=&quot;Ci=&quot;?=&quot;Cambria Ma:rsth&quot; wtha:cs=&quot;瀹嬩綋&quot;/&gt;&lt;wxh-a:Pi=rs:fcs=ont wx:val=&quot;Cam&gt;brbria thC:r:rssMath&quot;/&gt;&lt;eatw:i/&gt;&lt;w:kern w:v:rsa:rs::cl=&quot;0&quot;/&gt;&lt;w:sz-cs w:val:rw?ss=&quot;21:rs&quot;/&gt;&lt;/w:rPr&gt;&lt;m:t&gt;snt鈭/:rs?/m:t&gt;&lt;a:rr&gt;Mas/m:r&gt;&lt;/:aiim:e&gt;&lt;m:&lt;::a-arse&gt;&lt;m:sSub&gt;ca:riiarsMaia&lt;m:sSubPr&gt;e:rs&lt;m:ctrli=&quot;?Pmaw:r&gt;&lt;w:rPr&gt;&lt;w:rFont wths:rss ws=&quot;C:ascii=&quot;Cambri=a Math&quot; h:wtharsw:h-ansi=r&quot;Cambria Math&quot; wa=:rs:cs=t&quot;瀹嬩綋&quot;/&gt;&lt;wx:font wxr:rs:s::cvaa:rsl=&quot;Cambria Math&quot;/&gt;&lt;wrw?s:v:rsi/&gt;&lt;w:kC:rs&gt;Maern w:val=&quot;&gt;snt0&quot;/&gt;&lt;wl:rsa-a:sz-cs w:vaa:rsl=&quot;aii21&quot;/aia&gt;&lt;/w:rP:rsr&gt;&lt;/m:ctrlPr&gt;&lt;i=&quot;?ia1:rs/m:sSubPr&gt;&lt;:rsm:e&gt;&lt;mwth:r&gt;&lt;aw:w:rPr&gt;&lt;w:rs:rFonts ri=:rsw:asci=&quot;Ci=&quot;Cambria Mati=rh:rs&quot; w:h:rs-athansi=&quot;Cambs=tria Math&quot; w:cs=&quot;瀹h: wa=rs嬩綋::c&quot;/&gt;&lt;wx:font wx:val=&quot;Ca&gt;Mambr :rsww?sa:rsia Math&quot;/&gt;&lt;w:a-ai/&gt;&lt;w:kern w:vsnt:rsal=&quot;0:rsaia&quot;/&gt;&lt;w:sz-cs w:val=&quot;2aii1&quot;/&gt;:=&quot;?rs&lt;/w:rPr&gt;:rs&lt;m:t&gt;s&lt;/m:t&gt;&lt;iiawth/m:r&gt;&lt;/m:rs:e&gt;&lt;m:sub&gt;&lt;:rsm:r&gt;ri=&lt;waw::rPr&gt;&lt;w:rFon:rsts w:ascii=ri=&quot;Ca:r=&quot;Csmbria Math&quot; w:h:rss=t-ansi=&quot;Cambrthaia Ma:rsth&quot; w:cs=&quot;?甴:rs嬩綋&quot;/&gt;&lt;w: wa=x:font wx:vaa-atw?sh:rsal=&quot;Cam瀹h:rsbria  :rsMsaiaath&quot;/&gt;&lt;vsntw:i/&gt;&lt;w:kern w:val=&quot;:=&quot;?0&quot;:rs/&gt;v:rs&lt;w:2aiisz-cs w:val=&quot;2awth1&quot;/&gt;&lt;/w:rPr&gt;&lt;m:t:r&gt;:&lt;iiarss&gt;t&lt;/m&gt;ri=:t&gt;&lt;/m:r&gt;&lt;/m:sub&gt;&lt;/m:sSub&gt;waw:&lt;/ii=rmm:rs::rse&gt;&lt;/m:d&gt;&lt;/m:oMath&gt;&lt;/m:oss=tr=&quot;CMats=&quot;?hParan:rs&gt;&lt;/w:rs:p&gt;&lt;w:sectcs=&quot;Pr wasrthap:rsidR=&quot;0000h:rs0000&quot;&gt;&lt;:rssw:pgSz w:w==&quot;12240&quot; w:h=&quot;15:rs840&quot;/&gt;&lt;w::rspgMar w:top=&quot;1440&quot; w:right=&quot;1800&quot; w:bottom=&quot;1440&quot; w:left=&quot;1800&quot; w:header=&quot;720&quot; w:footer=&quot;720&quot; w:gutter=&quot;0&quot;/&gt;&lt;w:cols w:space=&quot;720&quot;/&gt;&lt;/w:sectPr&gt;&lt;/w:body&gt;&lt;/w:wordDocument&gt;">
            <v:imagedata r:id="rId25" o:title="" chromakey="white"/>
          </v:shape>
        </w:pict>
      </w:r>
      <w:r w:rsidRPr="00234AC2">
        <w:rPr>
          <w:rFonts w:eastAsia="仿宋_GB2312"/>
          <w:bCs/>
          <w:sz w:val="24"/>
          <w:szCs w:val="24"/>
        </w:rPr>
        <w:instrText xml:space="preserve"> </w:instrText>
      </w:r>
      <w:r w:rsidRPr="00234AC2">
        <w:rPr>
          <w:rFonts w:eastAsia="仿宋_GB2312"/>
          <w:bCs/>
          <w:sz w:val="24"/>
          <w:szCs w:val="24"/>
        </w:rPr>
        <w:fldChar w:fldCharType="separate"/>
      </w:r>
      <w:r w:rsidR="00B6308B">
        <w:rPr>
          <w:rFonts w:eastAsia="仿宋_GB2312"/>
          <w:bCs/>
          <w:sz w:val="24"/>
          <w:szCs w:val="24"/>
        </w:rPr>
        <w:pict w14:anchorId="1C8F3B10">
          <v:shape id="_x0000_i1034" type="#_x0000_t75" style="width:58.8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15F8&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B415F8&quot;&gt;&lt;m:oMathPara&gt;&lt;m:oMath&gt;&lt;m:sSub&gt;&lt;m:sSubPr&gt;&lt;m:ctrlPr&gt;&lt;w:rPr&gt;&lt;w:rFonts w:ascii=&quot;Cambria Math&quot; w:h-ansi=&quot;Cambria Math&quot; w:cs=&quot;瀹嬩綋&quot;/&gt;&lt;wx:font wx:val=&quot;Cambria Math&quot;/&gt;&lt;w:i/&gt;&lt;w:kern w:va:rs:rs:rs:rs:rs:rs:rs:rs:rs:rs:rs:rs:rs:rs:rs:rs:rs:rs:rs:rs:rs:rs:rs:rs:rs:rs:rs:rs:rs:rs:rs:rsl=&quot;0&quot;/&gt;&lt;w:sz w:val=&quot;24&quot;/&gt;&lt;w:sz-cs w:val=&quot;24&quot;/&gt;&lt;/w:rPr&gt;&lt;/m:ctrlPr&gt;&lt;/m:sSubPr&gt;&lt;m:e&gt;&lt;m:r&gt;&lt;w:rPr&gt;&lt;w:rFonts w:ascii=&quot;Cambria Math&quot; w:h-ansi=&quot;Cambria Math&quot; w:cs=&quot;瀹嬩綋:rs&quot;/&gt;:rs&lt;wx:rs:fo:rsnt :rswx::rsval:rs=&quot;C:rsamb:rsria:rs Ma:rsth&quot;:rs/&gt;&lt;:rsw:i:rs/&gt;&lt;:rsw:k:rsern:rs w::rsval:rs=&quot;0:rs&quot;/&gt;:rs&lt;w::rssz :rsw:v:rsal=:rs&quot;24:rs&quot;/&gt;:rs&lt;w::rssz-:rscs :rsw:v:rsal=:rs&quot;24&quot;/&gt;&lt;/w:rPr&gt;&lt;m:t&gt;a&lt;/m:t&gt;&lt;/m:r&gt;&lt;/m:e&gt;&lt;m:sub&gt;&lt;m:r&gt;&lt;w:rPr&gt;&lt;w:rFonts w:ascii=&quot;Cambria Math&quot; w:h-ansi=&quot;Cambria Math&quot; w:cs=&quot;瀹?s浣?/&gt;:rs&lt;wx:fo:rsnt wx::rsval=&quot;C:rsambria:rs Math&quot;:rs/&gt;&lt;w:i:rs/&gt;&lt;w:k:rsern w::rsval=&quot;0:rs&quot;/&gt;&lt;w::rssz w:v:rsal=&quot;24:rs&quot;/&gt;&lt;w::rssz-cs :rsw:val=:rs&quot;24&quot;/&gt;:rs&lt;/w:rP:rsr&gt;&lt;m:t:rs&gt;t&lt;/m::rst&gt;&lt;/m::rsr&gt;&lt;/m::rssubw:&gt;&lt;/m:si=Sub&gt;&lt;mbr:r&gt;&lt;m:atrPr&gt;&lt;m:h:sty mi=:val=&quot;brp&quot;/&gt;&lt;/atm:rPr&gt;:c&lt;w:rPr?s&gt;&lt;w:rFonts w:ascii=&quot;Cambria Math&quot; w:h-ansi=&quot;Cambria Math&quot; w:cs=&quot;瀹嬩綋&quot;/:rs&gt;&lt;wx:font:rs wx:val=&quot;:rsCambria M:rsath&quot;/&gt;&lt;w::rskern w:va:rsl=&quot;0&quot;/&gt;&lt;w:rs:sz-cs w::rsval=&quot;21&quot;/:rs&gt;&lt;/w:rPr&gt;:rsbw:&lt;m:t&gt;~&lt;/si=m:rs:t&gt;&lt;mbr/m:r&gt;:rs:at&lt;m:sSub&gt;m:h&lt;:rsm:sSmi=ubPr&gt;:rs&quot;br&lt;m:ctrlP/atr:rs&gt;&lt;w:&gt;:crPr&gt;&lt;w:rr?sFonts w:aontscii=&quot;Camciibria Mathria&quot; w:h-ans w:i=&quot;Cambri=&quot;Ca Math&quot; w Ma:cs=&quot;瀹嬩w:cs=綋&quot;/&gt;&lt;wx:fon:rst wx:val=&quot;Ca:rsmbria Math&quot;/:rs&gt;&lt;w:i/&gt;&lt;w:ke:rsrn w:val=&quot;bw:0&quot;:rs/&gt;&lt;w:ssi=z-cs w:rs:vmbral=&quot;21&quot;/&gt;&lt;::atrs/w:rPr&gt;&lt;/m:hm:c:rstrlPrmi=&gt;&lt;/m:sS:rsu&quot;brbPr&gt;&lt;m:e&gt;&lt;m/at:rs:r&gt;&lt;w:rP&gt;:cr&gt;&lt;w:rs:rFor?snts w:as:rscontii=&quot;Cambria:ciirs Math&quot; w:hria-a:rsnsi=&quot;Ca w:mbria:rs Mat=&quot;Ch&quot; w:cs=&quot;瀹?w Ma浣?/&gt;&lt;wx:font:cs= wx:val=&quot;Cambri:rsa Mw:ath&quot;/&gt;&lt;w:i/&gt;:ri=s&lt;w:kern w:valbr=&quot;:rs0&quot;/&gt;&lt;w:szat-cs w::rsval=&quot;:h21&quot;/&gt;&lt;/w:r:rsPi=r&gt;&lt;m:t&gt;P&lt;/m:t&gt;br:rs&lt;/m:r&gt;&lt;/m:eat&gt;&lt;m::rssub&gt;&lt;m::cr&gt;&lt;w:rPr:rs&gt;&lt;w?s:rFonts w:as:rsntcii=&quot;Cambria Maii:rsth&quot; w:h-ansiia=&quot;C:rsambria Maw:th&quot; w::rscs=&quot;瀹=&quot;C嬩綋&quot;/&gt;&lt;wria:rs?w Max:fonMw:t wx:val=&quot;h-acs=ri=:rsCambria Math&quot;lbr/&gt;:rsria:rs&lt;w:i/zat&gt;&lt;w:ker:rsn w:va&quot;:hl=&quot;0&quot;/&gt;&lt;w:sz:rs-Pi=cs w:val=&quot;21&quot;/&gt;&lt;&gt;br/:rsw:rPr&gt;&lt;m:t&gt;?eat€&lt;/m:tr:rs&gt;&lt;/m:rm::c&gt;&lt;/m:sub&gt;&lt;/m&gt;:rs&lt;w?s:sSub&gt;&lt;m:d&gt;&lt;m:dPrrsnt&gt;::rs&lt;m:ctrlPr&gt;&lt;wMaii:rPr&gt;&lt;r:rsw:rFontsiias w:ascii=&quot;s:rsCaMaw:mbria Math&quot; w:h-a:=&quot;Crsansi=&quot;Cambria MathaC:rs&quot; w:cs=&quot;?畫浣?/&gt;acs=&lt;&quot; w::r&quot;:hswx:font wx:va&gt;:rslPi==&quot;Cambra:rsia Math&quot;&gt;br/r:rs&gt;&lt;w:i/&gt;&lt;w:kea:eatrsrn w:z:rsval=&quot;0&quot;/&gt;::c&lt;w:sz-ca:rss/:rs w:vw?sal=&quot;21&quot;/&gt;&lt;/w:rPr&gt;&lt;:rssnt/m:ctrlPr&gt;&lt;/m:dPr&gt;&lt;m:aiie:rs&gt;&lt;m:r&gt;&lt;w:rPr&gt;Ma&lt;w:riiaFonts:rs w:a-ascii=&quot;Camaw:bria Maiath:rs&quot; w:h-ans=&quot;Ci=&quot;?=&quot;Cambria Ma:rsth&quot; wtha:cs=&quot;瀹嬩綋&quot;/&gt;&lt;wxh-a:Pi=rs:fcs=ont wx:val=&quot;Cam&gt;brbria thC:r:rssMath&quot;/&gt;&lt;eatw:i/&gt;&lt;w:kern w:v:rsa:rs::cl=&quot;0&quot;/&gt;&lt;w:sz-cs w:val:rw?ss=&quot;21:rs&quot;/&gt;&lt;/w:rPr&gt;&lt;m:t&gt;snt鈭/:rs?/m:t&gt;&lt;a:rr&gt;Mas/m:r&gt;&lt;/:aiim:e&gt;&lt;m:&lt;::a-arse&gt;&lt;m:sSub&gt;ca:riiarsMaia&lt;m:sSubPr&gt;e:rs&lt;m:ctrli=&quot;?Pmaw:r&gt;&lt;w:rPr&gt;&lt;w:rFont wths:rss ws=&quot;C:ascii=&quot;Cambri=a Math&quot; h:wtharsw:h-ansi=r&quot;Cambria Math&quot; wa=:rs:cs=t&quot;瀹嬩綋&quot;/&gt;&lt;wx:font wxr:rs:s::cvaa:rsl=&quot;Cambria Math&quot;/&gt;&lt;wrw?s:v:rsi/&gt;&lt;w:kC:rs&gt;Maern w:val=&quot;&gt;snt0&quot;/&gt;&lt;wl:rsa-a:sz-cs w:vaa:rsl=&quot;aii21&quot;/aia&gt;&lt;/w:rP:rsr&gt;&lt;/m:ctrlPr&gt;&lt;i=&quot;?ia1:rs/m:sSubPr&gt;&lt;:rsm:e&gt;&lt;mwth:r&gt;&lt;aw:w:rPr&gt;&lt;w:rs:rFonts ri=:rsw:asci=&quot;Ci=&quot;Cambria Mati=rh:rs&quot; w:h:rs-athansi=&quot;Cambs=tria Math&quot; w:cs=&quot;瀹h: wa=rs嬩綋::c&quot;/&gt;&lt;wx:font wx:val=&quot;Ca&gt;Mambr :rsww?sa:rsia Math&quot;/&gt;&lt;w:a-ai/&gt;&lt;w:kern w:vsnt:rsal=&quot;0:rsaia&quot;/&gt;&lt;w:sz-cs w:val=&quot;2aii1&quot;/&gt;:=&quot;?rs&lt;/w:rPr&gt;:rs&lt;m:t&gt;s&lt;/m:t&gt;&lt;iiawth/m:r&gt;&lt;/m:rs:e&gt;&lt;m:sub&gt;&lt;:rsm:r&gt;ri=&lt;waw::rPr&gt;&lt;w:rFon:rsts w:ascii=ri=&quot;Ca:r=&quot;Csmbria Math&quot; w:h:rss=t-ansi=&quot;Cambrthaia Ma:rsth&quot; w:cs=&quot;?甴:rs嬩綋&quot;/&gt;&lt;w: wa=x:font wx:vaa-atw?sh:rsal=&quot;Cam瀹h:rsbria  :rsMsaiaath&quot;/&gt;&lt;vsntw:i/&gt;&lt;w:kern w:val=&quot;:=&quot;?0&quot;:rs/&gt;v:rs&lt;w:2aiisz-cs w:val=&quot;2awth1&quot;/&gt;&lt;/w:rPr&gt;&lt;m:t:r&gt;:&lt;iiarss&gt;t&lt;/m&gt;ri=:t&gt;&lt;/m:r&gt;&lt;/m:sub&gt;&lt;/m:sSub&gt;waw:&lt;/ii=rmm:rs::rse&gt;&lt;/m:d&gt;&lt;/m:oMath&gt;&lt;/m:oss=tr=&quot;CMats=&quot;?hParan:rs&gt;&lt;/w:rs:p&gt;&lt;w:sectcs=&quot;Pr wasrthap:rsidR=&quot;0000h:rs0000&quot;&gt;&lt;:rssw:pgSz w:w==&quot;12240&quot; w:h=&quot;15:rs840&quot;/&gt;&lt;w::rspgMar w:top=&quot;1440&quot; w:right=&quot;1800&quot; w:bottom=&quot;1440&quot; w:left=&quot;1800&quot; w:header=&quot;720&quot; w:footer=&quot;720&quot; w:gutter=&quot;0&quot;/&gt;&lt;w:cols w:space=&quot;720&quot;/&gt;&lt;/w:sectPr&gt;&lt;/w:body&gt;&lt;/w:wordDocument&gt;">
            <v:imagedata r:id="rId25" o:title="" chromakey="white"/>
          </v:shape>
        </w:pict>
      </w:r>
      <w:r w:rsidRPr="00234AC2">
        <w:rPr>
          <w:rFonts w:eastAsia="仿宋_GB2312"/>
          <w:bCs/>
          <w:sz w:val="24"/>
          <w:szCs w:val="24"/>
        </w:rPr>
        <w:fldChar w:fldCharType="end"/>
      </w:r>
      <w:r w:rsidRPr="00234AC2">
        <w:rPr>
          <w:rFonts w:eastAsia="仿宋_GB2312"/>
          <w:bCs/>
          <w:sz w:val="24"/>
          <w:szCs w:val="24"/>
        </w:rPr>
        <w:t>。最后根据游戏比分计算模拟结果</w:t>
      </w:r>
      <w:proofErr w:type="spellStart"/>
      <w:r w:rsidRPr="003326BD">
        <w:rPr>
          <w:rFonts w:eastAsia="仿宋_GB2312" w:hint="eastAsia"/>
          <w:bCs/>
          <w:i/>
          <w:sz w:val="24"/>
          <w:szCs w:val="24"/>
        </w:rPr>
        <w:t>z</w:t>
      </w:r>
      <w:r w:rsidRPr="003326BD">
        <w:rPr>
          <w:rFonts w:eastAsia="仿宋_GB2312" w:hint="eastAsia"/>
          <w:bCs/>
          <w:i/>
          <w:sz w:val="24"/>
          <w:szCs w:val="24"/>
          <w:vertAlign w:val="subscript"/>
        </w:rPr>
        <w:t>t</w:t>
      </w:r>
      <w:proofErr w:type="spellEnd"/>
      <w:r w:rsidRPr="00234AC2">
        <w:rPr>
          <w:rFonts w:eastAsia="仿宋_GB2312"/>
          <w:bCs/>
          <w:sz w:val="24"/>
          <w:szCs w:val="24"/>
        </w:rPr>
        <w:t>。为了最小化计算时间，设定策略网络和价值网络</w:t>
      </w:r>
      <w:r w:rsidRPr="00234AC2">
        <w:rPr>
          <w:rFonts w:eastAsia="仿宋_GB2312"/>
          <w:bCs/>
          <w:sz w:val="24"/>
          <w:szCs w:val="24"/>
        </w:rPr>
        <w:t>mini-batch=1</w:t>
      </w:r>
      <w:r w:rsidRPr="00234AC2">
        <w:rPr>
          <w:rFonts w:eastAsia="仿宋_GB2312"/>
          <w:bCs/>
          <w:sz w:val="24"/>
          <w:szCs w:val="24"/>
        </w:rPr>
        <w:t>。</w:t>
      </w:r>
    </w:p>
    <w:p w14:paraId="60FC82A7" w14:textId="77777777" w:rsidR="006B1B90" w:rsidRDefault="006B1B90" w:rsidP="006B1B90">
      <w:pPr>
        <w:pStyle w:val="13"/>
        <w:spacing w:line="400" w:lineRule="exact"/>
        <w:ind w:firstLine="480"/>
        <w:rPr>
          <w:rFonts w:eastAsia="仿宋_GB2312"/>
          <w:bCs/>
          <w:sz w:val="24"/>
          <w:szCs w:val="24"/>
        </w:rPr>
      </w:pPr>
      <w:r w:rsidRPr="00234AC2">
        <w:rPr>
          <w:rFonts w:eastAsia="仿宋_GB2312"/>
          <w:bCs/>
          <w:sz w:val="24"/>
          <w:szCs w:val="24"/>
        </w:rPr>
        <w:t>回溯（</w:t>
      </w:r>
      <w:r w:rsidRPr="00234AC2">
        <w:rPr>
          <w:rFonts w:eastAsia="仿宋_GB2312"/>
          <w:bCs/>
          <w:sz w:val="24"/>
          <w:szCs w:val="24"/>
        </w:rPr>
        <w:t>d</w:t>
      </w:r>
      <w:r w:rsidRPr="00234AC2">
        <w:rPr>
          <w:rFonts w:eastAsia="仿宋_GB2312"/>
          <w:bCs/>
          <w:sz w:val="24"/>
          <w:szCs w:val="24"/>
        </w:rPr>
        <w:t>）：对于搜索树中的每一个时刻</w:t>
      </w:r>
      <w:r w:rsidRPr="003326BD">
        <w:rPr>
          <w:rFonts w:eastAsia="仿宋_GB2312" w:hint="eastAsia"/>
          <w:bCs/>
          <w:i/>
          <w:sz w:val="24"/>
          <w:szCs w:val="24"/>
        </w:rPr>
        <w:t>t</w:t>
      </w:r>
      <w:r>
        <w:rPr>
          <w:rFonts w:eastAsia="仿宋_GB2312" w:hint="eastAsia"/>
          <w:bCs/>
          <w:sz w:val="24"/>
          <w:szCs w:val="24"/>
        </w:rPr>
        <w:t>&lt;=</w:t>
      </w:r>
      <w:r w:rsidRPr="003326BD">
        <w:rPr>
          <w:rFonts w:eastAsia="仿宋_GB2312" w:hint="eastAsia"/>
          <w:bCs/>
          <w:i/>
          <w:sz w:val="24"/>
          <w:szCs w:val="24"/>
        </w:rPr>
        <w:t>L</w:t>
      </w:r>
      <w:r w:rsidRPr="00234AC2">
        <w:rPr>
          <w:rFonts w:eastAsia="仿宋_GB2312"/>
          <w:bCs/>
          <w:sz w:val="24"/>
          <w:szCs w:val="24"/>
        </w:rPr>
        <w:fldChar w:fldCharType="begin"/>
      </w:r>
      <w:r w:rsidRPr="00234AC2">
        <w:rPr>
          <w:rFonts w:eastAsia="仿宋_GB2312"/>
          <w:bCs/>
          <w:sz w:val="24"/>
          <w:szCs w:val="24"/>
        </w:rPr>
        <w:instrText xml:space="preserve"> QUOTE </w:instrText>
      </w:r>
      <w:r w:rsidR="00B6308B">
        <w:rPr>
          <w:rFonts w:eastAsia="仿宋_GB2312"/>
          <w:bCs/>
          <w:sz w:val="24"/>
          <w:szCs w:val="24"/>
        </w:rPr>
        <w:pict w14:anchorId="3DD9A13D">
          <v:shape id="_x0000_i1035" type="#_x0000_t75" style="width:23.4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C1D0D&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CC1D0D&quot;&gt;&lt;m:oMathPara&gt;&lt;m:oMath&gt;&lt;m:r&gt;&lt;m:rPr&gt;&lt;m:sty m:val=&quot;p&quot;/&gt;&lt;/m:rPr&gt;&lt;w:rPr&gt;&lt;w:rFonts w:ascii=&quot;Cambria Math&quot; w:h-ansi=&quot;Cambria Math&quot; w:cs=&quot;瀹嬩綋&quot;/&gt;&lt;wx:font wx:val=&quot;Cambria Math&quot;/&gt;&lt;w:kern :rs:rs:rs:rs:rs:rs:rs:rs:rs:rs:rs:rs:rs:rs:rs:rs:rs:rs:rs:rs:rs:rs:rs:rs:rs:rs:rs:rs:rs:rs:rs:rsw:val=&quot;0&quot;/&gt;&lt;w:sz-cs w:val=&quot;21&quot;/&gt;&lt;/w:rPr&gt;&lt;m:t&gt;t鈮&lt;/m:t&gt;&lt;/m:r&gt;&lt;/m:oMath&gt;&lt;/m:oMathPara&gt;&lt;/w:p&gt;&lt;w:sectPr wsp:rsidR=&quot;00000000&quot;&gt;&lt;w:pgSz w:w=&quot;12240&quot; w:h=&quot;15840&quot;/&gt;&lt;w:pgMrsar rsw:trsop=rs&quot;14rs40&quot;rs w:rsrigrsht=rs&quot;18rs00&quot;rs w:rsbotrstomrs=&quot;1rs440rs&quot; wrs:lersft=rs&quot;18rs00&quot;rs w:rshearsderrs=&quot;7rs20&quot;rs w:rsfoorsterrs=&quot;7rs20&quot;rs w:rsgutter=&quot;0&quot;/&gt;&lt;w:cols w:space=&quot;720&quot;/&gt;&lt;/w:sectPr&gt;&lt;/w:body&gt;&lt;/w:wordDocument&gt;">
            <v:imagedata r:id="rId26" o:title="" chromakey="white"/>
          </v:shape>
        </w:pict>
      </w:r>
      <w:r w:rsidRPr="00234AC2">
        <w:rPr>
          <w:rFonts w:eastAsia="仿宋_GB2312"/>
          <w:bCs/>
          <w:sz w:val="24"/>
          <w:szCs w:val="24"/>
        </w:rPr>
        <w:instrText xml:space="preserve"> </w:instrText>
      </w:r>
      <w:r w:rsidRPr="00234AC2">
        <w:rPr>
          <w:rFonts w:eastAsia="仿宋_GB2312"/>
          <w:bCs/>
          <w:sz w:val="24"/>
          <w:szCs w:val="24"/>
        </w:rPr>
        <w:fldChar w:fldCharType="separate"/>
      </w:r>
      <w:r w:rsidR="00B6308B">
        <w:rPr>
          <w:rFonts w:eastAsia="仿宋_GB2312"/>
          <w:bCs/>
          <w:sz w:val="24"/>
          <w:szCs w:val="24"/>
        </w:rPr>
        <w:pict w14:anchorId="610B857D">
          <v:shape id="_x0000_i1036" type="#_x0000_t75" style="width:23.4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C1D0D&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CC1D0D&quot;&gt;&lt;m:oMathPara&gt;&lt;m:oMath&gt;&lt;m:r&gt;&lt;m:rPr&gt;&lt;m:sty m:val=&quot;p&quot;/&gt;&lt;/m:rPr&gt;&lt;w:rPr&gt;&lt;w:rFonts w:ascii=&quot;Cambria Math&quot; w:h-ansi=&quot;Cambria Math&quot; w:cs=&quot;瀹嬩綋&quot;/&gt;&lt;wx:font wx:val=&quot;Cambria Math&quot;/&gt;&lt;w:kern :rs:rs:rs:rs:rs:rs:rs:rs:rs:rs:rs:rs:rs:rs:rs:rs:rs:rs:rs:rs:rs:rs:rs:rs:rs:rs:rs:rs:rs:rs:rs:rsw:val=&quot;0&quot;/&gt;&lt;w:sz-cs w:val=&quot;21&quot;/&gt;&lt;/w:rPr&gt;&lt;m:t&gt;t鈮&lt;/m:t&gt;&lt;/m:r&gt;&lt;/m:oMath&gt;&lt;/m:oMathPara&gt;&lt;/w:p&gt;&lt;w:sectPr wsp:rsidR=&quot;00000000&quot;&gt;&lt;w:pgSz w:w=&quot;12240&quot; w:h=&quot;15840&quot;/&gt;&lt;w:pgMrsar rsw:trsop=rs&quot;14rs40&quot;rs w:rsrigrsht=rs&quot;18rs00&quot;rs w:rsbotrstomrs=&quot;1rs440rs&quot; wrs:lersft=rs&quot;18rs00&quot;rs w:rshearsderrs=&quot;7rs20&quot;rs w:rsfoorsterrs=&quot;7rs20&quot;rs w:rsgutter=&quot;0&quot;/&gt;&lt;w:cols w:space=&quot;720&quot;/&gt;&lt;/w:sectPr&gt;&lt;/w:body&gt;&lt;/w:wordDocument&gt;">
            <v:imagedata r:id="rId26" o:title="" chromakey="white"/>
          </v:shape>
        </w:pict>
      </w:r>
      <w:r w:rsidRPr="00234AC2">
        <w:rPr>
          <w:rFonts w:eastAsia="仿宋_GB2312"/>
          <w:bCs/>
          <w:sz w:val="24"/>
          <w:szCs w:val="24"/>
        </w:rPr>
        <w:fldChar w:fldCharType="end"/>
      </w:r>
      <w:r w:rsidRPr="00234AC2">
        <w:rPr>
          <w:rFonts w:eastAsia="仿宋_GB2312"/>
          <w:bCs/>
          <w:sz w:val="24"/>
          <w:szCs w:val="24"/>
        </w:rPr>
        <w:t>，为快速走子策略相关属性添加一个虚拟损失，假装某节点失败了</w:t>
      </w:r>
      <w:r w:rsidRPr="003326BD">
        <w:rPr>
          <w:rFonts w:eastAsia="仿宋_GB2312" w:hint="eastAsia"/>
          <w:bCs/>
          <w:i/>
          <w:sz w:val="24"/>
          <w:szCs w:val="24"/>
        </w:rPr>
        <w:t>n</w:t>
      </w:r>
      <w:r w:rsidRPr="003326BD">
        <w:rPr>
          <w:rFonts w:eastAsia="仿宋_GB2312" w:hint="eastAsia"/>
          <w:bCs/>
          <w:i/>
          <w:sz w:val="24"/>
          <w:szCs w:val="24"/>
          <w:vertAlign w:val="subscript"/>
        </w:rPr>
        <w:t>v1</w:t>
      </w:r>
      <w:r w:rsidRPr="00234AC2">
        <w:rPr>
          <w:rFonts w:eastAsia="仿宋_GB2312"/>
          <w:bCs/>
          <w:sz w:val="24"/>
          <w:szCs w:val="24"/>
        </w:rPr>
        <w:t>场比赛，从而避免其他并行线程探索相同路径。在模拟过程结束后，恢复虚拟损失，并回溯路径上的每个节点，根据模拟结果更新快速走子策略相关属性。另外，当价值网络对叶节点的评估结束时，开启一个新的回溯过程，更新价值网络相关属性。每次更新后都要根据公式（</w:t>
      </w:r>
      <w:r w:rsidRPr="00234AC2">
        <w:rPr>
          <w:rFonts w:eastAsia="仿宋_GB2312"/>
          <w:bCs/>
          <w:sz w:val="24"/>
          <w:szCs w:val="24"/>
        </w:rPr>
        <w:t>2</w:t>
      </w:r>
      <w:r w:rsidRPr="00234AC2">
        <w:rPr>
          <w:rFonts w:eastAsia="仿宋_GB2312"/>
          <w:bCs/>
          <w:sz w:val="24"/>
          <w:szCs w:val="24"/>
        </w:rPr>
        <w:t>）重新计算平均行动价值</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6B1B90" w14:paraId="237FBC1A" w14:textId="77777777" w:rsidTr="008D197D">
        <w:trPr>
          <w:trHeight w:val="720"/>
        </w:trPr>
        <w:tc>
          <w:tcPr>
            <w:tcW w:w="7763" w:type="dxa"/>
            <w:vAlign w:val="center"/>
          </w:tcPr>
          <w:p w14:paraId="522D33C2" w14:textId="77777777" w:rsidR="006B1B90" w:rsidRDefault="00B6308B" w:rsidP="008D197D">
            <w:pPr>
              <w:pStyle w:val="13"/>
              <w:spacing w:line="240" w:lineRule="auto"/>
              <w:ind w:firstLineChars="0" w:firstLine="0"/>
              <w:jc w:val="center"/>
              <w:rPr>
                <w:rFonts w:eastAsia="仿宋_GB2312"/>
                <w:bCs/>
                <w:sz w:val="24"/>
                <w:szCs w:val="24"/>
              </w:rPr>
            </w:pPr>
            <w:r>
              <w:rPr>
                <w:rFonts w:eastAsia="仿宋_GB2312"/>
                <w:bCs/>
                <w:sz w:val="24"/>
                <w:szCs w:val="24"/>
              </w:rPr>
              <w:pict w14:anchorId="120CEE92">
                <v:shape id="_x0000_i1037" type="#_x0000_t75" style="width:155.4pt;height:3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DF5881&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DF5881&quot;&gt;&lt;m:oMathPara&gt;&lt;m:oMath&gt;&lt;m:r&gt;&lt;w:rPr&gt;&lt;w:rFonts w:ascii=&quot;Cambria Math&quot; w:h-ansi=&quot;Cambria Math&quot; w:cs=&quot;瀹嬩綋&quot;/&gt;&lt;wx:font wx:val=&quot;Cambria Math&quot;/&gt;&lt;w:i/&gt;&lt;w:kern w:val=&quot;0&quot;/&gt;&lt;w:sz-cs w:val=&quot;:rs:rs:rs:rs:rs:rs:rs:rs:rs:rs:rs:rs:rs:rs:rs:rs:rs:rs:rs:rs:rs:rs:rs:rs:rs:rs:rs:rs:rs:rs:rs:rs21&quot;/&gt;&lt;/w:rPr&gt;&lt;m:t&gt;Q&lt;/m:t&gt;&lt;/m:r&gt;&lt;m:d&gt;&lt;m:dPr&gt;&lt;m:ctrlPr&gt;&lt;w:rPr&gt;&lt;w:rFonts w:ascii=&quot;Cambria Math&quot; w:h-ansi=&quot;Cambria Math&quot; w:cs=&quot;瀹嬩綋&quot;/&gt;&lt;wx:font wx:val=&quot;Cambria Math&quot;:rs/&gt;&lt;:rsw:i:rs/&gt;&lt;:rsw:k:rsern:rs w::rsval:rs=&quot;0:rs&quot;/&gt;:rs&lt;w::rssz-:rscs :rsw:v:rsal=:rs&quot;21:rs&quot;/&gt;:rs&lt;/w:rs:rP:rsr&gt;&lt;:rs/m::rsctr:rslPr:rs&gt;&lt;/:rsm:d:rsPr&gt;:rs&lt;m::rse&gt;&lt;:rsm:r:rs&gt;&lt;w:rs:rP:rsr&gt;&lt;:rsw:rFonts w:ascii=&quot;Cambria Math&quot; w:h-ansi=&quot;Cambria Math&quot; w:cs=&quot;瀹嬩綋&quot;:rs/&gt;&lt;wx::rsfont w:rsx:val=:rs&quot;Cambr:rsia Mat:rsh&quot;/&gt;&lt;w:rs:i/&gt;&lt;w:rs:kern :rsw:val=:rs&quot;0&quot;/&gt;&lt;:rsw:sz-c:rss w:va:rsl=&quot;21&quot;:rs/&gt;&lt;/w::rsrPr&gt;&lt;m:rs:t&gt;s,a:rs&lt;/m:t&gt;:rs&lt;/m:r&gt;:rs&lt;/m:e&gt;:rs&lt;/m:d&gt;:rs&lt;m:r&gt;&lt;:rsw:rPr&gt;:rs&lt;w:rFo:rsnts w::rsascii=:rs&quot;Cambr:rsia Mat:rsh&quot; w:h:rs-ansi=:rs&quot;Cambr:rsia Mat:rsh&quot; w:cs=&quot;瀹?s浣?/&gt;&lt;wx:rs:font wx::rsval=&quot;Camb:rsria Math&quot;:rs/&gt;&lt;w:i/&gt;&lt;:rsw:kern w::rsval=&quot;0&quot;/&gt;:rs&lt;w:sz-cs :rsw:val=&quot;21:rs&quot;/&gt;&lt;/w:rP:rsr&gt;&lt;m:t&gt;=&lt;:rs/m:t&gt;&lt;/m::rsr&gt;&lt;m:d&gt;&lt;m:rs:dPr&gt;&lt;m:c:rstrlPr&gt;&lt;w::rsrPr&gt;&lt;w:rF:rsonts w:as:rscii=&quot;Camb:rsriaan Math&quot;:rsCa w:h-ansia :rs=&quot;Camb&quot; ria:rs Ma?sth&quot; w::rscs=&quot;瀹嬩at:rs?/rs&gt;&lt;wx:fw:h:rsrsont wx:vasi=rs:rsl=&quot;Cambrirsmbr:rsa Mathrs&quot;/&gt;Mat:rs&lt;w:rskern w:val=&quot;rs0&quot;/&gt;&lt;w:sz-csrs w:val=&quot;21&quot;/rs&gt;&lt;/w:rPr&gt;&lt;/mrs:ctrlPr&gt;&lt;/m:rsdPr&gt;&lt;m:e&gt;&lt;m:rsr&gt;&lt;m:rPr&gt;&lt;m:rssty m:val=&quot;prs&quot;/&gt;an&lt;/m:rPr&gt;&lt;rsCaw:rPr&gt;&lt;w:rFa orsnts w:as&quot; cii=rs&quot;Camb?sria Matrsh&quot; s=w:h-ansi=rs&quot;Cambria Matrsh&quot; w:cs=&quot;瀹:rs浣?rs/&gt;&lt;wx:fot:rsntrs wx:val=&quot;Camb:rsrsria Math&quot;/&gt;&lt;rsw:k:rsern w:varsl=&quot;0&quot;/&gt;:rs&lt;w:srsz-cs w:val=:rsrs&quot;21&quot;/&gt;&lt;/w:rPr&gt;rs&lt;m:t&gt;1-位&lt;/m:t:rs&gt;&lt;/m:r&gt;&lt;/m:e&gt;&lt;:r&gt;ans/m:d&gt;&lt;m:f&gt;&lt;msCa:f:rsPr&gt;&lt;m:ctFa rlPr&gt;&lt;prsw:rPs&quot; r&gt;&lt;w:rFont&lt;rsb?ss w:ascii=&quot;Cam s=orsbria Math&quot; &quot;Caw:h=rs-ansi=&quot;Ch&quot; ambriatrs Math&quot; sw:cs=&quot;?=rs畫浣?/trs&gt;&lt;wx:fo Matrsnt :rswx:val=&quot;Ca&quot;瀹:rs&gt;&lt;rsmbria Math&quot;/&gt;&lt;w:varst:rskern w:val=&quot;:srs0&quot;/&gt;&lt;wb:rs:sz-csrsrs w:va&gt;anl=&quot;21&quot;/k:rsr&gt;rs&gt;sCa&lt;/w:rPr&gt;&lt;/m:ctrlFa :rsP&gt;:rsr&gt;&lt;/m:fPs&quot; r&gt;&lt;m:rs:num&gt;&lt;=:rb?ssm:sSub&gt;:rs&lt;m:sSu s=bPr&gt;&lt;m:ctrlprsPr&gt;&quot;Ca&lt;w:rPr&gt;&lt;w:rFon&lt;rsh&quot; ts w:ascii=&quot;Cambr&quot; sorsia Math&quot; w:h-anssi=rs=&quot;Cambria Math&quot;s wtrs:cs=&quot;瀹嬩綋&quot;/&gt;&lt;&lt;rsws=&quot;?=rsx:font wx:vaarsl=&quot;Cambratrsi&gt;ana Math&quot;srs/&gt;&lt;w:i/&gt;&lt;sCaw::rskern wsrs:val=Fa &quot;0&quot;/&gt;&lt;w:s:rsz-c&gt;rsss&quot;  w:val=&quot;21&quot;/&gt;&lt;/w:r:b?s:rsrsPr&gt;&lt;/m:ctrlPr&gt;&lt; s=/m::rssSub:rsPr&gt;&lt;m:e&quot;Ca&gt;&lt;m:r&gt;:rs&lt;w:rPr&gt;&lt;w:rh&quot; s:rFonts prsw:ascii=&quot; s&quot;Cambr:rsia &lt;rsMath&quot;nss w:h-ansi=&quot;Camborsrih&quot;sa Math&quot; w:cs=&quot;瀹嬩si=rsrs綋&quot;/&gt;an&gt;&lt;wx:font wx:val&quot; warssCatrs=&quot;Cambria Math&quot;/&gt;&lt;wFa :srsi/&gt;=rs&lt;w:kern w:vas&quot; l=&quot;0&quot;srs/&gt;&lt;w:sztrs-cs b?sw:val=&quot;21&gt;rs&quot;/&gt;&lt;/w:rP:r s=sr&gt;&lt;m:t&gt;W&lt;/m:rs:t&gt;&lt;/m:r&quot;Ca&gt;&lt;/m:rs:e&gt;&lt;m:su:rsb&gt;&lt;m:h&quot; r&gt;&lt;w:rPr&gt;&lt;w::rsrFo:rsnt&quot; ss w:ascii=&quot;Cambria M:prnsssrsath&quot; w:h-ansi=&quot;Cambrh&quot;si&lt;rsa Ma:rsth&quot; w:cs=&quot;瀹?a鋝rs綋ambors&quot;/&gt;&lt;wx:fombr:Fa rsnt arswx:val=i=rs&quot;Cambrs&quot; ia Math&quot;/srs&gt;&lt;w:i/&gt;&lt;w:ktrb?ssern w:val=&quot;0srs&quot;/&gt;&lt;w:sz-c s=s w:=rsval=&quot;21&quot;/&gt;rs&gt;&lt;/w:rP&quot;Car&gt;&lt;m:t&gt;v&lt;/mtrs:t&gt;&lt;/:rsm:r&gt;h&quot; &lt;/m:sub&gt;&lt;/m:sSub:rs&gt;&lt;m:rs:&quot; sr&gt;&lt;w:rPr&gt;&lt;w:rFonts w:a:rs:nssrh&quot;rsscii=&quot;Cambria Math&quot; w:h-?ah&quot;sanprssi:rs=&quot;Cambria Math&quot; w:scs=&lt;rs&quot;瀹嬩綋a M:rs&quot; w:hs&quot; int=&quot;arsfareasorst&quot;/&gt;&lt;wx:fonb?st Ma:rs wsrsx:val=&quot;Ca=rsmbria s= Math&quot;/&gt;&lt;w:isrs/&gt;&lt;:rsw:kerntr&quot;Cas w:val=&quot;0&quot;/&gt;&lt;w&gt;rs:sz-cs w:vah&quot; l=&quot;2=rs1&quot;/&gt;&lt;/w:rPr:rs&gt;&lt;m:t&gt; (&quot; ss,a)&lt;/m:trh&quot;&gt;&lt;trs/m:r&gt;&lt;/:rsm:numnss&gt;&lt;m:d-?aen&gt;&lt;m:sSub&gt;:rs&lt;m:sS:rsubh&quot;sPth&quot;r&gt;&lt;m:ctrlPr&gt;&lt;w:rPr&gt;&lt;w:rs:rprw:ssFonts w:ascii=&quot;Cambria Math&quot; &lt;rs:rsw:h-ansi=&quot;Cambria Math&quot; w:cs=&quot;瀹嬩rs綋&quot;/&gt;&lt;wx:font wx:val=&quot;C&quot;Caasrsm=rsbria Math:rs&quot;/&gt;&lt;w:i/&gt;&lt;w:h&quot; kern&gt;rs w:vtrsal=&quot;0&quot;/&gt;&lt;w:sz-:rh&quot;rsc&quot; ss w:val:rs=&quot;21&quot;/&gt;=rs&lt;/w:r-?aPr&gt;&lt;/m:nssctrlPr&gt;&lt;/m:rs:sSubPr&gt;th&quot;&lt;m:trse&gt;&lt;m:h&quot;sr&gt;&lt;w:rPr&gt;&lt;w:r:rsFw:sonts w:ascii:rsw:s=&quot;Cambria Mat&quot; &lt;h&quot; prsw:h-ansi=&quot;Cam &lt;rbri:rsa Maw:cth&quot; w:cs=&lt;rs&quot;瀹嬩綋&quot;/&gt;&quot; w:cs&lt;wx:fon&quot;Cat wxh&quot; :rs:val= w:cs=&quot;Cambrisrsa Mah&quot; th&quot;/&gt;&lt;w:rh&quot;i/&gt;&lt;w:kern w瀹嬩am=rsrsrn&gt;rsc&quot; ss::r-?aval=&quot;0&quot;/&gt;&lt;w:sz-cs w:val=&quot;21&quot;/&gt;&lt;/:mr&gt;th&quot;:nssval:rstrsw:rP:rsr&gt;&lt;m:t&gt;N&lt;/m:t&gt;sFw:s&lt;/m:rm:h&quot;s&gt;&lt;/m:e/m:rs&gt;&lt;m/&gt;=rs:sub&gt;at&quot; &lt;&lt;m:r:rs&gt;&lt;w:rsw:srPr&gt;&lt;w:rFon:r:rsts Maw:cw:ascim:trsi=&quot;Caam &lt;rmbria Math&quot; w:h-&quot;Ca prsansi=&quot;Cambriaiih&quot;:rcss Math&quot; w:cs=&quot;?&quot; 畫?cs=&lt;rs綋&quot;/&gt;&lt;wx:?afontrisrs wx:vambri:r&quot; ssal=&quot;Cambria w:h&quot;cs=Math&quot;/&gt;&lt;w:&gt;rsi/&gt;&lt;w:kernssn w:val=&quot;&quot; :s:rs0&quot;/&gt;&lt;w:=rssz-cs w:rs:val=&quot;h&quot;s21&quot;/&gt;&lt;/ &lt;w:rPr&gt;&lt;m:t&gt;v&lt;/m嬩rs:vtrst&gt;&lt;m:rs/msw:s:r&gt;w:c&lt;/m:sub&gt;&lt;/m:sSub&gt;&lt;m:r&gt;&lt;w:rPr&gt;&lt;w:&gt;=rr:m &lt;&quot;Carrssrih&quot;s:rFonts w:ascii=&quot;Cambria Math&quot; w:&quot;?&quot; h-:arcsan prssi:trs=:rs&quot;Cambria Math&quot; w:cs=&quot;s&quot;瀹嬩綋isrs&quot; w:hs=&lt;rsintiaii:rs=&quot;fareast&quot;/&quot; :s&gt;&lt;rnsswx:font wx:&gt;rs:val=&quot;Camb:cs=ria Mat&lt;/ &lt;h&quot;/i:rs&gt;&quot;h&quot;s&lt;w:i/&gt;&lt;w:kern w:rsw:val=&quot;0&quot;/&gt;&lt;ww:c::=rssz-cs w:w:sval=&quot;21&quot; :rs/&gt;&lt;/w::ih&quot;rsrPr&gt;&lt;m&quot;Ca:t&gt; (s,a)&lt;/mtrs:t &lt;r&gt;&lt;/m:r&gt;&lt;/m:-:aden&gt;&lt;/m:f?:r?&quot; s鋜s&gt;&lt;m:r&gt;&lt;m:rPr&gt;&lt;m:s:rcst&gt;=&quot;s&quot;=rsy m:val=&quot;p&quot;/&gt;&lt;s=&quot;s/m:rP prsr&gt;&lt;w:r:rsPr&gt;&lt;w:srFonsts w:as:trscii=&quot;Casmbria Maths&quot; w:h-ans:&lt;rsi=&quot;Camsbria Math&quot; sw:cs=s&quot;瀹嬩綋&quot;/&gt;&lt;w:cs=x:fww:cont wx:val=w:rs&quot;Cambri:ih&quot;a Math:w:s&quot;/&gt;i:rs&lt;w:kernm&quot;Ca w:val:=rs=&quot;0&quot;/&gt;&lt;:-:aw:s::rsz-cs w:vat &lt;rl=&quot;21&quot;/&gt;&lt;r?&quot; /w:rPr&gt;&lt; :rsm&quot;s&quot;:t&gt;+位/mtrs&lt;/m:tf?:rs&gt;&lt;/m::rcsr&gt;&lt;m:s=&quot;sf&gt;&lt;m:fP&lt;w:sr&gt;&lt;m:ctrlPr&gt;&lt;w:rPr&gt;&lt;wf嬩rst&gt;=rsP prsrFons=&quot;Casans:&lt;:rFonts w:ascii=&quot;Cambria Math&quot; w:h-ansi=&quot;Cambrr::c:cs=s&quot;h&quot;CamsMathsrs:trssia Math&quot; w:cs=&quot;瀹嬩綋&quot;/&gt;&lt;wx:fonm&quot;&lt;:-:aCant wh:w:sx:val=w:rs=&quot;Camw:cs=br Math&quot; s-ans:rsism&quot;s&quot;a M&lt;r?&quot; ath&quot;/&gt;&lt;w:kat &lt;rern w:val=s::rs&quot;0&quot;/&gt;&lt;w:szl:&lt;w:s=rs-cs w:vs=&quot;sal=&gt;i:rs&quot;21&quot;/&gt;&lt;:rcs/w:rPr&gt;&lt;/m:ctrl?:rs:&lt;sPr&gt;&lt;/m:fPr&gt;&lt;m:nCasmtrsum&gt;&lt;m:sSub&gt;&lt;m:so&quot;h&quot;nsS&lt; :rsubPr&gt;c:c&lt;m:ctrlPprsr&gt;&lt;w:rPr&gt;s=s&lt;w:rFonts =rsw:ascii=&quot;amsCambria Math&quot; 嬩rsw:h-athsansi=s&quot;Cambria Mat&quot;h&quot; w:c:trss=&quot;s瀹嬩?&quot; 綋&quot;/&gt;&lt;wx:font wxbrr:rs:cs=t &lt;r:va&lt;w:sl=&quot;Cambria Math&quot;/&gt;&lt;w:i/s=&quot;s::rsh&quot; s&gt;&lt;w:kern w:val=&quot;0&quot;/rs:&lt;&gt;&lt;w:rcs:sz-:=rsc:rss w:val=&quot;2no&quot;h&quot;Cas1&quot;/&gt;&lt;/w:?:rsrPr&gt;&lt;/m:i:&gt;c:crsctrlPr&gt;&lt;/msons:sSubPr&gt;&lt;rsw:m:emtrs&gt;&lt;&gt;s=sm:r&gt;&lt;w:rPr&gt;&lt;w:rFPbriaprsonts w:ascii=&quot;Cambat&quot;&quot;ams :rsria Math&quot; wi=s:h-an =rssi=&quot;Ca mbria Matthsh&quot; w:cs=&quot;瀹嬩綋rss=&quot;s&quot;/&gt;&lt;wx:font  &lt;rwh&quot; 嬩rsx:vas=&quot;sl=&quot;Cw:c:trsambrs:&lt;ria Mat:cs=h&quot;/&gt;&lt;w:io&quot;h&quot;/&gt;&lt;::rsw:kern w:rcs:val=&quot;0&quot;nCas/&gt;&lt;w:sz-c&gt;c:cs :rsw:val=&quot;2hrsw:&quot; s1&quot;/&gt;&lt;/w:=rs:rPr&gt;&lt;m?:rs:t&gt;Wsons&lt;/m:&gt;s=st&gt;&lt;/briam:r&gt;&lt;/m:ebat&quot;&gt;&lt;m:sub&gt;&lt;m:r&gt;:rs&lt;w:rPr&gt;&lt;wi:rs:rFmtrsontPprs&quot;amswi=&quot;Ca ss w:cs=:ascii=&quot;Cambria Math&quot; w:h-ansi=&quot;Cambria Math&quot; w:cs=&quot; : =rtthrsssrs畫?&quot;?/&gt;&lt;wx:font wx:val=&quot;Cambria Math&quot;/&gt;&lt;w:i/&gt;&lt;w:kern w:vala:cs=csw:&quot;rs0s=&quot;/rs&gt;&lt;嬩rsw:sz-cs w:val=&quot;21&quot;/&gt;&lt;/w:rPr&gt;&lt;m:t&gt;r&lt;/m:t&gt;&lt;/mriaat&quot;:rs=s&gt;&lt;/onsm:s:rsub&gt;=rs&lt;/m&quot; s:s:rsSub&gt;&lt;m:r&gt;&lt;w:rPr&gt;&lt;w:rFonts w:cs=aCa scii=&quot;i=sCambriamsa Mathprs&quot; w:h-trsansi=&quot;:rs:rsCambria M?&quot;ahrsth&quot; w:tthcs=&quot;瀹嬩?rtthr? w:hint=rtths=&quot;fareast=rtths&quot;/&gt;&lt;wx:fsw:o : =a:crsnt wx:valasl=&quot; :rs=&quot;Cambl=csria Math&quot;/&gt;&lt;w:i=&quot;rs/&gt;&lt;w:kert&quot;n w:val&quot;0ias==&quot;0&quot;/&gt;&lt;w:sz-=scs w&quot;/rs:val=&quot;21&quot;ons/&gt;&lt;/w:rPr嬩rs&gt;&lt;m:tcs=&gt;s:rs (s,a)&lt;Ca /m:t&gt;&lt;/m:r&gt;&lt;&gt;=rs/i=sm:num&gt;&lt;m:den&gt;&lt;m:sSM?&quot;m&quot;iams sub&gt;&lt;hrsm:sSubPr&gt;&lt;m:ct:rstthhprsrlPr&gt;&lt;w:rPr&gt;&lt;w:rFhronts w-tr:s:ascii=&quot;Cambriac sMath&quot; w&quot;:rs:h-ansi=s&quot;Cambrias:rs Math&quot; w:cs=s&quot;瀹t&quot;嬩綋&quot;/&gt;&lt;w =rsx:fon&quot;0iat wx:v=&quot;rsal=&quot;Cambria Mz-=sath :rs&quot;/&gt;&lt;w:i/&quot;0s=cs=&gt;&lt;w:ker&quot;onsn w:val=&quot;0&quot;/Ca &gt;&lt;w:sz-cs w:v&quot;/rsal=:M?&quot;rs&quot;21&quot;/i=s&gt;&lt;/w:rPr&gt;&lt;/hrsm:ctrlPr&gt;&lt;/m:sS?=rs?amsrsubPtthr&gt;&lt;m:e&gt;&lt;m:r&gt;&lt;tr:w:rPr&gt;&lt;w:rFonts mhFhrprs&quot;iac sw:ascii=&quot;Cambria Math&quot; w:h-anii=sa ssi=t&quot;-trs&quot;:rsCambria Math&quot; w:cs=&quot;?s=s畫浣?/ambrias&gt;&lt;wx:fo&quot; w&quot;:rsnt wx:va=sl=s=&quot;Cam=&quot;rsbria Math&quot;/&gt;&lt;w =rs:iria:a rs/&gt;on?&quot;s&lt;w:kern w:val=&quot;0&quot;/&quot;0s=&gt;&lt;w:sz-crss =sw:val=&quot;2 :rs1&quot;=:rs/&gt;&lt;/w:rPr&gt;&lt;m:tthr:&gt;N&lt;/m:t&gt;&lt;&quot;ams/rs/m:r&gt;&lt;/m:e&gt;&lt;m:sub&gt;ac&lt;m:r&gt;?=hrrs&lt;w:rPr&gt;&lt;w:rFonts w:asprst&quot;cii==s&quot;Camb嬩rsria Mathia s&quot; w:h-ansm?s=&quot; si=&quot;Cambri?s=sa Math&quot; w:c-trss==&quot;瀹嬩綋&quot;/&gt;&lt;va=swx:fontrias wx:val=&quot;on?&quot;Cai=&quot;:a:a rs=&quot;rsmbria Math&quot;/&gt;&lt;w:i&gt;ons/-crs&gt;&lt;w&quot;:rs:kern w:val=&quot;0s =s&quot;/ =rsthr:&gt;&lt;w:sz-cs w:val=:tth&quot;0s=&quot;21&quot;/&gt;&lt;/w:rPr=:rs&gt;&lt;b&gt;acm:t:rs&gt;r&lt;/&quot;amsm:t&gt;&lt;/m:r&gt;&lt;/rst&quot;m:su?=hrb&gt;&lt;/m :rs:sSub&gt;&lt;m:i==sr&gt;&lt;w&quot;/rs:rPr&gt;&lt;w:rFo?s=?=rsnts w:ascsprsii=&quot;Cs==ambra sia Math&quot; w:s=sh-ansi=&quot;Cambria Math&quot; w:cs=&quot;嬩rs畫?a ? nsm&quot; sw:hint:c-trrss=&quot;fareiasast&quot;/&gt;&quot;rs&lt;wxr::fononst wx:val=&quot;Ca =smbria Math&quot;/&gt;&lt;wtth:i/&gt;&lt;w:kern w:v:acrsal=&quot;0&quot;/&gt;&lt;w:s:rsz-t&quot;c=rss w0s=:va:rsl=&quot;ams21&quot;/&gt;&lt;/=hrw:rPr&gt;&lt;m:t&gt; ==s(s,a)&lt;/m:t&gt;&lt;s=/m:r&gt;&lt;/m:den&gt;&lt;/m==:f&gt;:rs&lt;/m:oMath&gt;&lt;/-am:oMa:rst/r=rsprsa sshs=sPara&gt;&lt;/wa M:p&gt;&lt;w:sec tPr wsp:rsidR=&quot;00000000&quot;&gt;&lt;w:pgSz w:w=&quot;12240&quot; w:h=&quot;15840&quot;/&gt;&lt;w:pgMa?rsr w:top=&quot;1440&quot; w:right=&quot;1800&quot; w:bottom=&quot;1440&quot; w:left=&quot;1800&quot; w:header=&quot;720&quot; w:footessr=&quot;720&quot; w:gutter=&quot;0&quot;/&gt;&lt;w:cols w:space=&quot;720&quot;/&gt;&lt;/w:sectPr&gt;&lt;/w:body&gt;&lt;/w:wordDocument&gt;ar/">
                  <v:imagedata r:id="rId27" o:title="" chromakey="white"/>
                </v:shape>
              </w:pict>
            </w:r>
          </w:p>
        </w:tc>
        <w:tc>
          <w:tcPr>
            <w:tcW w:w="1523" w:type="dxa"/>
            <w:vAlign w:val="center"/>
          </w:tcPr>
          <w:p w14:paraId="2B277351" w14:textId="77777777" w:rsidR="006B1B90" w:rsidRDefault="006B1B90" w:rsidP="008D197D">
            <w:pPr>
              <w:pStyle w:val="13"/>
              <w:spacing w:line="240" w:lineRule="auto"/>
              <w:ind w:firstLineChars="0" w:firstLine="0"/>
              <w:jc w:val="center"/>
              <w:rPr>
                <w:rFonts w:eastAsia="仿宋_GB2312"/>
                <w:bCs/>
                <w:sz w:val="24"/>
                <w:szCs w:val="24"/>
              </w:rPr>
            </w:pPr>
          </w:p>
        </w:tc>
      </w:tr>
    </w:tbl>
    <w:p w14:paraId="765FE478" w14:textId="77777777" w:rsidR="006B1B90" w:rsidRDefault="006B1B90" w:rsidP="006B1B90">
      <w:pPr>
        <w:pStyle w:val="04"/>
        <w:spacing w:line="240" w:lineRule="auto"/>
        <w:ind w:firstLine="480"/>
      </w:pPr>
      <w:r w:rsidRPr="00234AC2">
        <w:rPr>
          <w:rFonts w:eastAsia="仿宋_GB2312" w:cs="Times New Roman"/>
          <w:bCs/>
          <w:noProof/>
          <w:kern w:val="2"/>
          <w:sz w:val="24"/>
          <w:szCs w:val="24"/>
        </w:rPr>
        <w:drawing>
          <wp:inline distT="0" distB="0" distL="0" distR="0" wp14:anchorId="15290892" wp14:editId="623A7EFC">
            <wp:extent cx="5271770" cy="1765300"/>
            <wp:effectExtent l="0" t="0" r="0" b="0"/>
            <wp:docPr id="3" name="图片 3" descr="发.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发.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1770" cy="1765300"/>
                    </a:xfrm>
                    <a:prstGeom prst="rect">
                      <a:avLst/>
                    </a:prstGeom>
                    <a:noFill/>
                    <a:ln>
                      <a:noFill/>
                    </a:ln>
                  </pic:spPr>
                </pic:pic>
              </a:graphicData>
            </a:graphic>
          </wp:inline>
        </w:drawing>
      </w:r>
    </w:p>
    <w:p w14:paraId="57CCC42E" w14:textId="6BB884B0" w:rsidR="006B1B90" w:rsidRPr="00234AC2" w:rsidRDefault="006B1B90" w:rsidP="008D197D">
      <w:pPr>
        <w:pStyle w:val="00"/>
        <w:rPr>
          <w:rFonts w:eastAsia="仿宋_GB2312"/>
          <w:bCs/>
        </w:rPr>
      </w:pPr>
      <w:bookmarkStart w:id="14" w:name="_Toc87642296"/>
      <w:r>
        <w:rPr>
          <w:rFonts w:hint="eastAsia"/>
        </w:rPr>
        <w:t>图</w:t>
      </w:r>
      <w:r>
        <w:rPr>
          <w:rFonts w:hint="eastAsia"/>
        </w:rPr>
        <w:t xml:space="preserve"> </w:t>
      </w:r>
      <w:r w:rsidR="00271F03">
        <w:rPr>
          <w:rFonts w:hint="eastAsia"/>
        </w:rPr>
        <w:t>1</w:t>
      </w:r>
      <w:r w:rsidRPr="0044540A">
        <w:t xml:space="preserve"> </w:t>
      </w:r>
      <w:r w:rsidRPr="00234AC2">
        <w:t>AlphaGo</w:t>
      </w:r>
      <w:r w:rsidRPr="00234AC2">
        <w:t>中的</w:t>
      </w:r>
      <w:r w:rsidRPr="00234AC2">
        <w:t>MCTS</w:t>
      </w:r>
      <w:r w:rsidRPr="00234AC2">
        <w:t>搜索示意图</w:t>
      </w:r>
      <w:bookmarkEnd w:id="14"/>
    </w:p>
    <w:p w14:paraId="658F0AD3"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经过若干次模拟过程后，</w:t>
      </w:r>
      <w:r w:rsidRPr="00234AC2">
        <w:rPr>
          <w:rFonts w:eastAsia="仿宋_GB2312"/>
          <w:bCs/>
          <w:sz w:val="24"/>
          <w:szCs w:val="24"/>
        </w:rPr>
        <w:t>AlphaGo</w:t>
      </w:r>
      <w:r w:rsidRPr="00234AC2">
        <w:rPr>
          <w:rFonts w:eastAsia="仿宋_GB2312"/>
          <w:bCs/>
          <w:sz w:val="24"/>
          <w:szCs w:val="24"/>
        </w:rPr>
        <w:t>选择访问次数最高的节点作为对局中的实际走子动作，这样可以减少意外情况对走子的影响。下一时刻，将搜索树中被选中的子节点作为新的根节点，保留子树的全部信息并舍弃搜索树的其他部分。在对手下棋过程中，</w:t>
      </w:r>
      <w:r w:rsidRPr="00234AC2">
        <w:rPr>
          <w:rFonts w:eastAsia="仿宋_GB2312"/>
          <w:bCs/>
          <w:sz w:val="24"/>
          <w:szCs w:val="24"/>
        </w:rPr>
        <w:lastRenderedPageBreak/>
        <w:t>AlphaGo</w:t>
      </w:r>
      <w:r w:rsidRPr="00234AC2">
        <w:rPr>
          <w:rFonts w:eastAsia="仿宋_GB2312"/>
          <w:bCs/>
          <w:sz w:val="24"/>
          <w:szCs w:val="24"/>
        </w:rPr>
        <w:t>会持续进行模拟过程，不断的扩大搜索树，并使估值更准确。此外，当某个节点的</w:t>
      </w:r>
      <w:r>
        <w:rPr>
          <w:rFonts w:eastAsia="仿宋_GB2312" w:hint="eastAsia"/>
          <w:bCs/>
          <w:sz w:val="24"/>
          <w:szCs w:val="24"/>
        </w:rPr>
        <w:t>max(</w:t>
      </w:r>
      <w:r w:rsidRPr="003326BD">
        <w:rPr>
          <w:rFonts w:eastAsia="仿宋_GB2312" w:hint="eastAsia"/>
          <w:bCs/>
          <w:i/>
          <w:sz w:val="24"/>
          <w:szCs w:val="24"/>
        </w:rPr>
        <w:t>Q</w:t>
      </w:r>
      <w:r>
        <w:rPr>
          <w:rFonts w:eastAsia="仿宋_GB2312" w:hint="eastAsia"/>
          <w:bCs/>
          <w:sz w:val="24"/>
          <w:szCs w:val="24"/>
        </w:rPr>
        <w:t>(</w:t>
      </w:r>
      <w:proofErr w:type="spellStart"/>
      <w:r w:rsidRPr="003326BD">
        <w:rPr>
          <w:rFonts w:eastAsia="仿宋_GB2312" w:hint="eastAsia"/>
          <w:bCs/>
          <w:i/>
          <w:sz w:val="24"/>
          <w:szCs w:val="24"/>
        </w:rPr>
        <w:t>s,a</w:t>
      </w:r>
      <w:proofErr w:type="spellEnd"/>
      <w:r>
        <w:rPr>
          <w:rFonts w:eastAsia="仿宋_GB2312" w:hint="eastAsia"/>
          <w:bCs/>
          <w:sz w:val="24"/>
          <w:szCs w:val="24"/>
        </w:rPr>
        <w:t>))&lt;-0.8</w:t>
      </w:r>
      <w:r w:rsidRPr="00234AC2">
        <w:rPr>
          <w:rFonts w:eastAsia="仿宋_GB2312"/>
          <w:bCs/>
          <w:sz w:val="24"/>
          <w:szCs w:val="24"/>
        </w:rPr>
        <w:t>时，</w:t>
      </w:r>
      <w:r w:rsidRPr="00234AC2">
        <w:rPr>
          <w:rFonts w:eastAsia="仿宋_GB2312"/>
          <w:bCs/>
          <w:sz w:val="24"/>
          <w:szCs w:val="24"/>
        </w:rPr>
        <w:t>AlphaGo</w:t>
      </w:r>
      <w:r w:rsidRPr="00234AC2">
        <w:rPr>
          <w:rFonts w:eastAsia="仿宋_GB2312"/>
          <w:bCs/>
          <w:sz w:val="24"/>
          <w:szCs w:val="24"/>
        </w:rPr>
        <w:t>会放弃此次模拟，判定本次模拟过程的结果是失败。</w:t>
      </w:r>
    </w:p>
    <w:p w14:paraId="3B9F32FE" w14:textId="6AE130DA" w:rsidR="006B1B90" w:rsidRDefault="006B1B90" w:rsidP="006B1B90">
      <w:pPr>
        <w:pStyle w:val="13"/>
        <w:spacing w:line="400" w:lineRule="exact"/>
        <w:ind w:firstLine="480"/>
        <w:rPr>
          <w:rFonts w:eastAsia="仿宋_GB2312"/>
          <w:bCs/>
          <w:sz w:val="24"/>
          <w:szCs w:val="24"/>
        </w:rPr>
      </w:pPr>
      <w:r w:rsidRPr="00234AC2">
        <w:rPr>
          <w:rFonts w:eastAsia="仿宋_GB2312"/>
          <w:bCs/>
          <w:sz w:val="24"/>
          <w:szCs w:val="24"/>
        </w:rPr>
        <w:t>AlphaGo</w:t>
      </w:r>
      <w:r w:rsidRPr="00234AC2">
        <w:rPr>
          <w:rFonts w:eastAsia="仿宋_GB2312"/>
          <w:bCs/>
          <w:sz w:val="24"/>
          <w:szCs w:val="24"/>
        </w:rPr>
        <w:t>算法的两大核心组件是蒙特卡洛树和神经网络。</w:t>
      </w:r>
    </w:p>
    <w:p w14:paraId="5C1C0C09" w14:textId="77777777" w:rsidR="00B35EFF" w:rsidRPr="00234AC2" w:rsidRDefault="00B35EFF" w:rsidP="006B1B90">
      <w:pPr>
        <w:pStyle w:val="13"/>
        <w:spacing w:line="400" w:lineRule="exact"/>
        <w:ind w:firstLine="480"/>
        <w:rPr>
          <w:rFonts w:eastAsia="仿宋_GB2312"/>
          <w:bCs/>
          <w:sz w:val="24"/>
          <w:szCs w:val="24"/>
        </w:rPr>
      </w:pPr>
    </w:p>
    <w:p w14:paraId="65741B27" w14:textId="77777777" w:rsidR="006B1B90" w:rsidRPr="00234AC2" w:rsidRDefault="006B1B90" w:rsidP="00DC4B39">
      <w:pPr>
        <w:pStyle w:val="4"/>
      </w:pPr>
      <w:r w:rsidRPr="00234AC2">
        <w:t>2.1 AlphaGo</w:t>
      </w:r>
      <w:r w:rsidRPr="00234AC2">
        <w:t>中的蒙特卡洛树搜索</w:t>
      </w:r>
    </w:p>
    <w:p w14:paraId="3242A20D"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蒙特卡洛树搜索（</w:t>
      </w:r>
      <w:r w:rsidRPr="00234AC2">
        <w:rPr>
          <w:rFonts w:eastAsia="仿宋_GB2312"/>
          <w:bCs/>
          <w:sz w:val="24"/>
          <w:szCs w:val="24"/>
        </w:rPr>
        <w:t>Monte-Carlo Tree Search</w:t>
      </w:r>
      <w:r w:rsidRPr="00234AC2">
        <w:rPr>
          <w:rFonts w:eastAsia="仿宋_GB2312"/>
          <w:bCs/>
          <w:sz w:val="24"/>
          <w:szCs w:val="24"/>
        </w:rPr>
        <w:t>）是一种启发式的搜索策略，能够基于</w:t>
      </w:r>
      <w:proofErr w:type="gramStart"/>
      <w:r w:rsidRPr="00234AC2">
        <w:rPr>
          <w:rFonts w:eastAsia="仿宋_GB2312"/>
          <w:bCs/>
          <w:sz w:val="24"/>
          <w:szCs w:val="24"/>
        </w:rPr>
        <w:t>对搜素空间</w:t>
      </w:r>
      <w:proofErr w:type="gramEnd"/>
      <w:r w:rsidRPr="00234AC2">
        <w:rPr>
          <w:rFonts w:eastAsia="仿宋_GB2312"/>
          <w:bCs/>
          <w:sz w:val="24"/>
          <w:szCs w:val="24"/>
        </w:rPr>
        <w:t>的随机抽样来扩大搜索树，从而分析围棋这类完美信息博弈游戏中每一步应该采取哪个动作才能够创造最好的机会。它结合了随机模拟的一般性和树搜索的准确性。需要说明的是，蒙特卡洛树搜索并不是只有一种算法，而是一类算法。其中最流行的算法之一就是</w:t>
      </w:r>
      <w:r w:rsidRPr="00234AC2">
        <w:rPr>
          <w:rFonts w:eastAsia="仿宋_GB2312"/>
          <w:bCs/>
          <w:sz w:val="24"/>
          <w:szCs w:val="24"/>
        </w:rPr>
        <w:t>UCT</w:t>
      </w:r>
      <w:r w:rsidRPr="00234AC2">
        <w:rPr>
          <w:rFonts w:eastAsia="仿宋_GB2312"/>
          <w:bCs/>
          <w:sz w:val="24"/>
          <w:szCs w:val="24"/>
        </w:rPr>
        <w:t>（</w:t>
      </w:r>
      <w:r w:rsidRPr="00234AC2">
        <w:rPr>
          <w:rFonts w:eastAsia="仿宋_GB2312"/>
          <w:bCs/>
          <w:sz w:val="24"/>
          <w:szCs w:val="24"/>
        </w:rPr>
        <w:t>upper confidence bounds for trees</w:t>
      </w:r>
      <w:r w:rsidRPr="00234AC2">
        <w:rPr>
          <w:rFonts w:eastAsia="仿宋_GB2312"/>
          <w:bCs/>
          <w:sz w:val="24"/>
          <w:szCs w:val="24"/>
        </w:rPr>
        <w:t>）算法，根据多次模拟的统计规律，选择胜率最高的节点作为下一步动作。</w:t>
      </w:r>
    </w:p>
    <w:p w14:paraId="414FA25E"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MCTS</w:t>
      </w:r>
      <w:r w:rsidRPr="00234AC2">
        <w:rPr>
          <w:rFonts w:eastAsia="仿宋_GB2312"/>
          <w:bCs/>
          <w:sz w:val="24"/>
          <w:szCs w:val="24"/>
        </w:rPr>
        <w:t>包括四个阶段：选择、拓展、模拟和反向传播。如</w:t>
      </w:r>
      <w:r w:rsidR="00DC4B39">
        <w:rPr>
          <w:rFonts w:eastAsia="仿宋_GB2312" w:hint="eastAsia"/>
          <w:bCs/>
          <w:sz w:val="24"/>
          <w:szCs w:val="24"/>
        </w:rPr>
        <w:t>下</w:t>
      </w:r>
      <w:r>
        <w:rPr>
          <w:rFonts w:eastAsia="仿宋_GB2312" w:hint="eastAsia"/>
          <w:bCs/>
          <w:sz w:val="24"/>
          <w:szCs w:val="24"/>
        </w:rPr>
        <w:t>图</w:t>
      </w:r>
      <w:r w:rsidRPr="00234AC2">
        <w:rPr>
          <w:rFonts w:eastAsia="仿宋_GB2312"/>
          <w:bCs/>
          <w:sz w:val="24"/>
          <w:szCs w:val="24"/>
        </w:rPr>
        <w:t>所示。</w:t>
      </w:r>
    </w:p>
    <w:p w14:paraId="2714BB3A"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w:t>
      </w:r>
      <w:r w:rsidRPr="00234AC2">
        <w:rPr>
          <w:rFonts w:eastAsia="仿宋_GB2312"/>
          <w:bCs/>
          <w:sz w:val="24"/>
          <w:szCs w:val="24"/>
        </w:rPr>
        <w:t>1</w:t>
      </w:r>
      <w:r w:rsidRPr="00234AC2">
        <w:rPr>
          <w:rFonts w:eastAsia="仿宋_GB2312"/>
          <w:bCs/>
          <w:sz w:val="24"/>
          <w:szCs w:val="24"/>
        </w:rPr>
        <w:t>）选择（</w:t>
      </w:r>
      <w:r w:rsidRPr="00234AC2">
        <w:rPr>
          <w:rFonts w:eastAsia="仿宋_GB2312"/>
          <w:bCs/>
          <w:sz w:val="24"/>
          <w:szCs w:val="24"/>
        </w:rPr>
        <w:t>Selection</w:t>
      </w:r>
      <w:r w:rsidRPr="00234AC2">
        <w:rPr>
          <w:rFonts w:eastAsia="仿宋_GB2312"/>
          <w:bCs/>
          <w:sz w:val="24"/>
          <w:szCs w:val="24"/>
        </w:rPr>
        <w:t>）</w:t>
      </w:r>
    </w:p>
    <w:p w14:paraId="615F7A0F"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从根节点出发，检查每个节点，选择出一个急需被拓展的节点。</w:t>
      </w:r>
    </w:p>
    <w:p w14:paraId="26DA710F"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对于被检查的节点，有三种可能：</w:t>
      </w:r>
    </w:p>
    <w:p w14:paraId="25301D99" w14:textId="77777777" w:rsidR="006B1B90" w:rsidRPr="00234AC2" w:rsidRDefault="006B1B90" w:rsidP="006B1B90">
      <w:pPr>
        <w:pStyle w:val="13"/>
        <w:numPr>
          <w:ilvl w:val="0"/>
          <w:numId w:val="13"/>
        </w:numPr>
        <w:spacing w:line="400" w:lineRule="exact"/>
        <w:ind w:firstLine="480"/>
        <w:rPr>
          <w:rFonts w:eastAsia="仿宋_GB2312"/>
          <w:bCs/>
          <w:sz w:val="24"/>
          <w:szCs w:val="24"/>
        </w:rPr>
      </w:pPr>
      <w:r w:rsidRPr="00234AC2">
        <w:rPr>
          <w:rFonts w:eastAsia="仿宋_GB2312"/>
          <w:bCs/>
          <w:sz w:val="24"/>
          <w:szCs w:val="24"/>
        </w:rPr>
        <w:t>该节点所有可行动作都已经被拓展；</w:t>
      </w:r>
    </w:p>
    <w:p w14:paraId="41EC458F" w14:textId="77777777" w:rsidR="006B1B90" w:rsidRPr="00234AC2" w:rsidRDefault="006B1B90" w:rsidP="006B1B90">
      <w:pPr>
        <w:pStyle w:val="13"/>
        <w:numPr>
          <w:ilvl w:val="0"/>
          <w:numId w:val="13"/>
        </w:numPr>
        <w:spacing w:line="400" w:lineRule="exact"/>
        <w:ind w:firstLine="480"/>
        <w:rPr>
          <w:rFonts w:eastAsia="仿宋_GB2312"/>
          <w:bCs/>
          <w:sz w:val="24"/>
          <w:szCs w:val="24"/>
        </w:rPr>
      </w:pPr>
      <w:r w:rsidRPr="00234AC2">
        <w:rPr>
          <w:rFonts w:eastAsia="仿宋_GB2312"/>
          <w:bCs/>
          <w:sz w:val="24"/>
          <w:szCs w:val="24"/>
        </w:rPr>
        <w:t>该节点有可行动作未被拓展。</w:t>
      </w:r>
    </w:p>
    <w:p w14:paraId="203543A9" w14:textId="77777777" w:rsidR="006B1B90" w:rsidRPr="00234AC2" w:rsidRDefault="006B1B90" w:rsidP="006B1B90">
      <w:pPr>
        <w:pStyle w:val="13"/>
        <w:numPr>
          <w:ilvl w:val="0"/>
          <w:numId w:val="13"/>
        </w:numPr>
        <w:spacing w:line="400" w:lineRule="exact"/>
        <w:ind w:firstLine="480"/>
        <w:rPr>
          <w:rFonts w:eastAsia="仿宋_GB2312"/>
          <w:bCs/>
          <w:sz w:val="24"/>
          <w:szCs w:val="24"/>
        </w:rPr>
      </w:pPr>
      <w:r w:rsidRPr="00234AC2">
        <w:rPr>
          <w:rFonts w:eastAsia="仿宋_GB2312"/>
          <w:bCs/>
          <w:sz w:val="24"/>
          <w:szCs w:val="24"/>
        </w:rPr>
        <w:t>该节点游戏已经结束（例如已经连成五子的五子棋局面）。</w:t>
      </w:r>
    </w:p>
    <w:p w14:paraId="36717387"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对于这三种可能，分别采取以下操作：</w:t>
      </w:r>
    </w:p>
    <w:p w14:paraId="3969C04F" w14:textId="77777777" w:rsidR="006B1B90" w:rsidRPr="00234AC2" w:rsidRDefault="006B1B90" w:rsidP="006B1B90">
      <w:pPr>
        <w:pStyle w:val="13"/>
        <w:numPr>
          <w:ilvl w:val="0"/>
          <w:numId w:val="12"/>
        </w:numPr>
        <w:spacing w:line="400" w:lineRule="exact"/>
        <w:ind w:firstLine="480"/>
        <w:rPr>
          <w:rFonts w:eastAsia="仿宋_GB2312"/>
          <w:bCs/>
          <w:sz w:val="24"/>
          <w:szCs w:val="24"/>
        </w:rPr>
      </w:pPr>
      <w:r w:rsidRPr="00234AC2">
        <w:rPr>
          <w:rFonts w:eastAsia="仿宋_GB2312"/>
          <w:bCs/>
          <w:sz w:val="24"/>
          <w:szCs w:val="24"/>
        </w:rPr>
        <w:t>对于所有子节点都已经被拓展的节点，基于</w:t>
      </w:r>
      <w:r w:rsidRPr="00234AC2">
        <w:rPr>
          <w:rFonts w:eastAsia="仿宋_GB2312"/>
          <w:bCs/>
          <w:sz w:val="24"/>
          <w:szCs w:val="24"/>
        </w:rPr>
        <w:t>UCB</w:t>
      </w:r>
      <w:r w:rsidRPr="00234AC2">
        <w:rPr>
          <w:rFonts w:eastAsia="仿宋_GB2312"/>
          <w:bCs/>
          <w:sz w:val="24"/>
          <w:szCs w:val="24"/>
        </w:rPr>
        <w:t>公式，选择最大节点作为新的根节点继续进行检查；</w:t>
      </w:r>
    </w:p>
    <w:p w14:paraId="29036E5E" w14:textId="77777777" w:rsidR="006B1B90" w:rsidRPr="00234AC2" w:rsidRDefault="006B1B90" w:rsidP="006B1B90">
      <w:pPr>
        <w:pStyle w:val="13"/>
        <w:numPr>
          <w:ilvl w:val="0"/>
          <w:numId w:val="12"/>
        </w:numPr>
        <w:spacing w:line="400" w:lineRule="exact"/>
        <w:ind w:firstLine="480"/>
        <w:rPr>
          <w:rFonts w:eastAsia="仿宋_GB2312"/>
          <w:bCs/>
          <w:sz w:val="24"/>
          <w:szCs w:val="24"/>
        </w:rPr>
      </w:pPr>
      <w:r w:rsidRPr="00234AC2">
        <w:rPr>
          <w:rFonts w:eastAsia="仿宋_GB2312"/>
          <w:bCs/>
          <w:sz w:val="24"/>
          <w:szCs w:val="24"/>
        </w:rPr>
        <w:t>如果存在未被拓展的子节点，选择一个还未拓展的动作</w:t>
      </w:r>
      <w:r w:rsidRPr="00234AC2">
        <w:rPr>
          <w:rFonts w:eastAsia="仿宋_GB2312"/>
          <w:bCs/>
          <w:sz w:val="24"/>
          <w:szCs w:val="24"/>
        </w:rPr>
        <w:t>A</w:t>
      </w:r>
      <w:r w:rsidRPr="00234AC2">
        <w:rPr>
          <w:rFonts w:eastAsia="仿宋_GB2312"/>
          <w:bCs/>
          <w:sz w:val="24"/>
          <w:szCs w:val="24"/>
        </w:rPr>
        <w:t>，执行阶段</w:t>
      </w:r>
      <w:r w:rsidRPr="00234AC2">
        <w:rPr>
          <w:rFonts w:eastAsia="仿宋_GB2312"/>
          <w:bCs/>
          <w:sz w:val="24"/>
          <w:szCs w:val="24"/>
        </w:rPr>
        <w:t>2</w:t>
      </w:r>
      <w:r w:rsidRPr="00234AC2">
        <w:rPr>
          <w:rFonts w:eastAsia="仿宋_GB2312"/>
          <w:bCs/>
          <w:sz w:val="24"/>
          <w:szCs w:val="24"/>
        </w:rPr>
        <w:t>；</w:t>
      </w:r>
    </w:p>
    <w:p w14:paraId="03ADD38F" w14:textId="77777777" w:rsidR="006B1B90" w:rsidRPr="00234AC2" w:rsidRDefault="006B1B90" w:rsidP="006B1B90">
      <w:pPr>
        <w:pStyle w:val="13"/>
        <w:numPr>
          <w:ilvl w:val="0"/>
          <w:numId w:val="12"/>
        </w:numPr>
        <w:spacing w:line="400" w:lineRule="exact"/>
        <w:ind w:firstLine="480"/>
        <w:rPr>
          <w:rFonts w:eastAsia="仿宋_GB2312"/>
          <w:bCs/>
          <w:sz w:val="24"/>
          <w:szCs w:val="24"/>
        </w:rPr>
      </w:pPr>
      <w:r w:rsidRPr="00234AC2">
        <w:rPr>
          <w:rFonts w:eastAsia="仿宋_GB2312"/>
          <w:bCs/>
          <w:sz w:val="24"/>
          <w:szCs w:val="24"/>
        </w:rPr>
        <w:t>游戏已经结束，则执行阶段</w:t>
      </w:r>
      <w:r w:rsidRPr="00234AC2">
        <w:rPr>
          <w:rFonts w:eastAsia="仿宋_GB2312"/>
          <w:bCs/>
          <w:sz w:val="24"/>
          <w:szCs w:val="24"/>
        </w:rPr>
        <w:t>4</w:t>
      </w:r>
      <w:r w:rsidRPr="00234AC2">
        <w:rPr>
          <w:rFonts w:eastAsia="仿宋_GB2312"/>
          <w:bCs/>
          <w:sz w:val="24"/>
          <w:szCs w:val="24"/>
        </w:rPr>
        <w:t>。</w:t>
      </w:r>
    </w:p>
    <w:p w14:paraId="3E99CC66"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w:t>
      </w:r>
      <w:r w:rsidRPr="00234AC2">
        <w:rPr>
          <w:rFonts w:eastAsia="仿宋_GB2312"/>
          <w:bCs/>
          <w:sz w:val="24"/>
          <w:szCs w:val="24"/>
        </w:rPr>
        <w:t>2</w:t>
      </w:r>
      <w:r w:rsidRPr="00234AC2">
        <w:rPr>
          <w:rFonts w:eastAsia="仿宋_GB2312"/>
          <w:bCs/>
          <w:sz w:val="24"/>
          <w:szCs w:val="24"/>
        </w:rPr>
        <w:t>）拓展（</w:t>
      </w:r>
      <w:r w:rsidRPr="00234AC2">
        <w:rPr>
          <w:rFonts w:eastAsia="仿宋_GB2312"/>
          <w:bCs/>
          <w:sz w:val="24"/>
          <w:szCs w:val="24"/>
        </w:rPr>
        <w:t>Expansion</w:t>
      </w:r>
      <w:r w:rsidRPr="00234AC2">
        <w:rPr>
          <w:rFonts w:eastAsia="仿宋_GB2312"/>
          <w:bCs/>
          <w:sz w:val="24"/>
          <w:szCs w:val="24"/>
        </w:rPr>
        <w:t>）</w:t>
      </w:r>
    </w:p>
    <w:p w14:paraId="2D43286B"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根据阶段</w:t>
      </w:r>
      <w:r w:rsidRPr="00234AC2">
        <w:rPr>
          <w:rFonts w:eastAsia="仿宋_GB2312"/>
          <w:bCs/>
          <w:sz w:val="24"/>
          <w:szCs w:val="24"/>
        </w:rPr>
        <w:t>1</w:t>
      </w:r>
      <w:r w:rsidRPr="00234AC2">
        <w:rPr>
          <w:rFonts w:eastAsia="仿宋_GB2312"/>
          <w:bCs/>
          <w:sz w:val="24"/>
          <w:szCs w:val="24"/>
        </w:rPr>
        <w:t>中选择的动作</w:t>
      </w:r>
      <w:r w:rsidRPr="00234AC2">
        <w:rPr>
          <w:rFonts w:eastAsia="仿宋_GB2312"/>
          <w:bCs/>
          <w:sz w:val="24"/>
          <w:szCs w:val="24"/>
        </w:rPr>
        <w:t>A</w:t>
      </w:r>
      <w:r w:rsidRPr="00234AC2">
        <w:rPr>
          <w:rFonts w:eastAsia="仿宋_GB2312"/>
          <w:bCs/>
          <w:sz w:val="24"/>
          <w:szCs w:val="24"/>
        </w:rPr>
        <w:t>，游戏到达新的状态</w:t>
      </w:r>
      <w:proofErr w:type="spellStart"/>
      <w:r w:rsidRPr="00234AC2">
        <w:rPr>
          <w:rFonts w:eastAsia="仿宋_GB2312"/>
          <w:bCs/>
          <w:sz w:val="24"/>
          <w:szCs w:val="24"/>
        </w:rPr>
        <w:t>Snew</w:t>
      </w:r>
      <w:proofErr w:type="spellEnd"/>
      <w:r w:rsidRPr="00234AC2">
        <w:rPr>
          <w:rFonts w:eastAsia="仿宋_GB2312"/>
          <w:bCs/>
          <w:sz w:val="24"/>
          <w:szCs w:val="24"/>
        </w:rPr>
        <w:t>，将新节点</w:t>
      </w:r>
      <w:bookmarkStart w:id="15" w:name="OLE_LINK9"/>
      <w:bookmarkStart w:id="16" w:name="OLE_LINK10"/>
      <w:proofErr w:type="spellStart"/>
      <w:r w:rsidRPr="00234AC2">
        <w:rPr>
          <w:rFonts w:eastAsia="仿宋_GB2312"/>
          <w:bCs/>
          <w:sz w:val="24"/>
          <w:szCs w:val="24"/>
        </w:rPr>
        <w:t>Snew</w:t>
      </w:r>
      <w:bookmarkEnd w:id="15"/>
      <w:bookmarkEnd w:id="16"/>
      <w:proofErr w:type="spellEnd"/>
      <w:r w:rsidRPr="00234AC2">
        <w:rPr>
          <w:rFonts w:eastAsia="仿宋_GB2312"/>
          <w:bCs/>
          <w:sz w:val="24"/>
          <w:szCs w:val="24"/>
        </w:rPr>
        <w:t>添加到搜索树中，之后执行阶段</w:t>
      </w:r>
      <w:r w:rsidRPr="00234AC2">
        <w:rPr>
          <w:rFonts w:eastAsia="仿宋_GB2312"/>
          <w:bCs/>
          <w:sz w:val="24"/>
          <w:szCs w:val="24"/>
        </w:rPr>
        <w:t>3</w:t>
      </w:r>
      <w:r w:rsidRPr="00234AC2">
        <w:rPr>
          <w:rFonts w:eastAsia="仿宋_GB2312"/>
          <w:bCs/>
          <w:sz w:val="24"/>
          <w:szCs w:val="24"/>
        </w:rPr>
        <w:t>。</w:t>
      </w:r>
    </w:p>
    <w:p w14:paraId="04724FAA"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w:t>
      </w:r>
      <w:r w:rsidRPr="00234AC2">
        <w:rPr>
          <w:rFonts w:eastAsia="仿宋_GB2312"/>
          <w:bCs/>
          <w:sz w:val="24"/>
          <w:szCs w:val="24"/>
        </w:rPr>
        <w:t>3</w:t>
      </w:r>
      <w:r w:rsidRPr="00234AC2">
        <w:rPr>
          <w:rFonts w:eastAsia="仿宋_GB2312"/>
          <w:bCs/>
          <w:sz w:val="24"/>
          <w:szCs w:val="24"/>
        </w:rPr>
        <w:t>）模拟（</w:t>
      </w:r>
      <w:r w:rsidRPr="00234AC2">
        <w:rPr>
          <w:rFonts w:eastAsia="仿宋_GB2312"/>
          <w:bCs/>
          <w:sz w:val="24"/>
          <w:szCs w:val="24"/>
        </w:rPr>
        <w:t>Simulation</w:t>
      </w:r>
      <w:r w:rsidRPr="00234AC2">
        <w:rPr>
          <w:rFonts w:eastAsia="仿宋_GB2312"/>
          <w:bCs/>
          <w:sz w:val="24"/>
          <w:szCs w:val="24"/>
        </w:rPr>
        <w:t>）</w:t>
      </w:r>
    </w:p>
    <w:p w14:paraId="3066E87A"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为了使新节点得到一个初始评分，从节点</w:t>
      </w:r>
      <w:proofErr w:type="spellStart"/>
      <w:r w:rsidRPr="00234AC2">
        <w:rPr>
          <w:rFonts w:eastAsia="仿宋_GB2312"/>
          <w:bCs/>
          <w:sz w:val="24"/>
          <w:szCs w:val="24"/>
        </w:rPr>
        <w:t>Snew</w:t>
      </w:r>
      <w:proofErr w:type="spellEnd"/>
      <w:r w:rsidRPr="00234AC2">
        <w:rPr>
          <w:rFonts w:eastAsia="仿宋_GB2312"/>
          <w:bCs/>
          <w:sz w:val="24"/>
          <w:szCs w:val="24"/>
        </w:rPr>
        <w:t>开始让游戏随机进行，直到得到一个游戏结局，以此作为</w:t>
      </w:r>
      <w:proofErr w:type="spellStart"/>
      <w:r w:rsidRPr="00234AC2">
        <w:rPr>
          <w:rFonts w:eastAsia="仿宋_GB2312"/>
          <w:bCs/>
          <w:sz w:val="24"/>
          <w:szCs w:val="24"/>
        </w:rPr>
        <w:t>Snew</w:t>
      </w:r>
      <w:proofErr w:type="spellEnd"/>
      <w:r w:rsidRPr="00234AC2">
        <w:rPr>
          <w:rFonts w:eastAsia="仿宋_GB2312"/>
          <w:bCs/>
          <w:sz w:val="24"/>
          <w:szCs w:val="24"/>
        </w:rPr>
        <w:t>的初始评分，之后执行阶段</w:t>
      </w:r>
      <w:r w:rsidRPr="00234AC2">
        <w:rPr>
          <w:rFonts w:eastAsia="仿宋_GB2312"/>
          <w:bCs/>
          <w:sz w:val="24"/>
          <w:szCs w:val="24"/>
        </w:rPr>
        <w:t>4</w:t>
      </w:r>
      <w:r w:rsidRPr="00234AC2">
        <w:rPr>
          <w:rFonts w:eastAsia="仿宋_GB2312"/>
          <w:bCs/>
          <w:sz w:val="24"/>
          <w:szCs w:val="24"/>
        </w:rPr>
        <w:t>。</w:t>
      </w:r>
    </w:p>
    <w:p w14:paraId="76F1613D"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w:t>
      </w:r>
      <w:r w:rsidRPr="00234AC2">
        <w:rPr>
          <w:rFonts w:eastAsia="仿宋_GB2312"/>
          <w:bCs/>
          <w:sz w:val="24"/>
          <w:szCs w:val="24"/>
        </w:rPr>
        <w:t>4</w:t>
      </w:r>
      <w:r w:rsidRPr="00234AC2">
        <w:rPr>
          <w:rFonts w:eastAsia="仿宋_GB2312"/>
          <w:bCs/>
          <w:sz w:val="24"/>
          <w:szCs w:val="24"/>
        </w:rPr>
        <w:t>）反向传播（</w:t>
      </w:r>
      <w:r w:rsidRPr="00234AC2">
        <w:rPr>
          <w:rFonts w:eastAsia="仿宋_GB2312"/>
          <w:bCs/>
          <w:sz w:val="24"/>
          <w:szCs w:val="24"/>
        </w:rPr>
        <w:t>Backpropagation</w:t>
      </w:r>
      <w:r w:rsidRPr="00234AC2">
        <w:rPr>
          <w:rFonts w:eastAsia="仿宋_GB2312"/>
          <w:bCs/>
          <w:sz w:val="24"/>
          <w:szCs w:val="24"/>
        </w:rPr>
        <w:t>）</w:t>
      </w:r>
    </w:p>
    <w:p w14:paraId="252C67F5" w14:textId="77777777" w:rsidR="006B1B90" w:rsidRPr="00234AC2" w:rsidRDefault="006B1B90" w:rsidP="006B1B90">
      <w:pPr>
        <w:pStyle w:val="13"/>
        <w:spacing w:line="400" w:lineRule="exact"/>
        <w:ind w:firstLine="480"/>
        <w:rPr>
          <w:rFonts w:eastAsia="仿宋_GB2312"/>
          <w:bCs/>
          <w:sz w:val="24"/>
          <w:szCs w:val="24"/>
        </w:rPr>
      </w:pPr>
      <w:r w:rsidRPr="00234AC2">
        <w:rPr>
          <w:rFonts w:eastAsia="仿宋_GB2312"/>
          <w:bCs/>
          <w:sz w:val="24"/>
          <w:szCs w:val="24"/>
        </w:rPr>
        <w:t>从整个树的根节点到当前节点路径上的全部节点，都要根据当前节点的评分进行更新，将新的评分添加到各自的累积评分中。</w:t>
      </w:r>
    </w:p>
    <w:p w14:paraId="339CF327" w14:textId="77777777" w:rsidR="006B1B90" w:rsidRDefault="006B1B90" w:rsidP="006B1B90">
      <w:pPr>
        <w:keepNext/>
        <w:spacing w:line="240" w:lineRule="auto"/>
      </w:pPr>
      <w:r w:rsidRPr="00234AC2">
        <w:rPr>
          <w:noProof/>
        </w:rPr>
        <w:lastRenderedPageBreak/>
        <w:drawing>
          <wp:inline distT="0" distB="0" distL="0" distR="0" wp14:anchorId="7926815B" wp14:editId="553D6AE8">
            <wp:extent cx="5001260" cy="17729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01260" cy="1772920"/>
                    </a:xfrm>
                    <a:prstGeom prst="rect">
                      <a:avLst/>
                    </a:prstGeom>
                    <a:noFill/>
                    <a:ln>
                      <a:noFill/>
                    </a:ln>
                  </pic:spPr>
                </pic:pic>
              </a:graphicData>
            </a:graphic>
          </wp:inline>
        </w:drawing>
      </w:r>
    </w:p>
    <w:p w14:paraId="2728EE25" w14:textId="325584E3" w:rsidR="006B1B90" w:rsidRDefault="006B1B90" w:rsidP="008D197D">
      <w:pPr>
        <w:pStyle w:val="00"/>
      </w:pPr>
      <w:bookmarkStart w:id="17" w:name="_Toc87642297"/>
      <w:r>
        <w:rPr>
          <w:rFonts w:hint="eastAsia"/>
        </w:rPr>
        <w:t>图</w:t>
      </w:r>
      <w:r>
        <w:rPr>
          <w:rFonts w:hint="eastAsia"/>
        </w:rPr>
        <w:t xml:space="preserve"> </w:t>
      </w:r>
      <w:r w:rsidR="00271F03">
        <w:rPr>
          <w:rFonts w:hint="eastAsia"/>
        </w:rPr>
        <w:t>2</w:t>
      </w:r>
      <w:r w:rsidRPr="0044540A">
        <w:t xml:space="preserve"> </w:t>
      </w:r>
      <w:r w:rsidRPr="00234AC2">
        <w:t>MCTS</w:t>
      </w:r>
      <w:r w:rsidRPr="00234AC2">
        <w:t>的四个阶段（从左至右依次为搜索、扩展、模拟、反向传播）</w:t>
      </w:r>
      <w:bookmarkEnd w:id="17"/>
    </w:p>
    <w:p w14:paraId="09D8E0BC" w14:textId="77777777" w:rsidR="00B35EFF" w:rsidRPr="00B35EFF" w:rsidRDefault="00B35EFF" w:rsidP="00B35EFF"/>
    <w:p w14:paraId="6844C626" w14:textId="77777777" w:rsidR="006B1B90" w:rsidRPr="00234AC2" w:rsidRDefault="006B1B90" w:rsidP="00DC4B39">
      <w:pPr>
        <w:pStyle w:val="4"/>
        <w:ind w:left="358"/>
      </w:pPr>
      <w:r w:rsidRPr="00234AC2">
        <w:t>2.2 AlphaGo</w:t>
      </w:r>
      <w:r w:rsidRPr="00234AC2">
        <w:t>中的神经网络</w:t>
      </w:r>
    </w:p>
    <w:p w14:paraId="31728F4D" w14:textId="77777777" w:rsidR="006B1B90" w:rsidRPr="00234AC2" w:rsidRDefault="006B1B90" w:rsidP="006B1B90">
      <w:pPr>
        <w:ind w:left="420" w:firstLineChars="0" w:firstLine="0"/>
        <w:rPr>
          <w:bCs w:val="0"/>
        </w:rPr>
      </w:pPr>
      <w:r w:rsidRPr="00234AC2">
        <w:rPr>
          <w:bCs w:val="0"/>
        </w:rPr>
        <w:t>（</w:t>
      </w:r>
      <w:r w:rsidRPr="00234AC2">
        <w:rPr>
          <w:bCs w:val="0"/>
        </w:rPr>
        <w:t>1</w:t>
      </w:r>
      <w:r w:rsidRPr="00234AC2">
        <w:rPr>
          <w:bCs w:val="0"/>
        </w:rPr>
        <w:t>）快速走子网络</w:t>
      </w:r>
    </w:p>
    <w:p w14:paraId="12F03B3E" w14:textId="77777777" w:rsidR="006B1B90" w:rsidRPr="00234AC2" w:rsidRDefault="006B1B90" w:rsidP="006B1B90">
      <w:pPr>
        <w:ind w:left="420" w:firstLineChars="0" w:firstLine="420"/>
        <w:rPr>
          <w:bCs w:val="0"/>
          <w:szCs w:val="22"/>
        </w:rPr>
      </w:pPr>
      <w:r w:rsidRPr="00234AC2">
        <w:rPr>
          <w:bCs w:val="0"/>
          <w:szCs w:val="22"/>
        </w:rPr>
        <w:t>AlphaGo</w:t>
      </w:r>
      <w:r w:rsidRPr="00234AC2">
        <w:rPr>
          <w:bCs w:val="0"/>
          <w:szCs w:val="22"/>
        </w:rPr>
        <w:t>的快速走子策略网络</w:t>
      </w:r>
      <m:oMath>
        <m:sSub>
          <m:sSubPr>
            <m:ctrlPr>
              <w:rPr>
                <w:rFonts w:ascii="Cambria Math" w:hAnsi="Cambria Math"/>
                <w:i/>
              </w:rPr>
            </m:ctrlPr>
          </m:sSubPr>
          <m:e>
            <m:r>
              <w:rPr>
                <w:rFonts w:ascii="Cambria Math" w:hAnsi="Cambria Math"/>
              </w:rPr>
              <m:t>P</m:t>
            </m:r>
          </m:e>
          <m:sub>
            <m:r>
              <w:rPr>
                <w:rFonts w:ascii="Cambria Math" w:hAnsi="Cambria Math"/>
              </w:rPr>
              <m:t>π</m:t>
            </m:r>
          </m:sub>
        </m:sSub>
        <m:r>
          <w:rPr>
            <w:rFonts w:ascii="Cambria Math" w:hAnsi="Cambria Math"/>
          </w:rPr>
          <m:t>(a|s)</m:t>
        </m:r>
      </m:oMath>
      <w:r w:rsidRPr="00234AC2">
        <w:rPr>
          <w:bCs w:val="0"/>
          <w:szCs w:val="22"/>
        </w:rPr>
        <w:fldChar w:fldCharType="begin"/>
      </w:r>
      <w:r w:rsidRPr="00234AC2">
        <w:rPr>
          <w:bCs w:val="0"/>
          <w:szCs w:val="22"/>
        </w:rPr>
        <w:instrText xml:space="preserve"> QUOTE </w:instrText>
      </w:r>
      <w:r w:rsidR="00B6308B">
        <w:rPr>
          <w:bCs w:val="0"/>
          <w:szCs w:val="22"/>
        </w:rPr>
        <w:pict w14:anchorId="303B2105">
          <v:shape id="_x0000_i1038" type="#_x0000_t75" style="width:31.8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A7C7B&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1A7C7B&quot;&gt;&lt;m:oMathPara&gt;&lt;m:oMath&gt;&lt;m:sSub&gt;&lt;m:sSubPr&gt;&lt;m:ctrlPr&gt;&lt;w:rPr&gt;&lt;w:rFonts w:ascii=&quot;Cambria Math&quot; w:h-ansi=&quot;Cambria Math&quot; w:cs=&quot;Times New Roman&quot;/&gt;&lt;wx:font wx:val=&quot;Cambria Math&quot;/&gt;&lt;w:kern w:val=&quot;0&quot;/&gt;&lt;w:sz-cs w:val=&quot;21&quot;/&gt;&lt;/w:rPr&gt;&lt;/m:ctrlPr&gt;&lt;/m:sSubPr&gt;&lt;m:e&gt;&lt;m:r&gt;&lt;m:rPr&gt;&lt;m:sty m:val=&quot;p&quot;/&gt;&lt;/m:rPr&gt;&lt;w:rPr&gt;&lt;w:rFonts w:ascii=&quot;Cambria Math&quot; w:h-ansi=&quot;Cambria Math&quot; w:cs=&quot;Times New Roman&quot;/&gt;&lt;wx:font wx:val=&quot;Cambria Math&quot;/&gt;&lt;w:kern w:val=&quot;0&quot;/&gt;&lt;w:sz-cs w:val=&quot;21&quot;/&gt;&lt;/w:rPr&gt;&lt;m:t&gt;P&lt;/m:t&gt;&lt;/m:r&gt;&lt;/m:e&gt;&lt;m:sub&gt;&lt;m:r&gt;&lt;m:rPr&gt;&lt;m:sty m:val=&quot;p&quot;/&gt;&lt;/m:rPr&gt;&lt;w:rPr&gt;&lt;w:rFonts w:ascii=&quot;Cambria Math&quot; w:h-ansi=&quot;Cambria Math&quot; w:cs=&quot;Times New Roman&quot;/&gt;&lt;wx:font wx:val=&quot;Cambria Math&quot;/&gt;&lt;w:kern w:val=&quot;0&quot;/&gt;&lt;w:sz-cs w:val=&quot;21&quot;/&gt;&lt;/w:rPr&gt;&lt;m:t&gt;蟺&lt;/m:t&gt;&lt;/m:r&gt;&lt;/m:sub&gt;&lt;/m:sSub&gt;&lt;m:d&gt;&lt;m:dPr&gt;&lt;m:ctrlPr&gt;&lt;w:rPr&gt;&lt;w:rFonts w:ascii=&quot;Cambria Math&quot; w:h-ansi=&quot;Cambria Math&quot; w:cs=&quot;Times New Roman&quot;/&gt;&lt;wx:font wx:val=&quot;Cambria Math&quot;/&gt;&lt;w:kern w:val=&quot;0&quot;/&gt;&lt;w:sz-cs w:val=&quot;21&quot;/&gt;&lt;/w:rPr&gt;&lt;/m:ctrlPr&gt;&lt;/m:dPr&gt;&lt;m:e&gt;&lt;m:r&gt;&lt;&lt;&lt;&lt;&lt;&lt;&lt;&lt;&lt;&lt;&lt;&lt;&lt;&lt;&lt;&lt;&lt;&lt;&lt;&lt;&lt;&lt;&lt;&lt;&lt;&lt;&lt;&lt;&lt;&lt;&lt;&lt;&lt;m:rPr&gt;&lt;m:sty m:val=&quot;p&quot;/&gt;&lt;/m:rPr&gt;&lt;w:rPr&gt;&lt;w:rFonts w:ascii=&quot;Cambria Math&quot; w:h-ansi=&quot;Cambria Math&quot; w:cs=&quot;Times New Roman&quot;/&gt;&lt;wx:font wx:val=&quot;Cambria Math&quot;/&gt;&lt;w:kern w:val=&quot;0&quot;/&gt;&lt;w:sz-cs w:val=&quot;21&quot;/&gt;&lt;/w:rPr&gt;&lt;m:t&gt;a&lt;/m:t&gt;&lt;/m:r&gt;&lt;/m:e&gt;&lt;m:e&gt;&lt;m:r&gt;&lt;m:rPr&gt;&lt;m:sty m:val=&quot;p&quot;/&gt;&lt;/m:rPr&gt;&lt;w:rPr&gt;&lt;w:rFonts w:ascii=&quot;Cambria Math&quot; w:h-ansi=&quot;Cambria Math&quot; w:cs=&quot;Times New Roman&quot;/&gt;&lt;wx:font wx:val=&quot;Cambria Math&quot;/&gt;&lt;w:kern w:val=&quot;0&quot;/&gt;&lt;w:sz-cs w:val=&quot;21&quot;/&gt;&lt;/w:rPr&gt;&lt;m:t&gt;s&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0" o:title="" chromakey="white"/>
          </v:shape>
        </w:pict>
      </w:r>
      <w:r w:rsidRPr="00234AC2">
        <w:rPr>
          <w:bCs w:val="0"/>
          <w:szCs w:val="22"/>
        </w:rPr>
        <w:instrText xml:space="preserve"> </w:instrText>
      </w:r>
      <w:r w:rsidRPr="00234AC2">
        <w:rPr>
          <w:bCs w:val="0"/>
          <w:szCs w:val="22"/>
        </w:rPr>
        <w:fldChar w:fldCharType="end"/>
      </w:r>
      <w:r w:rsidRPr="00234AC2">
        <w:rPr>
          <w:bCs w:val="0"/>
          <w:szCs w:val="22"/>
        </w:rPr>
        <w:t>是一个线性</w:t>
      </w:r>
      <w:proofErr w:type="spellStart"/>
      <w:r w:rsidRPr="00234AC2">
        <w:rPr>
          <w:bCs w:val="0"/>
          <w:szCs w:val="22"/>
        </w:rPr>
        <w:t>softmax</w:t>
      </w:r>
      <w:proofErr w:type="spellEnd"/>
      <w:r w:rsidRPr="00234AC2">
        <w:rPr>
          <w:bCs w:val="0"/>
          <w:szCs w:val="22"/>
        </w:rPr>
        <w:t>策略，基于能够使棋盘达到状态</w:t>
      </w:r>
      <w:r w:rsidRPr="00B44FDD">
        <w:rPr>
          <w:bCs w:val="0"/>
          <w:i/>
          <w:szCs w:val="22"/>
        </w:rPr>
        <w:t>s</w:t>
      </w:r>
      <w:r w:rsidRPr="00234AC2">
        <w:rPr>
          <w:bCs w:val="0"/>
          <w:szCs w:val="22"/>
        </w:rPr>
        <w:t>的</w:t>
      </w:r>
      <w:r w:rsidRPr="00234AC2">
        <w:rPr>
          <w:bCs w:val="0"/>
          <w:szCs w:val="22"/>
        </w:rPr>
        <w:t>'response' pattern</w:t>
      </w:r>
      <w:r w:rsidRPr="00234AC2">
        <w:rPr>
          <w:bCs w:val="0"/>
          <w:szCs w:val="22"/>
        </w:rPr>
        <w:t>和关于状态</w:t>
      </w:r>
      <w:r w:rsidRPr="00B44FDD">
        <w:rPr>
          <w:bCs w:val="0"/>
          <w:i/>
          <w:szCs w:val="22"/>
        </w:rPr>
        <w:t>s</w:t>
      </w:r>
      <w:r w:rsidRPr="00234AC2">
        <w:rPr>
          <w:bCs w:val="0"/>
          <w:szCs w:val="22"/>
        </w:rPr>
        <w:t>可能采取的动作</w:t>
      </w:r>
      <w:r w:rsidRPr="00B44FDD">
        <w:rPr>
          <w:bCs w:val="0"/>
          <w:i/>
          <w:szCs w:val="22"/>
        </w:rPr>
        <w:t>a</w:t>
      </w:r>
      <w:r w:rsidRPr="00234AC2">
        <w:rPr>
          <w:bCs w:val="0"/>
          <w:szCs w:val="22"/>
        </w:rPr>
        <w:t>的</w:t>
      </w:r>
      <w:r w:rsidRPr="00234AC2">
        <w:rPr>
          <w:bCs w:val="0"/>
          <w:szCs w:val="22"/>
        </w:rPr>
        <w:t>'non-response' pattern</w:t>
      </w:r>
      <w:r w:rsidRPr="00234AC2">
        <w:rPr>
          <w:bCs w:val="0"/>
          <w:szCs w:val="22"/>
        </w:rPr>
        <w:t>进行计算。其中</w:t>
      </w:r>
      <w:r w:rsidRPr="00234AC2">
        <w:rPr>
          <w:bCs w:val="0"/>
          <w:szCs w:val="22"/>
        </w:rPr>
        <w:t>'response' pattern</w:t>
      </w:r>
      <w:r w:rsidRPr="00234AC2">
        <w:rPr>
          <w:bCs w:val="0"/>
          <w:szCs w:val="22"/>
        </w:rPr>
        <w:t>是一个围绕到达状态</w:t>
      </w:r>
      <w:r w:rsidRPr="00B44FDD">
        <w:rPr>
          <w:bCs w:val="0"/>
          <w:i/>
          <w:szCs w:val="22"/>
        </w:rPr>
        <w:t>s</w:t>
      </w:r>
      <w:r w:rsidRPr="00234AC2">
        <w:rPr>
          <w:bCs w:val="0"/>
          <w:szCs w:val="22"/>
        </w:rPr>
        <w:t>的动作的菱形区域，包含</w:t>
      </w:r>
      <w:r w:rsidRPr="00234AC2">
        <w:rPr>
          <w:bCs w:val="0"/>
          <w:szCs w:val="22"/>
        </w:rPr>
        <w:t>12</w:t>
      </w:r>
      <w:r w:rsidRPr="00234AC2">
        <w:rPr>
          <w:bCs w:val="0"/>
          <w:szCs w:val="22"/>
        </w:rPr>
        <w:t>个点的棋子颜色、自由度等信息；</w:t>
      </w:r>
      <w:r w:rsidRPr="00234AC2">
        <w:rPr>
          <w:bCs w:val="0"/>
          <w:szCs w:val="22"/>
        </w:rPr>
        <w:t>'non-response' pattern</w:t>
      </w:r>
      <w:r w:rsidRPr="00234AC2">
        <w:rPr>
          <w:bCs w:val="0"/>
          <w:szCs w:val="22"/>
        </w:rPr>
        <w:t>是一个以动作</w:t>
      </w:r>
      <w:r w:rsidRPr="00B44FDD">
        <w:rPr>
          <w:bCs w:val="0"/>
          <w:i/>
          <w:szCs w:val="22"/>
        </w:rPr>
        <w:t>a</w:t>
      </w:r>
      <w:r w:rsidRPr="00234AC2">
        <w:rPr>
          <w:bCs w:val="0"/>
          <w:szCs w:val="22"/>
        </w:rPr>
        <w:t>为中心的</w:t>
      </w:r>
      <w:r w:rsidRPr="00234AC2">
        <w:rPr>
          <w:bCs w:val="0"/>
          <w:szCs w:val="22"/>
        </w:rPr>
        <w:t>3×3</w:t>
      </w:r>
      <w:r w:rsidRPr="00234AC2">
        <w:rPr>
          <w:bCs w:val="0"/>
          <w:szCs w:val="22"/>
        </w:rPr>
        <w:t>区域。使用从人类对局中选出的</w:t>
      </w:r>
      <w:r w:rsidRPr="00234AC2">
        <w:rPr>
          <w:bCs w:val="0"/>
          <w:szCs w:val="22"/>
        </w:rPr>
        <w:t>800</w:t>
      </w:r>
      <w:r w:rsidRPr="00234AC2">
        <w:rPr>
          <w:bCs w:val="0"/>
          <w:szCs w:val="22"/>
        </w:rPr>
        <w:t>万个位置数据（棋面</w:t>
      </w:r>
      <w:r w:rsidRPr="00234AC2">
        <w:rPr>
          <w:bCs w:val="0"/>
          <w:szCs w:val="22"/>
        </w:rPr>
        <w:t>+</w:t>
      </w:r>
      <w:r w:rsidRPr="00234AC2">
        <w:rPr>
          <w:bCs w:val="0"/>
          <w:szCs w:val="22"/>
        </w:rPr>
        <w:t>下一步动作）对快速走子策略网络进行训练，通过随机梯度下降最大化对数似然函数值。面对一个空白棋盘，网络</w:t>
      </w:r>
      <m:oMath>
        <m:sSub>
          <m:sSubPr>
            <m:ctrlPr>
              <w:rPr>
                <w:rFonts w:ascii="Cambria Math" w:hAnsi="Cambria Math"/>
                <w:i/>
              </w:rPr>
            </m:ctrlPr>
          </m:sSubPr>
          <m:e>
            <m:r>
              <w:rPr>
                <w:rFonts w:ascii="Cambria Math" w:hAnsi="Cambria Math"/>
              </w:rPr>
              <m:t>P</m:t>
            </m:r>
          </m:e>
          <m:sub>
            <m:r>
              <w:rPr>
                <w:rFonts w:ascii="Cambria Math" w:hAnsi="Cambria Math"/>
              </w:rPr>
              <m:t>π</m:t>
            </m:r>
          </m:sub>
        </m:sSub>
        <m:r>
          <w:rPr>
            <w:rFonts w:ascii="Cambria Math" w:hAnsi="Cambria Math"/>
          </w:rPr>
          <m:t>(a|s)</m:t>
        </m:r>
      </m:oMath>
      <w:r w:rsidRPr="00234AC2">
        <w:rPr>
          <w:bCs w:val="0"/>
          <w:szCs w:val="22"/>
        </w:rPr>
        <w:t>可以在每个</w:t>
      </w:r>
      <w:r w:rsidRPr="00234AC2">
        <w:rPr>
          <w:bCs w:val="0"/>
          <w:szCs w:val="22"/>
        </w:rPr>
        <w:t>CPU</w:t>
      </w:r>
      <w:r w:rsidRPr="00234AC2">
        <w:rPr>
          <w:bCs w:val="0"/>
          <w:szCs w:val="22"/>
        </w:rPr>
        <w:t>线程上达到每秒完成</w:t>
      </w:r>
      <w:r w:rsidRPr="00234AC2">
        <w:rPr>
          <w:bCs w:val="0"/>
          <w:szCs w:val="22"/>
        </w:rPr>
        <w:t>1000</w:t>
      </w:r>
      <w:r w:rsidRPr="00234AC2">
        <w:rPr>
          <w:bCs w:val="0"/>
          <w:szCs w:val="22"/>
        </w:rPr>
        <w:t>次模拟过程。</w:t>
      </w:r>
    </w:p>
    <w:p w14:paraId="251D6AD4" w14:textId="77777777" w:rsidR="006B1B90" w:rsidRPr="00234AC2" w:rsidRDefault="006B1B90" w:rsidP="006B1B90">
      <w:pPr>
        <w:ind w:left="420" w:firstLineChars="0" w:firstLine="0"/>
        <w:rPr>
          <w:bCs w:val="0"/>
          <w:szCs w:val="22"/>
        </w:rPr>
      </w:pPr>
      <w:r w:rsidRPr="00234AC2">
        <w:rPr>
          <w:bCs w:val="0"/>
          <w:szCs w:val="22"/>
        </w:rPr>
        <w:t>（</w:t>
      </w:r>
      <w:r w:rsidRPr="00234AC2">
        <w:rPr>
          <w:bCs w:val="0"/>
          <w:szCs w:val="22"/>
        </w:rPr>
        <w:t>2</w:t>
      </w:r>
      <w:r w:rsidRPr="00234AC2">
        <w:rPr>
          <w:bCs w:val="0"/>
          <w:szCs w:val="22"/>
        </w:rPr>
        <w:t>）监督学习策略网络</w:t>
      </w:r>
    </w:p>
    <w:p w14:paraId="74980E6B" w14:textId="0A590FD1" w:rsidR="006B1B90" w:rsidRPr="00234AC2" w:rsidRDefault="006B1B90" w:rsidP="006B1B90">
      <w:pPr>
        <w:spacing w:line="240" w:lineRule="auto"/>
        <w:ind w:left="420" w:firstLineChars="0" w:firstLine="420"/>
        <w:rPr>
          <w:bCs w:val="0"/>
          <w:szCs w:val="22"/>
        </w:rPr>
      </w:pPr>
      <w:r w:rsidRPr="00234AC2">
        <w:rPr>
          <w:bCs w:val="0"/>
          <w:szCs w:val="22"/>
        </w:rPr>
        <w:t>AlphaGo</w:t>
      </w:r>
      <w:r w:rsidRPr="00234AC2">
        <w:rPr>
          <w:bCs w:val="0"/>
          <w:szCs w:val="22"/>
        </w:rPr>
        <w:t>监督学习策略网络</w:t>
      </w:r>
      <w:r w:rsidRPr="0057687B">
        <w:rPr>
          <w:rFonts w:hint="eastAsia"/>
          <w:bCs w:val="0"/>
          <w:i/>
          <w:szCs w:val="22"/>
        </w:rPr>
        <w:t>P</w:t>
      </w:r>
      <w:r w:rsidRPr="0057687B">
        <w:rPr>
          <w:rFonts w:hint="eastAsia"/>
          <w:bCs w:val="0"/>
          <w:i/>
          <w:szCs w:val="22"/>
          <w:vertAlign w:val="subscript"/>
        </w:rPr>
        <w:sym w:font="Symbol" w:char="F073"/>
      </w:r>
      <w:r w:rsidRPr="00234AC2">
        <w:rPr>
          <w:bCs w:val="0"/>
          <w:szCs w:val="22"/>
        </w:rPr>
        <w:t>是一个</w:t>
      </w:r>
      <w:r w:rsidRPr="00234AC2">
        <w:rPr>
          <w:bCs w:val="0"/>
          <w:szCs w:val="22"/>
        </w:rPr>
        <w:t>13</w:t>
      </w:r>
      <w:r w:rsidRPr="00234AC2">
        <w:rPr>
          <w:bCs w:val="0"/>
          <w:szCs w:val="22"/>
        </w:rPr>
        <w:t>层的卷积神经网络，使用</w:t>
      </w:r>
      <w:r w:rsidRPr="00234AC2">
        <w:rPr>
          <w:bCs w:val="0"/>
          <w:szCs w:val="22"/>
        </w:rPr>
        <w:t>KGS</w:t>
      </w:r>
      <w:r w:rsidRPr="00234AC2">
        <w:rPr>
          <w:bCs w:val="0"/>
          <w:szCs w:val="22"/>
        </w:rPr>
        <w:t>数据集中挑选的</w:t>
      </w:r>
      <w:r w:rsidRPr="00234AC2">
        <w:rPr>
          <w:bCs w:val="0"/>
          <w:szCs w:val="22"/>
        </w:rPr>
        <w:t>2940</w:t>
      </w:r>
      <w:r w:rsidRPr="00234AC2">
        <w:rPr>
          <w:bCs w:val="0"/>
          <w:szCs w:val="22"/>
        </w:rPr>
        <w:t>万个位置数据进行训练和测试。对于每轮训练，设置</w:t>
      </w:r>
      <w:r w:rsidRPr="00234AC2">
        <w:rPr>
          <w:bCs w:val="0"/>
          <w:szCs w:val="22"/>
        </w:rPr>
        <w:t>mini-batch=m</w:t>
      </w:r>
      <w:r w:rsidRPr="00234AC2">
        <w:rPr>
          <w:bCs w:val="0"/>
          <w:szCs w:val="22"/>
        </w:rPr>
        <w:t>，从训练数据集中随机抽取</w:t>
      </w:r>
      <m:oMath>
        <m:sSubSup>
          <m:sSubSupPr>
            <m:ctrlPr>
              <w:rPr>
                <w:rFonts w:ascii="Cambria Math" w:hAnsi="Cambria Math"/>
                <w:bCs w:val="0"/>
                <w:szCs w:val="22"/>
              </w:rPr>
            </m:ctrlPr>
          </m:sSubSupPr>
          <m:e>
            <m:d>
              <m:dPr>
                <m:begChr m:val="{"/>
                <m:endChr m:val="}"/>
                <m:ctrlPr>
                  <w:rPr>
                    <w:rFonts w:ascii="Cambria Math" w:hAnsi="Cambria Math"/>
                    <w:bCs w:val="0"/>
                    <w:i/>
                    <w:szCs w:val="22"/>
                  </w:rPr>
                </m:ctrlPr>
              </m:dPr>
              <m:e>
                <m:sSup>
                  <m:sSupPr>
                    <m:ctrlPr>
                      <w:rPr>
                        <w:rFonts w:ascii="Cambria Math" w:hAnsi="Cambria Math"/>
                        <w:bCs w:val="0"/>
                        <w:i/>
                        <w:szCs w:val="22"/>
                      </w:rPr>
                    </m:ctrlPr>
                  </m:sSupPr>
                  <m:e>
                    <m:r>
                      <w:rPr>
                        <w:rFonts w:ascii="Cambria Math" w:hAnsi="Cambria Math"/>
                        <w:szCs w:val="22"/>
                      </w:rPr>
                      <m:t>s</m:t>
                    </m:r>
                  </m:e>
                  <m:sup>
                    <m:r>
                      <w:rPr>
                        <w:rFonts w:ascii="Cambria Math" w:hAnsi="Cambria Math"/>
                        <w:szCs w:val="22"/>
                      </w:rPr>
                      <m:t>k</m:t>
                    </m:r>
                  </m:sup>
                </m:sSup>
                <m:r>
                  <w:rPr>
                    <w:rFonts w:ascii="Cambria Math" w:hAnsi="Cambria Math"/>
                    <w:szCs w:val="22"/>
                  </w:rPr>
                  <m:t>,</m:t>
                </m:r>
                <m:sSup>
                  <m:sSupPr>
                    <m:ctrlPr>
                      <w:rPr>
                        <w:rFonts w:ascii="Cambria Math" w:hAnsi="Cambria Math"/>
                        <w:bCs w:val="0"/>
                        <w:i/>
                        <w:szCs w:val="22"/>
                      </w:rPr>
                    </m:ctrlPr>
                  </m:sSupPr>
                  <m:e>
                    <m:r>
                      <w:rPr>
                        <w:rFonts w:ascii="Cambria Math" w:hAnsi="Cambria Math"/>
                        <w:szCs w:val="22"/>
                      </w:rPr>
                      <m:t>a</m:t>
                    </m:r>
                  </m:e>
                  <m:sup>
                    <m:r>
                      <w:rPr>
                        <w:rFonts w:ascii="Cambria Math" w:hAnsi="Cambria Math"/>
                        <w:szCs w:val="22"/>
                      </w:rPr>
                      <m:t>k</m:t>
                    </m:r>
                  </m:sup>
                </m:sSup>
              </m:e>
            </m:d>
          </m:e>
          <m:sub>
            <m:r>
              <w:rPr>
                <w:rFonts w:ascii="Cambria Math" w:hAnsi="Cambria Math"/>
                <w:szCs w:val="22"/>
              </w:rPr>
              <m:t>k=1</m:t>
            </m:r>
          </m:sub>
          <m:sup>
            <m:r>
              <w:rPr>
                <w:rFonts w:ascii="Cambria Math" w:hAnsi="Cambria Math"/>
                <w:szCs w:val="22"/>
              </w:rPr>
              <m:t>m</m:t>
            </m:r>
          </m:sup>
        </m:sSubSup>
      </m:oMath>
      <w:r w:rsidRPr="00234AC2">
        <w:rPr>
          <w:bCs w:val="0"/>
          <w:szCs w:val="22"/>
        </w:rPr>
        <w:fldChar w:fldCharType="begin"/>
      </w:r>
      <w:r w:rsidRPr="00234AC2">
        <w:rPr>
          <w:bCs w:val="0"/>
          <w:szCs w:val="22"/>
        </w:rPr>
        <w:instrText xml:space="preserve"> QUOTE </w:instrText>
      </w:r>
      <w:r w:rsidR="00B6308B">
        <w:rPr>
          <w:bCs w:val="0"/>
          <w:szCs w:val="22"/>
        </w:rPr>
        <w:pict w14:anchorId="676E9561">
          <v:shape id="_x0000_i1039" type="#_x0000_t75" style="width:46.8pt;height:3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0439&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2A0439&quot;&gt;&lt;m:oMathPara&gt;&lt;m:oMath&gt;&lt;m:sSubSup&gt;&lt;m:sSubSupPr&gt;&lt;m:ctrlPr&gt;&lt;w:rPr&gt;&lt;w:rFonts w:ascii=&quot;Cambria Math&quot; w:h-ansi=&quot;Cambria Math&quot; w:cs=&quot;瀹嬩綋&quot;/&gt;&lt;wx:font wx:val=&quot;Cambria Math&quot;/&gt;&lt;w:kern w:va:rs:rs:rs:rs:rs:rs:rs:rs:rs:rs:rs:rs:rs:rs:rs:rs:rs:rs:rs:rs:rs:rs:rs:rs:rs:rs:rs:rs:rs:rs:rs:rsl=&quot;0&quot;/&gt;&lt;w:sz-cs w:val=&quot;21&quot;/&gt;&lt;/w:rPr&gt;&lt;/m:ctrlPr&gt;&lt;/m:sSubSupPr&gt;&lt;m:e&gt;&lt;m:d&gt;&lt;m:dPr&gt;&lt;m:begChr m:val=&quot;{&quot;/&gt;&lt;m:endChr m:val=&quot;}&quot;/&gt;&lt;m:ctrlPr&gt;&lt;w:rPr&gt;&lt;w:rFonts w:ascii=&quot;Cambria Math&quot; w:h-ansi=&quot;Cambria Math&quot; w:cs=&quot;?畫鋜s綋&quot;:rs/&gt;&lt;:rswx::rsfon:rst w:rsx:v:rsal=:rs&quot;Ca:rsmbr:rsia :rsMat:rsh&quot;/:rs&gt;&lt;w:rs:ke:rsrn :rsw:v:rsal=:rs&quot;0&quot;/&gt;&lt;w:sz-cs w:val=&quot;21&quot;/&gt;&lt;/w:rPr&gt;&lt;/m:ctrlPr&gt;&lt;/m:dPr&gt;&lt;m:e&gt;&lt;m:sSup&gt;&lt;m:sSupPr&gt;&lt;m:ctrlPr&gt;&lt;w:rPr&gt;&lt;w:rFonts w:ascibrii=&quot;a MCamathbri&quot; wa M:h-athans&quot; wi=&quot;:h-Camansbrii=&quot;a MCamathbri&quot; wa M:csath=&quot;?&quot; w:css=&quot;瀹?s浣?/&gt;:rs&lt;wx:fo:rsnt wx::rsval=&quot;C:rsambria:rs Math&quot;:rs/&gt;&lt;w:k:rsern w::rsval=&quot;0:rs&quot;/&gt;&lt;w::rssz-cs :rsw:val=:rs&quot;21&quot;/&gt;:rs&lt;/w:rP:rsr&gt;&lt;/m::rsctrlPr:rs&gt;&lt;/m:sSupPr&gt;&lt;m:e&gt;&lt;m:rri&gt;&lt;m:rP Mr&gt;&lt;m:sthty m:v wal=&quot;p&quot;h-/&gt;&lt;/m:nsrPr&gt;&lt;w=&quot;:rPr&gt;&lt;amw:rFonrits w:a Mscii=&quot;thCambri wa Mathcs&quot; w:h-&quot;?ansi=&quot;csCambri?sa Math&quot; w:cs=&quot;瀹嬩rs綋&quot;/&gt;&lt;wx::rsfont wx:v:rsal=&quot;Cambr:rsia Math&quot;/:rs&gt;&lt;w:kern :rsw:val=&quot;0&quot;:rs/&gt;&lt;w:sz-c:rss w:val=&quot;:rs21&quot;/&gt;&lt;/w::rsrPr&gt;&lt;m:rrit&gt;:rss&lt;/P Mm:t&gt;&lt;/:rsthsm:r&gt;&lt;/mv w:e:rs&gt;&lt;m&quot;h-:sup&gt;&lt;:r:nssm:r&gt;&lt;m:w=&quot;rP:rsr&gt;&lt;&lt;amm:sty m:nrival=&quot;p&quot;/a M&gt;&lt;/m:rPr&quot;th&gt;&lt;w:rPr&gt;i w&lt;w:rFonthcss w:asci-&quot;?i=&quot;Cambr&quot;csia Math&quot;i?s w:h-ansi&quot; w=&quot;Cambria Msath&quot; w:cs=&quot;?畫浣?/&gt;&lt;wx::rsfont wx:val=:rs&quot;Cambria Mat:rsh&quot;/&gt;&lt;w:kerrin :rsw:val= M&quot;0&quot;/&gt;&lt;:rsw:thsz-cs w:va: wrsl=&quot;21&quot;/&gt;&lt;h-/w::rsrPr&gt;&lt;nsm:t&gt;k&lt;/:rsm=&quot;:t&gt;&lt;/m:r&gt;&lt;/am:rsm:sup&gt;&lt;/rim:sS:rsup&gt;&lt; Mm:r&gt;&lt;m:r:rsthPr&gt;&lt;m:sty m w::rsval=&quot;p&quot;cs/&gt;&lt;/m:rs:rP&quot;?r&gt;&lt;w:rPr&gt;&lt;wcs:rFonts w:a?sscii=&quot;Cambri wa Math&quot; w:h-Msansi=&quot;Cambr=&quot;?ia Math&quot; w:cs=&quot;瀹?i浣?/&gt;&lt;wx:fo:= Mrsnt wx:val=&quot;:thCamb:rsria Ma: wth&quot;/&gt;&lt;w:k:rse&lt;h-rn w:val=&quot;0&quot;/&lt;ns&gt;:rs&lt;w:sz-cs m=&quot;w:val=:rs&quot;21&quot;/am/&gt;&lt;/w:rPr&gt;&lt;:r/rism:t&gt;,&lt;/m:t&gt;&lt;&lt; M/m::rsr&gt;&lt;m:sSsthup&gt;&lt;m:sS:rsupm wPr&gt;&lt;m:ctrlPr&gt;&quot;cs:rs&lt;w:rPr&gt;&lt;w:P&quot;?rFont:rss w:awcsscii=&quot;Camb:rsa?sria Math&quot; w:h-i?i wa:rsnsi=&quot;Cambr-Msia Math&quot; w:cs==&quot;?&quot;瀹嬩綋&quot;/&gt;&lt;w: wx:fw:cs=&quot;ont wx:&lt;h-val=&quot;Cambri:rsa &lt;nsMath&quot;/&gt;&lt;w:kern wm=&quot;:rs:val=&quot;0&quot;/&gt;&lt;w:/amsz-cs:rs w:val=&quot;/ri21&quot;/&gt;&lt;/w:r:rsPr&gt;&lt; M&lt;/m:ctrlPr&gt;&lt;/m::sthrssSupPr&gt;&lt;m:e&gt;&lt;mm w:r&gt;&lt;:rsm:rPr&gt;&lt;m:&quot;cssty m:val:rs=&quot;p&quot;P&quot;?/&gt;&lt;/m:rPr&gt;&lt;w:ri?i:rwcssPr&gt;&lt;w:rFonmbrts w:a?sasc:rsii:cs=&quot;Cambriai w Math&quot; :rsw:h-ans-Msi=&quot;Cambria :rsMat=&quot;?h&quot; w:cs=&quot;瀹嬩綋h-a:rss=&quot;m=&quot;&quot;/&gt;&lt;wx:font wx:val=/am&quot;C:rsambria Math&quot;/&gt;/ri&lt;w:kern:rs w:val=&quot;0&lt; M&quot;/&gt;&lt;w:sz-cs :rsw:vasthl=&quot;21&quot;/&gt;&lt;/w:rPr&gt;&lt;:rm wsm:t&gt;a&lt;/m:t&gt;&lt;/m:r&gt;&lt;&quot;cs/m::rsi?ie&gt;&lt;m:sup&gt;&lt;m:rP&quot;?&gt;&lt;mmbr:rPr&gt;:rs&lt;m:sty mwcs:cs:val=&quot;p&quot;/&gt;&lt;/m:rs:rPh&quot; a?sr&gt;&lt;w:rPr&gt;&lt;w:rFonCamts:ri ws w:ascii=&quot;C w:ambria M-Msat:rsh&quot; w:h-ansi=&quot;Ca=&quot;?mbria :rsMath&quot; w:cs=&quot;瀹?&quot;浣?/&gt;iari :rs&lt;wx:font wx::rsval M=&quot;Cambria:rs Math&quot;/&gt;&lt;:thrsw:kern w:val=&quot;0&quot;/&gt;&lt;w w:sz-:?irscs w:val=&quot;21&quot;/&gt;cs&lt;/wbr:rPr&gt;&lt;:rsm:t&gt;k&lt;/m:t&quot;?&gt;cs&lt;/m:r&gt;&lt;/m:sup:rs&gt;&lt;/m:c&quot; ssSup&gt;&lt;/m:e&gt;&lt;/m:d&gt;&lt;/:rams?sm:e&gt;&lt;m:sub&gt;&lt;m:r&gt;&lt;m:w:rPr&gt; w&lt;:rsm:sty m:val=:h&quot;p&quot;/&gt;&lt;/Msm:rPr:rs&gt;&lt;w:rsMPr&gt;&lt;w:rFon&quot;?ts w:asci:rsi=&quot;Cambria M?&quot;ath&quot; w:h-ans:rsi=&quot;Cambria Math&quot; w:cs=&quot;瀹嬩rs綋&quot;/&gt;:?i&lt;wx:f:rsow wnt wx:val=&quot;Cwbrambr:rsia Ma&gt;csth:rs&quot;/&gt;&lt;&gt;csw:kern w:val=&quot;0t&quot;?&quot;/&gt;&lt;w:c&quot; sz:rs-cs w:val=&quot;21:cs&quot;/&gt;ram&lt;/w:rPr&gt;&lt;m::rst&gt;k=1&lt;/s?s:w:m:t&gt;&lt;/m:r&gt;&lt;/m:sub&gt;&lt;m:rs:=:hs&gt; wup&gt;&lt;m:r&gt;&lt;m:rPr&gt;&lt;m:strsMy m:v/Ms:rsal=&quot;p&quot;/&gt;&lt;/m:r:rsPr&gt;&lt;w:rPrn&quot;?&gt;&lt;w:r:rsFonth-as w:ascii=&quot;CamM?&quot;bria Ma w:th:rs&quot; w:h-ansi=&quot;Cama Mbria Math&quot; w:rs:cs=&quot;瀹嬩綋&quot;/&gt;&lt;:&gt;csrswx:fontc&quot;  wx:val瀹嬩rs=&quot;Cam&quot;0t&quot;?bria/&gt;ram th:rsMath&quot;/&gt;&lt;w:kern w:21:c?s:w:sval:rs=&quot;0&quot;/&gt;&lt;sz:rsw:sz-cs s:=:hw&lt;/s?s:val=&quot;21&quot;/&gt;&lt;/w:rPr&gt;&lt;mstrsMm::rs:t:s&gt; w&gt;m&lt;/m:t&gt;&lt;/m:r&gt;&lt;:r:rs/m:sup&gt;&lt;/m:ii=&quot;CsS:v/Ms&lt;m:rsubSunth-ap&gt;&lt;/m:w:h-aoMath&gt;&lt;/m:oMaPrn&quot;?thPMa w:aw:rs:ra&gt;:v:rs&lt;/w:p&gt;&lt;w:sectPr waMbri&quot; amM?&quot;sp:rsidR=&quot;000:r:rs00000&quot;&gt;&lt;csw:pgama MSz w:w=&quot;12240&quot; w:hth:rs=&quot;15840&quot;/&gt;rs&lt;w:pgMar w:top=&quot;1440 w:rs&quot; w:right=&quot;1800&quot; w:bottom=&quot;1440&quot; w:left=&quot;1800&quot; w:header=&quot;720&quot; w:footer=&quot;720&quot; w:gutter=&quot;0&quot;/&gt;&lt;w:cols w:space=&quot;720&quot;/&gt;&lt;/w:sectPr&gt;&lt;/w:body&gt;&lt;/w:wordDocument&gt;">
            <v:imagedata r:id="rId31" o:title="" chromakey="white"/>
          </v:shape>
        </w:pict>
      </w:r>
      <w:r w:rsidRPr="00234AC2">
        <w:rPr>
          <w:bCs w:val="0"/>
          <w:szCs w:val="22"/>
        </w:rPr>
        <w:instrText xml:space="preserve"> </w:instrText>
      </w:r>
      <w:r w:rsidRPr="00234AC2">
        <w:rPr>
          <w:bCs w:val="0"/>
          <w:szCs w:val="22"/>
        </w:rPr>
        <w:fldChar w:fldCharType="separate"/>
      </w:r>
      <w:r w:rsidR="00B6308B">
        <w:rPr>
          <w:bCs w:val="0"/>
          <w:szCs w:val="22"/>
        </w:rPr>
        <w:pict w14:anchorId="18659EE8">
          <v:shape id="_x0000_i1040" type="#_x0000_t75" style="width:46.8pt;height:3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0439&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2A0439&quot;&gt;&lt;m:oMathPara&gt;&lt;m:oMath&gt;&lt;m:sSubSup&gt;&lt;m:sSubSupPr&gt;&lt;m:ctrlPr&gt;&lt;w:rPr&gt;&lt;w:rFonts w:ascii=&quot;Cambria Math&quot; w:h-ansi=&quot;Cambria Math&quot; w:cs=&quot;瀹嬩綋&quot;/&gt;&lt;wx:font wx:val=&quot;Cambria Math&quot;/&gt;&lt;w:kern w:va:rs:rs:rs:rs:rs:rs:rs:rs:rs:rs:rs:rs:rs:rs:rs:rs:rs:rs:rs:rs:rs:rs:rs:rs:rs:rs:rs:rs:rs:rs:rs:rsl=&quot;0&quot;/&gt;&lt;w:sz-cs w:val=&quot;21&quot;/&gt;&lt;/w:rPr&gt;&lt;/m:ctrlPr&gt;&lt;/m:sSubSupPr&gt;&lt;m:e&gt;&lt;m:d&gt;&lt;m:dPr&gt;&lt;m:begChr m:val=&quot;{&quot;/&gt;&lt;m:endChr m:val=&quot;}&quot;/&gt;&lt;m:ctrlPr&gt;&lt;w:rPr&gt;&lt;w:rFonts w:ascii=&quot;Cambria Math&quot; w:h-ansi=&quot;Cambria Math&quot; w:cs=&quot;?畫鋜s綋&quot;:rs/&gt;&lt;:rswx::rsfon:rst w:rsx:v:rsal=:rs&quot;Ca:rsmbr:rsia :rsMat:rsh&quot;/:rs&gt;&lt;w:rs:ke:rsrn :rsw:v:rsal=:rs&quot;0&quot;/&gt;&lt;w:sz-cs w:val=&quot;21&quot;/&gt;&lt;/w:rPr&gt;&lt;/m:ctrlPr&gt;&lt;/m:dPr&gt;&lt;m:e&gt;&lt;m:sSup&gt;&lt;m:sSupPr&gt;&lt;m:ctrlPr&gt;&lt;w:rPr&gt;&lt;w:rFonts w:ascibrii=&quot;a MCamathbri&quot; wa M:h-athans&quot; wi=&quot;:h-Camansbrii=&quot;a MCamathbri&quot; wa M:csath=&quot;?&quot; w:css=&quot;瀹?s浣?/&gt;:rs&lt;wx:fo:rsnt wx::rsval=&quot;C:rsambria:rs Math&quot;:rs/&gt;&lt;w:k:rsern w::rsval=&quot;0:rs&quot;/&gt;&lt;w::rssz-cs :rsw:val=:rs&quot;21&quot;/&gt;:rs&lt;/w:rP:rsr&gt;&lt;/m::rsctrlPr:rs&gt;&lt;/m:sSupPr&gt;&lt;m:e&gt;&lt;m:rri&gt;&lt;m:rP Mr&gt;&lt;m:sthty m:v wal=&quot;p&quot;h-/&gt;&lt;/m:nsrPr&gt;&lt;w=&quot;:rPr&gt;&lt;amw:rFonrits w:a Mscii=&quot;thCambri wa Mathcs&quot; w:h-&quot;?ansi=&quot;csCambri?sa Math&quot; w:cs=&quot;瀹嬩rs綋&quot;/&gt;&lt;wx::rsfont wx:v:rsal=&quot;Cambr:rsia Math&quot;/:rs&gt;&lt;w:kern :rsw:val=&quot;0&quot;:rs/&gt;&lt;w:sz-c:rss w:val=&quot;:rs21&quot;/&gt;&lt;/w::rsrPr&gt;&lt;m:rrit&gt;:rss&lt;/P Mm:t&gt;&lt;/:rsthsm:r&gt;&lt;/mv w:e:rs&gt;&lt;m&quot;h-:sup&gt;&lt;:r:nssm:r&gt;&lt;m:w=&quot;rP:rsr&gt;&lt;&lt;amm:sty m:nrival=&quot;p&quot;/a M&gt;&lt;/m:rPr&quot;th&gt;&lt;w:rPr&gt;i w&lt;w:rFonthcss w:asci-&quot;?i=&quot;Cambr&quot;csia Math&quot;i?s w:h-ansi&quot; w=&quot;Cambria Msath&quot; w:cs=&quot;?畫浣?/&gt;&lt;wx::rsfont wx:val=:rs&quot;Cambria Mat:rsh&quot;/&gt;&lt;w:kerrin :rsw:val= M&quot;0&quot;/&gt;&lt;:rsw:thsz-cs w:va: wrsl=&quot;21&quot;/&gt;&lt;h-/w::rsrPr&gt;&lt;nsm:t&gt;k&lt;/:rsm=&quot;:t&gt;&lt;/m:r&gt;&lt;/am:rsm:sup&gt;&lt;/rim:sS:rsup&gt;&lt; Mm:r&gt;&lt;m:r:rsthPr&gt;&lt;m:sty m w::rsval=&quot;p&quot;cs/&gt;&lt;/m:rs:rP&quot;?r&gt;&lt;w:rPr&gt;&lt;wcs:rFonts w:a?sscii=&quot;Cambri wa Math&quot; w:h-Msansi=&quot;Cambr=&quot;?ia Math&quot; w:cs=&quot;瀹?i浣?/&gt;&lt;wx:fo:= Mrsnt wx:val=&quot;:thCamb:rsria Ma: wth&quot;/&gt;&lt;w:k:rse&lt;h-rn w:val=&quot;0&quot;/&lt;ns&gt;:rs&lt;w:sz-cs m=&quot;w:val=:rs&quot;21&quot;/am/&gt;&lt;/w:rPr&gt;&lt;:r/rism:t&gt;,&lt;/m:t&gt;&lt;&lt; M/m::rsr&gt;&lt;m:sSsthup&gt;&lt;m:sS:rsupm wPr&gt;&lt;m:ctrlPr&gt;&quot;cs:rs&lt;w:rPr&gt;&lt;w:P&quot;?rFont:rss w:awcsscii=&quot;Camb:rsa?sria Math&quot; w:h-i?i wa:rsnsi=&quot;Cambr-Msia Math&quot; w:cs==&quot;?&quot;瀹嬩綋&quot;/&gt;&lt;w: wx:fw:cs=&quot;ont wx:&lt;h-val=&quot;Cambri:rsa &lt;nsMath&quot;/&gt;&lt;w:kern wm=&quot;:rs:val=&quot;0&quot;/&gt;&lt;w:/amsz-cs:rs w:val=&quot;/ri21&quot;/&gt;&lt;/w:r:rsPr&gt;&lt; M&lt;/m:ctrlPr&gt;&lt;/m::sthrssSupPr&gt;&lt;m:e&gt;&lt;mm w:r&gt;&lt;:rsm:rPr&gt;&lt;m:&quot;cssty m:val:rs=&quot;p&quot;P&quot;?/&gt;&lt;/m:rPr&gt;&lt;w:ri?i:rwcssPr&gt;&lt;w:rFonmbrts w:a?sasc:rsii:cs=&quot;Cambriai w Math&quot; :rsw:h-ans-Msi=&quot;Cambria :rsMat=&quot;?h&quot; w:cs=&quot;瀹嬩綋h-a:rss=&quot;m=&quot;&quot;/&gt;&lt;wx:font wx:val=/am&quot;C:rsambria Math&quot;/&gt;/ri&lt;w:kern:rs w:val=&quot;0&lt; M&quot;/&gt;&lt;w:sz-cs :rsw:vasthl=&quot;21&quot;/&gt;&lt;/w:rPr&gt;&lt;:rm wsm:t&gt;a&lt;/m:t&gt;&lt;/m:r&gt;&lt;&quot;cs/m::rsi?ie&gt;&lt;m:sup&gt;&lt;m:rP&quot;?&gt;&lt;mmbr:rPr&gt;:rs&lt;m:sty mwcs:cs:val=&quot;p&quot;/&gt;&lt;/m:rs:rPh&quot; a?sr&gt;&lt;w:rPr&gt;&lt;w:rFonCamts:ri ws w:ascii=&quot;C w:ambria M-Msat:rsh&quot; w:h-ansi=&quot;Ca=&quot;?mbria :rsMath&quot; w:cs=&quot;瀹?&quot;浣?/&gt;iari :rs&lt;wx:font wx::rsval M=&quot;Cambria:rs Math&quot;/&gt;&lt;:thrsw:kern w:val=&quot;0&quot;/&gt;&lt;w w:sz-:?irscs w:val=&quot;21&quot;/&gt;cs&lt;/wbr:rPr&gt;&lt;:rsm:t&gt;k&lt;/m:t&quot;?&gt;cs&lt;/m:r&gt;&lt;/m:sup:rs&gt;&lt;/m:c&quot; ssSup&gt;&lt;/m:e&gt;&lt;/m:d&gt;&lt;/:rams?sm:e&gt;&lt;m:sub&gt;&lt;m:r&gt;&lt;m:w:rPr&gt; w&lt;:rsm:sty m:val=:h&quot;p&quot;/&gt;&lt;/Msm:rPr:rs&gt;&lt;w:rsMPr&gt;&lt;w:rFon&quot;?ts w:asci:rsi=&quot;Cambria M?&quot;ath&quot; w:h-ans:rsi=&quot;Cambria Math&quot; w:cs=&quot;瀹嬩rs綋&quot;/&gt;:?i&lt;wx:f:rsow wnt wx:val=&quot;Cwbrambr:rsia Ma&gt;csth:rs&quot;/&gt;&lt;&gt;csw:kern w:val=&quot;0t&quot;?&quot;/&gt;&lt;w:c&quot; sz:rs-cs w:val=&quot;21:cs&quot;/&gt;ram&lt;/w:rPr&gt;&lt;m::rst&gt;k=1&lt;/s?s:w:m:t&gt;&lt;/m:r&gt;&lt;/m:sub&gt;&lt;m:rs:=:hs&gt; wup&gt;&lt;m:r&gt;&lt;m:rPr&gt;&lt;m:strsMy m:v/Ms:rsal=&quot;p&quot;/&gt;&lt;/m:r:rsPr&gt;&lt;w:rPrn&quot;?&gt;&lt;w:r:rsFonth-as w:ascii=&quot;CamM?&quot;bria Ma w:th:rs&quot; w:h-ansi=&quot;Cama Mbria Math&quot; w:rs:cs=&quot;瀹嬩綋&quot;/&gt;&lt;:&gt;csrswx:fontc&quot;  wx:val瀹嬩rs=&quot;Cam&quot;0t&quot;?bria/&gt;ram th:rsMath&quot;/&gt;&lt;w:kern w:21:c?s:w:sval:rs=&quot;0&quot;/&gt;&lt;sz:rsw:sz-cs s:=:hw&lt;/s?s:val=&quot;21&quot;/&gt;&lt;/w:rPr&gt;&lt;mstrsMm::rs:t:s&gt; w&gt;m&lt;/m:t&gt;&lt;/m:r&gt;&lt;:r:rs/m:sup&gt;&lt;/m:ii=&quot;CsS:v/Ms&lt;m:rsubSunth-ap&gt;&lt;/m:w:h-aoMath&gt;&lt;/m:oMaPrn&quot;?thPMa w:aw:rs:ra&gt;:v:rs&lt;/w:p&gt;&lt;w:sectPr waMbri&quot; amM?&quot;sp:rsidR=&quot;000:r:rs00000&quot;&gt;&lt;csw:pgama MSz w:w=&quot;12240&quot; w:hth:rs=&quot;15840&quot;/&gt;rs&lt;w:pgMar w:top=&quot;1440 w:rs&quot; w:right=&quot;1800&quot; w:bottom=&quot;1440&quot; w:left=&quot;1800&quot; w:header=&quot;720&quot; w:footer=&quot;720&quot; w:gutter=&quot;0&quot;/&gt;&lt;w:cols w:space=&quot;720&quot;/&gt;&lt;/w:sectPr&gt;&lt;/w:body&gt;&lt;/w:wordDocument&gt;">
            <v:imagedata r:id="rId31" o:title="" chromakey="white"/>
          </v:shape>
        </w:pict>
      </w:r>
      <w:r w:rsidRPr="00234AC2">
        <w:rPr>
          <w:bCs w:val="0"/>
          <w:szCs w:val="22"/>
        </w:rPr>
        <w:fldChar w:fldCharType="end"/>
      </w:r>
      <w:r w:rsidRPr="00234AC2">
        <w:rPr>
          <w:bCs w:val="0"/>
          <w:szCs w:val="22"/>
        </w:rPr>
        <w:t>，通过随机梯度上升使人类走子的对数似然函数最大化，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6B1B90" w14:paraId="23FCE600" w14:textId="77777777" w:rsidTr="008D197D">
        <w:trPr>
          <w:trHeight w:val="720"/>
        </w:trPr>
        <w:tc>
          <w:tcPr>
            <w:tcW w:w="7763" w:type="dxa"/>
            <w:vAlign w:val="center"/>
          </w:tcPr>
          <w:p w14:paraId="086E230C" w14:textId="77777777" w:rsidR="006B1B90" w:rsidRDefault="00B6308B" w:rsidP="008D197D">
            <w:pPr>
              <w:pStyle w:val="13"/>
              <w:spacing w:line="240" w:lineRule="auto"/>
              <w:ind w:firstLineChars="0" w:firstLine="0"/>
              <w:jc w:val="center"/>
              <w:rPr>
                <w:rFonts w:eastAsia="仿宋_GB2312"/>
                <w:bCs/>
                <w:sz w:val="24"/>
                <w:szCs w:val="24"/>
              </w:rPr>
            </w:pPr>
            <w:r>
              <w:rPr>
                <w:bCs/>
                <w:i/>
                <w:iCs/>
                <w:szCs w:val="21"/>
              </w:rPr>
              <w:pict w14:anchorId="0D8DD6A4">
                <v:shape id="_x0000_i1041" type="#_x0000_t75" style="width:130.8pt;height:3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1984&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451984&quot;&gt;&lt;m:oMathPara&gt;&lt;m:oMath&gt;&lt;m:r&gt;&lt;m:rPr&gt;&lt;m:sty m:val=&quot;p&quot;/&gt;&lt;/m:rPr&gt;&lt;w:rPr&gt;&lt;w:rFonts w:ascii=&quot;Cambria Math&quot; w:h-ansi=&quot;Cambria Math&quot;/&gt;&lt;wx:font wx:val=&quot;Cambria Math&quot;/&gt;&lt;/w:rPr&gt;&lt;m:t&gt;螖蟽=&lt;/m:rsrsrsrsrsrsrsrsrsrsrsrsrsrsrsrsrsrsrsrsrsrsrsrsrsrsrsrsrsrsrsrs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伪&lt;/m:t&gt;&lt;/m:r&gt;&lt;/m:num&gt;&lt;m:den&gt;&lt;m:r&gt;&lt;m:rPr&gt;&lt;m:sty m:val=&quot;p&quot;/&gt;&lt;/m:rPr&gt;&lt;w:rPr&gt;&lt;w:rFonts w:ascii=&quot;Cambria Math&quot; w:h-ansi=&quot;Cambria Math&quot;/&gt;&lt;wx:fon/t :wxP:v&gt;alw=&quot;rCarmb&lt;ri:a FManths&quot;/w&gt;&lt;a/wc:riPr&quot;&gt;&lt;am:bt&gt;im&lt; /ma:th&gt;&lt; /m::r-&gt;&lt;n/mi:d&quot;ena&gt;&lt;b/mi:f&gt;&lt;m:nary&gt;&lt;m:naryPr&gt;&lt;m:chr m:val=&quot;鈭?/&gt;&lt;m:limLoc m:val=&quot;subSup&quot;/&gt;&lt;m:ctrlPr&gt;&lt;w:rPr&gt;&lt;w:rFonts w:ascii=&quot;Cambria Math&quot; w:h-ansi=&quot;Cambria Math&quot;/&gt;&lt;wx:font wx:val=&quot;Camb/ria: MaPth&quot;&gt;/&gt;&lt;w/w:rrPrr&gt;&lt;/&lt;m:c:trlFPr&gt;n&lt;/ms:nawryPar&gt;&lt;cm:siub&gt;&quot;&lt;m:ar&gt;&lt;bm:riPr&gt; &lt;m:astyh m: val:=&quot;p-&quot;/&gt;n&lt;/mi:rP&quot;r&gt;&lt;aw:rbPrmi&gt;&lt;w:rFonts w:ascii=&quot;Cambria Math&quot; w:h-ansi=&quot;Cambria Math&quot;/&gt;&lt;wx:font wx:val=&quot;Cambria Math&quot;/&gt;&lt;/w:rPr&gt;&lt;m:t&gt;k=1&lt;/m:t&gt;&lt;/m:r&gt;&lt;/m:sub&gt;&lt;m:sup&gt;&lt;m:r&gt;&lt;m:rPr&gt;&lt;m:sty m:val=&quot;p&quot;/&gt;&lt;/m:rPr&gt;&lt;w:rPr&gt;&lt;w:rFonts w:ascii=&quot;Cambria Math&quot; w:h-ansi=&quot;Cambria Math&quot;/&gt;&lt;wx:font wx:val=&quot;Cambria Math&quot;/&gt;&lt;/w:rPr&gt;&lt;m:t&gt;m&lt;/m:t&gt;&lt;/m:r&gt;&lt;/m:sup&gt;&lt;m:e&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鈭俵og&lt;/m:t&gt;&lt;/m:r&gt;&lt;m:sSub&gt;&lt;m:sSuribPr&gt;Ma&lt;m:c&quot;/trlPwxr&gt;&lt;won:rPrwx&gt;&lt;w:alrFonCats wri:ascMaii=&quot;&quot;/Camb/wria PrMath/m&quot; w:trh-anr&gt;si=&quot;m:Cambr&gt;ria :nMath&gt;&lt;&quot; w:r&gt;cs=&quot;:rTime&gt;&lt;s Nestw Rom:man&quot;l=/&gt;&lt;w&quot;/x:fo/mnt wPrx:vaw:l=&quot;Cr&gt;ambr: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蟽&lt;/mo:t&gt;&lt;/m::r&gt;&lt;/m=:sub&gt;&lt;r/m:sSutb&gt;&lt;m:dh&gt;&lt;m:dP=r&gt;&lt;m:crtrlPr&gt;t&lt;w:rPrw&gt;&lt;w:rFtonts wa:asciim=&quot;CambMria Ma&gt;th&quot; w:&gt;h-ansiP=&quot;Cambtria Ma:th&quot; w::cs=&quot;Ti:mes Nesw Roma:n&quot;/&gt;&lt;wrx:font: wx:vasl=&quot;Camcbria Maath&quot;/&gt; &lt;w:i/&gt; &lt;/w:rPnr&gt;&lt;/m:actrlPr&gt;&lt;/m:dPr&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k&lt;/m:t&gt;&lt;/m:r&gt;&lt;/m:sup&gt;&lt;/m:sSup&gt;&lt;/m:e&gt;&lt;m:e&gt;&lt;m:sSup&gt;&lt;m:sSupPr&gt;&lt;m:ctrlPr&gt;&lt;w:rPr&gt;&lt;w:rFonts w:ascii=&quot;Cambria Math&quot; w:h-ansi=&quot;Cambria Math&quot; w:cs=&quot;Times New Roman&quot;/&gt;&lt;wx:font wx:val=&quot;Cambria Math&quot;/&gt;&lt;w:i/&gt;&lt;/w:rPr&gt;&lt;/m:ctrlPr&gt;&lt;/m:sSupPr&gt;&lt;m:e&gt;&lt;m:r&gt;&lt;w:rPr&gt;&lt;w:rFonts w:ascii=&quot;Cambria Math&quot; w:h-ansi=&quot;Cambria Math&quot; w:cs=&quot;Times New Roman&quot;/&gt;&lt;wx:font wx:val=&quot;Cambria Math&quot;/&gt;&lt;w:i/&gt;&lt;/w:rPr&gt;&lt;m:t&gt;s&lt;/m:t&gt;&lt;/m:r&gt;&lt;/m:e&gt;&lt;m:sup&gt;&lt;m:r&gt;&lt;w:rPr&gt;&lt;w:rFonts w:ascii=&quot;Cambria Math&quot; w:h-ansi=&quot;Cambria Math&quot; w:cs=&quot;Times New Roman&quot;/&gt;&lt;wx:font wx:val=&quot;Cambria Math&quot;/&gt;&lt;w:i/&gt;&lt;/w:rPr&gt;&lt;m:t&gt;k&lt;/m:t&gt;&lt;/m:r&gt;&lt;/m:sup&gt;&lt;/m:sSup&gt;&lt;/m:e&gt;&lt;/m:d&gt;&lt;/m:num&gt;&lt;m:den&gt;&lt;m:r&gt;&lt;m:rPr&gt;&lt;m:sty m:val=&quot;p&quot;/&gt;&lt;/m:rPr&gt;&lt;w:rPr&gt;&lt;w:rFonts w:ascii=&quot;Cambria Math&quot; w:h-ansi=&quot;Cambria Math&quot;/&gt;&lt;wx:font wx:val=&quot;Cambria Math&quot;/&gt;&lt;/w:rPr&gt;&lt;m:t&gt;鈭x傁?/m:t w&gt;&lt;/m:r&gt;=&quot;&lt;/m:denia&gt;&lt;/m:f&gt;&quot;/&lt;/m:e&gt;&lt;/&gt;/m:naryPr&gt;&lt;/m:oM&gt;kath&gt;&lt;/m&gt;&lt;:oMathP&lt;/ara&gt;&lt;/p&gt;&lt;w:p&gt;&lt;w:sectPr wspm::rsidR=rP&quot;000000st00&quot;&gt;&lt;w:alpgSz w:&gt;&lt;w=&quot;1224r&gt;0&quot; w:h=r&gt;&quot;15840&quot;on/&gt;&lt;w:pgasMar w:tCaop=&quot;144 M0&quot; w:riw:ght=&quot;18i=00&quot; w:briottom=&quot;h&quot;1440&quot; w:f:left=&quot;x:1800&quot; wCa:header M=&quot;720&quot; &gt;&lt;w:footer&gt;r=&quot;720&quot; xw:gutter=&quot;0&quot;/&gt;&lt;w:cols w:space=&quot;720&quot;/&gt;&lt;/w:sectPr&gt;&lt;/w:body&gt;&lt;/w:wordDocument&gt;">
                  <v:imagedata r:id="rId32" o:title="" chromakey="white"/>
                </v:shape>
              </w:pict>
            </w:r>
          </w:p>
        </w:tc>
        <w:tc>
          <w:tcPr>
            <w:tcW w:w="1523" w:type="dxa"/>
            <w:vAlign w:val="center"/>
          </w:tcPr>
          <w:p w14:paraId="044346B9" w14:textId="77777777" w:rsidR="006B1B90" w:rsidRDefault="006B1B90" w:rsidP="008D197D">
            <w:pPr>
              <w:pStyle w:val="13"/>
              <w:spacing w:line="240" w:lineRule="auto"/>
              <w:ind w:firstLineChars="0" w:firstLine="0"/>
              <w:jc w:val="center"/>
              <w:rPr>
                <w:rFonts w:eastAsia="仿宋_GB2312"/>
                <w:bCs/>
                <w:sz w:val="24"/>
                <w:szCs w:val="24"/>
              </w:rPr>
            </w:pPr>
          </w:p>
        </w:tc>
      </w:tr>
    </w:tbl>
    <w:p w14:paraId="381049B8" w14:textId="77777777" w:rsidR="006B1B90" w:rsidRPr="00234AC2" w:rsidRDefault="006B1B90" w:rsidP="006B1B90">
      <w:pPr>
        <w:ind w:left="420" w:firstLineChars="0" w:firstLine="0"/>
        <w:rPr>
          <w:bCs w:val="0"/>
          <w:szCs w:val="22"/>
        </w:rPr>
      </w:pPr>
      <w:r w:rsidRPr="00234AC2">
        <w:rPr>
          <w:bCs w:val="0"/>
          <w:szCs w:val="22"/>
        </w:rPr>
        <w:t>步长</w:t>
      </w:r>
      <w:r w:rsidRPr="00234AC2">
        <w:rPr>
          <w:bCs w:val="0"/>
          <w:szCs w:val="22"/>
        </w:rPr>
        <w:fldChar w:fldCharType="begin"/>
      </w:r>
      <w:r w:rsidRPr="00234AC2">
        <w:rPr>
          <w:bCs w:val="0"/>
          <w:szCs w:val="22"/>
        </w:rPr>
        <w:instrText xml:space="preserve"> QUOTE </w:instrText>
      </w:r>
      <w:r w:rsidR="00B6308B">
        <w:rPr>
          <w:bCs w:val="0"/>
          <w:szCs w:val="22"/>
        </w:rPr>
        <w:pict w14:anchorId="15701970">
          <v:shape id="_x0000_i1042" type="#_x0000_t75" style="width:4.8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43DE&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7C43DE&quot;&gt;&lt;m:oMathPara&gt;&lt;m:oMath&gt;&lt;m:r&gt;&lt;m:rPr&gt;&lt;m:sty m:val=&quot;p&quot;/&gt;&lt;/m:rPr&gt;&lt;w:rPr&gt;&lt;w:rFonts w:ascii=&quot;Cambria Math&quot; w:h-ansi=&quot;Cambria Math&quot; w:cs=&quot;瀹嬩綋&quot;/&gt;&lt;wx:font wx:val=&quot;Cambria Math&quot;/&gt;&lt;w:kern :rs:rs:rs:rs:rs:rs:rs:rs:rs:rs:rs:rs:rs:rs:rs:rs:rs:rs:rs:rs:rs:rs:rs:rs:rs:rs:rs:rs:rs:rs:rs:rsw:val=&quot;0&quot;/&gt;&lt;w:sz-cs w:val=&quot;21&quot;/&gt;&lt;/w:rPr&gt;&lt;m:t&gt;伪&lt;/m:t&gt;&lt;/m:r&gt;&lt;/m:oMath&gt;&lt;/m:oMathPara&gt;&lt;/w:p&gt;&lt;w:sectPr wsp:rsidR=&quot;00000000&quot;&gt;&lt;w:pgSz w:w=&quot;12240&quot; w:h=&quot;15840&quot;/&gt;&lt;w:pgMar sw:tsop=s&quot;14s40&quot;s w:srigsht=s&quot;18s00&quot;s w:sbotstoms=&quot;1s440s&quot; ws:lesft=s&quot;18s00&quot;s w:sheasders=&quot;7s20&quot;s w:sfoosters=&quot;7s20&quot;s w:sgutster=&quot;0&quot;/&gt;&lt;w:cols w:space=&quot;720&quot;/&gt;&lt;/w:sectPr&gt;&lt;/w:body&gt;&lt;/w:wordDocument&gt;">
            <v:imagedata r:id="rId33" o:title="" chromakey="white"/>
          </v:shape>
        </w:pict>
      </w:r>
      <w:r w:rsidRPr="00234AC2">
        <w:rPr>
          <w:bCs w:val="0"/>
          <w:szCs w:val="22"/>
        </w:rPr>
        <w:instrText xml:space="preserve"> </w:instrText>
      </w:r>
      <w:r w:rsidRPr="00234AC2">
        <w:rPr>
          <w:bCs w:val="0"/>
          <w:szCs w:val="22"/>
        </w:rPr>
        <w:fldChar w:fldCharType="separate"/>
      </w:r>
      <w:r w:rsidR="00B6308B">
        <w:rPr>
          <w:bCs w:val="0"/>
          <w:szCs w:val="22"/>
        </w:rPr>
        <w:pict w14:anchorId="088C9896">
          <v:shape id="_x0000_i1043" type="#_x0000_t75" style="width:4.8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43DE&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7C43DE&quot;&gt;&lt;m:oMathPara&gt;&lt;m:oMath&gt;&lt;m:r&gt;&lt;m:rPr&gt;&lt;m:sty m:val=&quot;p&quot;/&gt;&lt;/m:rPr&gt;&lt;w:rPr&gt;&lt;w:rFonts w:ascii=&quot;Cambria Math&quot; w:h-ansi=&quot;Cambria Math&quot; w:cs=&quot;瀹嬩綋&quot;/&gt;&lt;wx:font wx:val=&quot;Cambria Math&quot;/&gt;&lt;w:kern :rs:rs:rs:rs:rs:rs:rs:rs:rs:rs:rs:rs:rs:rs:rs:rs:rs:rs:rs:rs:rs:rs:rs:rs:rs:rs:rs:rs:rs:rs:rs:rsw:val=&quot;0&quot;/&gt;&lt;w:sz-cs w:val=&quot;21&quot;/&gt;&lt;/w:rPr&gt;&lt;m:t&gt;伪&lt;/m:t&gt;&lt;/m:r&gt;&lt;/m:oMath&gt;&lt;/m:oMathPara&gt;&lt;/w:p&gt;&lt;w:sectPr wsp:rsidR=&quot;00000000&quot;&gt;&lt;w:pgSz w:w=&quot;12240&quot; w:h=&quot;15840&quot;/&gt;&lt;w:pgMar sw:tsop=s&quot;14s40&quot;s w:srigsht=s&quot;18s00&quot;s w:sbotstoms=&quot;1s440s&quot; ws:lesft=s&quot;18s00&quot;s w:sheasders=&quot;7s20&quot;s w:sfoosters=&quot;7s20&quot;s w:sgutster=&quot;0&quot;/&gt;&lt;w:cols w:space=&quot;720&quot;/&gt;&lt;/w:sectPr&gt;&lt;/w:body&gt;&lt;/w:wordDocument&gt;">
            <v:imagedata r:id="rId33" o:title="" chromakey="white"/>
          </v:shape>
        </w:pict>
      </w:r>
      <w:r w:rsidRPr="00234AC2">
        <w:rPr>
          <w:bCs w:val="0"/>
          <w:szCs w:val="22"/>
        </w:rPr>
        <w:fldChar w:fldCharType="end"/>
      </w:r>
      <w:r w:rsidRPr="00234AC2">
        <w:rPr>
          <w:bCs w:val="0"/>
          <w:szCs w:val="22"/>
        </w:rPr>
        <w:t>初始值为</w:t>
      </w:r>
      <w:r w:rsidRPr="00234AC2">
        <w:rPr>
          <w:bCs w:val="0"/>
          <w:szCs w:val="22"/>
        </w:rPr>
        <w:t>0.003</w:t>
      </w:r>
      <w:r w:rsidRPr="00234AC2">
        <w:rPr>
          <w:bCs w:val="0"/>
          <w:szCs w:val="22"/>
        </w:rPr>
        <w:t>，每经过</w:t>
      </w:r>
      <w:r w:rsidRPr="00234AC2">
        <w:rPr>
          <w:bCs w:val="0"/>
          <w:szCs w:val="22"/>
        </w:rPr>
        <w:t>8</w:t>
      </w:r>
      <w:proofErr w:type="gramStart"/>
      <w:r w:rsidRPr="00234AC2">
        <w:rPr>
          <w:bCs w:val="0"/>
          <w:szCs w:val="22"/>
        </w:rPr>
        <w:t>千万</w:t>
      </w:r>
      <w:proofErr w:type="gramEnd"/>
      <w:r w:rsidRPr="00234AC2">
        <w:rPr>
          <w:bCs w:val="0"/>
          <w:szCs w:val="22"/>
        </w:rPr>
        <w:t>次的训练</w:t>
      </w:r>
      <w:r w:rsidRPr="00234AC2">
        <w:rPr>
          <w:bCs w:val="0"/>
          <w:szCs w:val="22"/>
        </w:rPr>
        <w:fldChar w:fldCharType="begin"/>
      </w:r>
      <w:r w:rsidRPr="00234AC2">
        <w:rPr>
          <w:bCs w:val="0"/>
          <w:szCs w:val="22"/>
        </w:rPr>
        <w:instrText xml:space="preserve"> QUOTE </w:instrText>
      </w:r>
      <w:r w:rsidR="00B6308B">
        <w:rPr>
          <w:bCs w:val="0"/>
          <w:szCs w:val="22"/>
        </w:rPr>
        <w:pict w14:anchorId="14C65D21">
          <v:shape id="_x0000_i1044" type="#_x0000_t75" style="width:4.8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0D09&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490D09&quot;&gt;&lt;m:oMathPara&gt;&lt;m:oMath&gt;&lt;m:r&gt;&lt;m:rPr&gt;&lt;m:sty m:val=&quot;p&quot;/&gt;&lt;/m:rPr&gt;&lt;w:rPr&gt;&lt;w:rFonts w:ascii=&quot;Cambria Math&quot; w:h-ansi=&quot;Cambria Math&quot; w:cs=&quot;瀹嬩綋&quot;/&gt;&lt;wx:font wx:val=&quot;Cambria Math&quot;/&gt;&lt;w:kern :rs:rs:rs:rs:rs:rs:rs:rs:rs:rs:rs:rs:rs:rs:rs:rs:rs:rs:rs:rs:rs:rs:rs:rs:rs:rs:rs:rs:rs:rs:rs:rsw:val=&quot;0&quot;/&gt;&lt;w:sz-cs w:val=&quot;21&quot;/&gt;&lt;/w:rPr&gt;&lt;m:t&gt;伪&lt;/m:t&gt;&lt;/m:r&gt;&lt;/m:oMath&gt;&lt;/m:oMathPara&gt;&lt;/w:p&gt;&lt;w:sectPr wsp:rsidR=&quot;00000000&quot;&gt;&lt;w:pgSz w:w=&quot;12240&quot; w:h=&quot;15840&quot;/&gt;&lt;w:pgMar sw:tsop=s&quot;14s40&quot;s w:srigsht=s&quot;18s00&quot;s w:sbotstoms=&quot;1s440s&quot; ws:lesft=s&quot;18s00&quot;s w:sheasders=&quot;7s20&quot;s w:sfoosters=&quot;7s20&quot;s w:sgutster=&quot;0&quot;/&gt;&lt;w:cols w:space=&quot;720&quot;/&gt;&lt;/w:sectPr&gt;&lt;/w:body&gt;&lt;/w:wordDocument&gt;">
            <v:imagedata r:id="rId33" o:title="" chromakey="white"/>
          </v:shape>
        </w:pict>
      </w:r>
      <w:r w:rsidRPr="00234AC2">
        <w:rPr>
          <w:bCs w:val="0"/>
          <w:szCs w:val="22"/>
        </w:rPr>
        <w:instrText xml:space="preserve"> </w:instrText>
      </w:r>
      <w:r w:rsidRPr="00234AC2">
        <w:rPr>
          <w:bCs w:val="0"/>
          <w:szCs w:val="22"/>
        </w:rPr>
        <w:fldChar w:fldCharType="separate"/>
      </w:r>
      <w:r w:rsidR="00B6308B">
        <w:rPr>
          <w:bCs w:val="0"/>
          <w:szCs w:val="22"/>
        </w:rPr>
        <w:pict w14:anchorId="18EF7C07">
          <v:shape id="_x0000_i1045" type="#_x0000_t75" style="width:4.8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0D09&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490D09&quot;&gt;&lt;m:oMathPara&gt;&lt;m:oMath&gt;&lt;m:r&gt;&lt;m:rPr&gt;&lt;m:sty m:val=&quot;p&quot;/&gt;&lt;/m:rPr&gt;&lt;w:rPr&gt;&lt;w:rFonts w:ascii=&quot;Cambria Math&quot; w:h-ansi=&quot;Cambria Math&quot; w:cs=&quot;瀹嬩綋&quot;/&gt;&lt;wx:font wx:val=&quot;Cambria Math&quot;/&gt;&lt;w:kern :rs:rs:rs:rs:rs:rs:rs:rs:rs:rs:rs:rs:rs:rs:rs:rs:rs:rs:rs:rs:rs:rs:rs:rs:rs:rs:rs:rs:rs:rs:rs:rsw:val=&quot;0&quot;/&gt;&lt;w:sz-cs w:val=&quot;21&quot;/&gt;&lt;/w:rPr&gt;&lt;m:t&gt;伪&lt;/m:t&gt;&lt;/m:r&gt;&lt;/m:oMath&gt;&lt;/m:oMathPara&gt;&lt;/w:p&gt;&lt;w:sectPr wsp:rsidR=&quot;00000000&quot;&gt;&lt;w:pgSz w:w=&quot;12240&quot; w:h=&quot;15840&quot;/&gt;&lt;w:pgMar sw:tsop=s&quot;14s40&quot;s w:srigsht=s&quot;18s00&quot;s w:sbotstoms=&quot;1s440s&quot; ws:lesft=s&quot;18s00&quot;s w:sheasders=&quot;7s20&quot;s w:sfoosters=&quot;7s20&quot;s w:sgutster=&quot;0&quot;/&gt;&lt;w:cols w:space=&quot;720&quot;/&gt;&lt;/w:sectPr&gt;&lt;/w:body&gt;&lt;/w:wordDocument&gt;">
            <v:imagedata r:id="rId33" o:title="" chromakey="white"/>
          </v:shape>
        </w:pict>
      </w:r>
      <w:r w:rsidRPr="00234AC2">
        <w:rPr>
          <w:bCs w:val="0"/>
          <w:szCs w:val="22"/>
        </w:rPr>
        <w:fldChar w:fldCharType="end"/>
      </w:r>
      <w:r w:rsidRPr="00234AC2">
        <w:rPr>
          <w:bCs w:val="0"/>
          <w:szCs w:val="22"/>
        </w:rPr>
        <w:t>的值减半。</w:t>
      </w:r>
    </w:p>
    <w:p w14:paraId="63E8E8C4" w14:textId="1D819060" w:rsidR="006B1B90" w:rsidRDefault="00335229" w:rsidP="006B1B90">
      <w:pPr>
        <w:keepNext/>
        <w:widowControl/>
        <w:spacing w:line="240" w:lineRule="auto"/>
        <w:ind w:left="420" w:firstLineChars="0" w:firstLine="0"/>
        <w:jc w:val="center"/>
      </w:pPr>
      <w:r w:rsidRPr="00234AC2">
        <w:rPr>
          <w:bCs w:val="0"/>
          <w:kern w:val="0"/>
          <w:szCs w:val="21"/>
        </w:rPr>
        <w:object w:dxaOrig="7008" w:dyaOrig="12696" w14:anchorId="3675E57F">
          <v:shape id="_x0000_i1046" type="#_x0000_t75" style="width:124.2pt;height:228pt;mso-position-horizontal:absolute" o:ole="">
            <v:imagedata r:id="rId34" o:title=""/>
          </v:shape>
          <o:OLEObject Type="Embed" ProgID="Visio.Drawing.11" ShapeID="_x0000_i1046" DrawAspect="Content" ObjectID="_1698430844" r:id="rId35"/>
        </w:object>
      </w:r>
    </w:p>
    <w:p w14:paraId="793687A2" w14:textId="10D1ACDC" w:rsidR="006B1B90" w:rsidRPr="00234AC2" w:rsidRDefault="006B1B90" w:rsidP="008D197D">
      <w:pPr>
        <w:pStyle w:val="00"/>
        <w:rPr>
          <w:kern w:val="0"/>
          <w:szCs w:val="21"/>
        </w:rPr>
      </w:pPr>
      <w:bookmarkStart w:id="18" w:name="_Toc87642298"/>
      <w:r>
        <w:rPr>
          <w:rFonts w:hint="eastAsia"/>
        </w:rPr>
        <w:t>图</w:t>
      </w:r>
      <w:r>
        <w:rPr>
          <w:rFonts w:hint="eastAsia"/>
        </w:rPr>
        <w:t xml:space="preserve"> </w:t>
      </w:r>
      <w:r w:rsidR="00271F03">
        <w:rPr>
          <w:rFonts w:hint="eastAsia"/>
        </w:rPr>
        <w:t>3</w:t>
      </w:r>
      <w:r w:rsidRPr="0044540A">
        <w:rPr>
          <w:kern w:val="0"/>
        </w:rPr>
        <w:t xml:space="preserve"> </w:t>
      </w:r>
      <w:r w:rsidRPr="00234AC2">
        <w:rPr>
          <w:kern w:val="0"/>
        </w:rPr>
        <w:t>AlphaGo</w:t>
      </w:r>
      <w:r w:rsidRPr="00234AC2">
        <w:rPr>
          <w:kern w:val="0"/>
        </w:rPr>
        <w:t>中监督学习策略网络结构示意图</w:t>
      </w:r>
      <w:bookmarkEnd w:id="18"/>
    </w:p>
    <w:p w14:paraId="3BFE494A" w14:textId="77777777" w:rsidR="006B1B90" w:rsidRPr="00234AC2" w:rsidRDefault="006B1B90" w:rsidP="006B1B90">
      <w:pPr>
        <w:ind w:left="420" w:firstLineChars="0" w:firstLine="0"/>
        <w:rPr>
          <w:bCs w:val="0"/>
          <w:szCs w:val="22"/>
        </w:rPr>
      </w:pPr>
      <w:r w:rsidRPr="00234AC2">
        <w:rPr>
          <w:bCs w:val="0"/>
          <w:szCs w:val="22"/>
        </w:rPr>
        <w:t>（</w:t>
      </w:r>
      <w:r w:rsidRPr="00234AC2">
        <w:rPr>
          <w:bCs w:val="0"/>
          <w:szCs w:val="22"/>
        </w:rPr>
        <w:t>3</w:t>
      </w:r>
      <w:r w:rsidRPr="00234AC2">
        <w:rPr>
          <w:bCs w:val="0"/>
          <w:szCs w:val="22"/>
        </w:rPr>
        <w:t>）强化学习策略网络</w:t>
      </w:r>
    </w:p>
    <w:p w14:paraId="254E640A" w14:textId="77777777" w:rsidR="006B1B90" w:rsidRPr="0057687B" w:rsidRDefault="006B1B90" w:rsidP="006B1B90">
      <w:pPr>
        <w:ind w:left="420" w:firstLineChars="0" w:firstLine="420"/>
        <w:rPr>
          <w:bCs w:val="0"/>
          <w:szCs w:val="22"/>
        </w:rPr>
      </w:pPr>
      <w:r w:rsidRPr="00234AC2">
        <w:rPr>
          <w:bCs w:val="0"/>
          <w:szCs w:val="22"/>
        </w:rPr>
        <w:t>AlphaGo</w:t>
      </w:r>
      <w:r w:rsidRPr="00234AC2">
        <w:rPr>
          <w:bCs w:val="0"/>
          <w:szCs w:val="22"/>
        </w:rPr>
        <w:t>中，强化学习策略网络</w:t>
      </w:r>
      <w:r w:rsidRPr="0057687B">
        <w:rPr>
          <w:rFonts w:hint="eastAsia"/>
          <w:bCs w:val="0"/>
          <w:i/>
          <w:szCs w:val="22"/>
        </w:rPr>
        <w:t>P</w:t>
      </w:r>
      <w:r>
        <w:rPr>
          <w:rFonts w:hint="eastAsia"/>
          <w:bCs w:val="0"/>
          <w:i/>
          <w:szCs w:val="22"/>
          <w:vertAlign w:val="subscript"/>
        </w:rPr>
        <w:sym w:font="Symbol" w:char="F072"/>
      </w:r>
      <w:r w:rsidRPr="00234AC2">
        <w:rPr>
          <w:bCs w:val="0"/>
          <w:szCs w:val="22"/>
        </w:rPr>
        <w:t>基于策略网络</w:t>
      </w:r>
      <w:r w:rsidRPr="0057687B">
        <w:rPr>
          <w:rFonts w:hint="eastAsia"/>
          <w:bCs w:val="0"/>
          <w:i/>
          <w:szCs w:val="22"/>
        </w:rPr>
        <w:t>P</w:t>
      </w:r>
      <w:r w:rsidRPr="0057687B">
        <w:rPr>
          <w:rFonts w:hint="eastAsia"/>
          <w:bCs w:val="0"/>
          <w:i/>
          <w:szCs w:val="22"/>
          <w:vertAlign w:val="subscript"/>
        </w:rPr>
        <w:sym w:font="Symbol" w:char="F073"/>
      </w:r>
      <w:r w:rsidRPr="00234AC2">
        <w:rPr>
          <w:bCs w:val="0"/>
          <w:szCs w:val="22"/>
        </w:rPr>
        <w:t>进行训练。每次迭代同时进行</w:t>
      </w:r>
      <w:r w:rsidRPr="00234AC2">
        <w:rPr>
          <w:bCs w:val="0"/>
          <w:szCs w:val="22"/>
        </w:rPr>
        <w:t>n</w:t>
      </w:r>
      <w:r w:rsidRPr="00234AC2">
        <w:rPr>
          <w:bCs w:val="0"/>
          <w:szCs w:val="22"/>
        </w:rPr>
        <w:t>场对局，当前网络</w:t>
      </w:r>
      <w:r w:rsidRPr="0057687B">
        <w:rPr>
          <w:rFonts w:hint="eastAsia"/>
          <w:bCs w:val="0"/>
          <w:i/>
          <w:szCs w:val="22"/>
        </w:rPr>
        <w:t>P</w:t>
      </w:r>
      <w:r>
        <w:rPr>
          <w:rFonts w:hint="eastAsia"/>
          <w:bCs w:val="0"/>
          <w:i/>
          <w:szCs w:val="22"/>
          <w:vertAlign w:val="subscript"/>
        </w:rPr>
        <w:sym w:font="Symbol" w:char="F072"/>
      </w:r>
      <w:r w:rsidRPr="00234AC2">
        <w:rPr>
          <w:bCs w:val="0"/>
          <w:szCs w:val="22"/>
        </w:rPr>
        <w:t>的对手记为</w:t>
      </w:r>
      <w:r w:rsidRPr="0057687B">
        <w:rPr>
          <w:rFonts w:hint="eastAsia"/>
          <w:bCs w:val="0"/>
          <w:i/>
          <w:szCs w:val="22"/>
        </w:rPr>
        <w:t>P</w:t>
      </w:r>
      <w:r>
        <w:rPr>
          <w:rFonts w:hint="eastAsia"/>
          <w:bCs w:val="0"/>
          <w:i/>
          <w:szCs w:val="22"/>
          <w:vertAlign w:val="subscript"/>
        </w:rPr>
        <w:sym w:font="Symbol" w:char="F072"/>
      </w:r>
      <w:r>
        <w:rPr>
          <w:rFonts w:hint="eastAsia"/>
          <w:bCs w:val="0"/>
          <w:i/>
          <w:szCs w:val="22"/>
          <w:vertAlign w:val="subscript"/>
        </w:rPr>
        <w:t>-</w:t>
      </w:r>
      <w:r w:rsidRPr="00234AC2">
        <w:rPr>
          <w:bCs w:val="0"/>
          <w:szCs w:val="22"/>
        </w:rPr>
        <w:t>，其参数</w:t>
      </w:r>
      <w:r w:rsidRPr="0057687B">
        <w:rPr>
          <w:rFonts w:hint="eastAsia"/>
          <w:bCs w:val="0"/>
          <w:i/>
          <w:szCs w:val="22"/>
        </w:rPr>
        <w:sym w:font="Symbol" w:char="F072"/>
      </w:r>
      <w:r w:rsidRPr="0057687B">
        <w:rPr>
          <w:rFonts w:hint="eastAsia"/>
          <w:bCs w:val="0"/>
          <w:i/>
          <w:szCs w:val="22"/>
        </w:rPr>
        <w:t>-</w:t>
      </w:r>
      <w:r w:rsidRPr="00234AC2">
        <w:rPr>
          <w:bCs w:val="0"/>
          <w:szCs w:val="22"/>
        </w:rPr>
        <w:t>从自博弈对手池中随机选取，以避免过度拟合。初次迭代时，</w:t>
      </w:r>
      <w:r w:rsidRPr="0057687B">
        <w:rPr>
          <w:rFonts w:hint="eastAsia"/>
          <w:bCs w:val="0"/>
          <w:i/>
          <w:szCs w:val="22"/>
        </w:rPr>
        <w:sym w:font="Symbol" w:char="F072"/>
      </w:r>
      <w:r>
        <w:rPr>
          <w:rFonts w:hint="eastAsia"/>
          <w:bCs w:val="0"/>
          <w:i/>
          <w:szCs w:val="22"/>
        </w:rPr>
        <w:t>=</w:t>
      </w:r>
      <w:r w:rsidRPr="0057687B">
        <w:rPr>
          <w:rFonts w:hint="eastAsia"/>
          <w:bCs w:val="0"/>
          <w:i/>
          <w:szCs w:val="22"/>
        </w:rPr>
        <w:sym w:font="Symbol" w:char="F072"/>
      </w:r>
      <w:r w:rsidRPr="0057687B">
        <w:rPr>
          <w:rFonts w:hint="eastAsia"/>
          <w:bCs w:val="0"/>
          <w:i/>
          <w:szCs w:val="22"/>
        </w:rPr>
        <w:t>-</w:t>
      </w:r>
      <w:r>
        <w:rPr>
          <w:rFonts w:hint="eastAsia"/>
          <w:bCs w:val="0"/>
          <w:i/>
          <w:szCs w:val="22"/>
        </w:rPr>
        <w:t>=</w:t>
      </w:r>
      <w:r>
        <w:rPr>
          <w:rFonts w:hint="eastAsia"/>
          <w:bCs w:val="0"/>
          <w:i/>
          <w:szCs w:val="22"/>
        </w:rPr>
        <w:sym w:font="Symbol" w:char="F073"/>
      </w:r>
      <w:r w:rsidRPr="00234AC2">
        <w:rPr>
          <w:bCs w:val="0"/>
          <w:szCs w:val="22"/>
        </w:rPr>
        <w:t>，每</w:t>
      </w:r>
      <w:r w:rsidRPr="00234AC2">
        <w:rPr>
          <w:bCs w:val="0"/>
          <w:szCs w:val="22"/>
        </w:rPr>
        <w:t>500</w:t>
      </w:r>
      <w:r w:rsidRPr="00234AC2">
        <w:rPr>
          <w:bCs w:val="0"/>
          <w:szCs w:val="22"/>
        </w:rPr>
        <w:t>轮迭代后，将当前网络参数</w:t>
      </w:r>
      <w:r w:rsidRPr="0057687B">
        <w:rPr>
          <w:bCs w:val="0"/>
          <w:i/>
          <w:szCs w:val="22"/>
        </w:rPr>
        <w:fldChar w:fldCharType="begin"/>
      </w:r>
      <w:r w:rsidRPr="0057687B">
        <w:rPr>
          <w:bCs w:val="0"/>
          <w:i/>
          <w:szCs w:val="22"/>
        </w:rPr>
        <w:instrText xml:space="preserve"> QUOTE </w:instrText>
      </w:r>
      <w:r w:rsidR="00B6308B">
        <w:rPr>
          <w:bCs w:val="0"/>
          <w:i/>
          <w:szCs w:val="22"/>
        </w:rPr>
        <w:pict w14:anchorId="63F20184">
          <v:shape id="_x0000_i1047" type="#_x0000_t75" style="width:4.8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202&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EC0202&quot;&gt;&lt;m:oMathPara&gt;&lt;m:oMath&gt;&lt;m:r&gt;&lt;m:rPr&gt;&lt;m:sty m:val=&quot;p&quot;/&gt;&lt;/m:rPr&gt;&lt;w:rPr&gt;&lt;w:rFonts w:ascii=&quot;Cambria Math&quot; w:h-ansi=&quot;Cambria Math&quot; w:cs=&quot;瀹嬩綋&quot;/&gt;&lt;wx:font wx:val=&quot;Cambria Math&quot;/&gt;&lt;w:kern :rs:rs:rs:rs:rs:rs:rs:rs:rs:rs:rs:rs:rs:rs:rs:rs:rs:rs:rs:rs:rs:rs:rs:rs:rs:rs:rs:rs:rs:rs:rs:rsw:val=&quot;0&quot;/&gt;&lt;w:sz-cs w:val=&quot;21&quot;/&gt;&lt;/w:rPr&gt;&lt;m:t&gt;蟻&lt;/m:t&gt;&lt;/m:r&gt;&lt;/m:oMath&gt;&lt;/m:oMathPara&gt;&lt;/w:p&gt;&lt;w:sectPr wsp:rsidR=&quot;00000000&quot;&gt;&lt;w:pgSz w:w=&quot;12240&quot; w:h=&quot;15840&quot;/&gt;&lt;w:pgMar sw:tsop=s&quot;14s40&quot;s w:srigsht=s&quot;18s00&quot;s w:sbotstoms=&quot;1s440s&quot; ws:lesft=s&quot;18s00&quot;s w:sheasders=&quot;7s20&quot;s w:sfoosters=&quot;7s20&quot;s w:sgutster=&quot;0&quot;/&gt;&lt;w:cols w:space=&quot;720&quot;/&gt;&lt;/w:sectPr&gt;&lt;/w:body&gt;&lt;/w:wordDocument&gt;">
            <v:imagedata r:id="rId36" o:title="" chromakey="white"/>
          </v:shape>
        </w:pict>
      </w:r>
      <w:r w:rsidRPr="0057687B">
        <w:rPr>
          <w:bCs w:val="0"/>
          <w:i/>
          <w:szCs w:val="22"/>
        </w:rPr>
        <w:instrText xml:space="preserve"> </w:instrText>
      </w:r>
      <w:r w:rsidRPr="0057687B">
        <w:rPr>
          <w:bCs w:val="0"/>
          <w:i/>
          <w:szCs w:val="22"/>
        </w:rPr>
        <w:fldChar w:fldCharType="separate"/>
      </w:r>
      <w:r w:rsidR="00B6308B">
        <w:rPr>
          <w:bCs w:val="0"/>
          <w:i/>
          <w:szCs w:val="22"/>
        </w:rPr>
        <w:pict w14:anchorId="563110A0">
          <v:shape id="_x0000_i1048" type="#_x0000_t75" style="width:4.8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202&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EC0202&quot;&gt;&lt;m:oMathPara&gt;&lt;m:oMath&gt;&lt;m:r&gt;&lt;m:rPr&gt;&lt;m:sty m:val=&quot;p&quot;/&gt;&lt;/m:rPr&gt;&lt;w:rPr&gt;&lt;w:rFonts w:ascii=&quot;Cambria Math&quot; w:h-ansi=&quot;Cambria Math&quot; w:cs=&quot;瀹嬩綋&quot;/&gt;&lt;wx:font wx:val=&quot;Cambria Math&quot;/&gt;&lt;w:kern :rs:rs:rs:rs:rs:rs:rs:rs:rs:rs:rs:rs:rs:rs:rs:rs:rs:rs:rs:rs:rs:rs:rs:rs:rs:rs:rs:rs:rs:rs:rs:rsw:val=&quot;0&quot;/&gt;&lt;w:sz-cs w:val=&quot;21&quot;/&gt;&lt;/w:rPr&gt;&lt;m:t&gt;蟻&lt;/m:t&gt;&lt;/m:r&gt;&lt;/m:oMath&gt;&lt;/m:oMathPara&gt;&lt;/w:p&gt;&lt;w:sectPr wsp:rsidR=&quot;00000000&quot;&gt;&lt;w:pgSz w:w=&quot;12240&quot; w:h=&quot;15840&quot;/&gt;&lt;w:pgMar sw:tsop=s&quot;14s40&quot;s w:srigsht=s&quot;18s00&quot;s w:sbotstoms=&quot;1s440s&quot; ws:lesft=s&quot;18s00&quot;s w:sheasders=&quot;7s20&quot;s w:sfoosters=&quot;7s20&quot;s w:sgutster=&quot;0&quot;/&gt;&lt;w:cols w:space=&quot;720&quot;/&gt;&lt;/w:sectPr&gt;&lt;/w:body&gt;&lt;/w:wordDocument&gt;">
            <v:imagedata r:id="rId36" o:title="" chromakey="white"/>
          </v:shape>
        </w:pict>
      </w:r>
      <w:r w:rsidRPr="0057687B">
        <w:rPr>
          <w:bCs w:val="0"/>
          <w:i/>
          <w:szCs w:val="22"/>
        </w:rPr>
        <w:fldChar w:fldCharType="end"/>
      </w:r>
      <w:r w:rsidRPr="00234AC2">
        <w:rPr>
          <w:bCs w:val="0"/>
          <w:szCs w:val="22"/>
        </w:rPr>
        <w:t>加入对手池。每次对局结束后，分别从两个选手的角度评估对战结果，并复盘比赛计算参数调整梯度：</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6B1B90" w14:paraId="05CF205D" w14:textId="77777777" w:rsidTr="008D197D">
        <w:trPr>
          <w:trHeight w:val="720"/>
        </w:trPr>
        <w:tc>
          <w:tcPr>
            <w:tcW w:w="7763" w:type="dxa"/>
            <w:vAlign w:val="center"/>
          </w:tcPr>
          <w:p w14:paraId="4B60AA66" w14:textId="77777777" w:rsidR="006B1B90" w:rsidRDefault="00B6308B" w:rsidP="008D197D">
            <w:pPr>
              <w:pStyle w:val="13"/>
              <w:spacing w:line="240" w:lineRule="auto"/>
              <w:ind w:firstLineChars="0" w:firstLine="0"/>
              <w:jc w:val="center"/>
              <w:rPr>
                <w:rFonts w:eastAsia="仿宋_GB2312"/>
                <w:bCs/>
                <w:sz w:val="24"/>
                <w:szCs w:val="24"/>
              </w:rPr>
            </w:pPr>
            <w:r>
              <w:rPr>
                <w:bCs/>
                <w:i/>
                <w:iCs/>
                <w:szCs w:val="21"/>
              </w:rPr>
              <w:pict w14:anchorId="3357A4A4">
                <v:shape id="_x0000_i1049" type="#_x0000_t75" style="width:202.2pt;height:3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0F530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0F5306&quot;&gt;&lt;m:oMathPara&gt;&lt;m:oMath&gt;&lt;m:r&gt;&lt;m:rPr&gt;&lt;m:sty m:val=&quot;p&quot;/&gt;&lt;/m:rPr&gt;&lt;w:rPr&gt;&lt;w:rFonts w:ascii=&quot;Cambria Math&quot; w:h-ansi=&quot;Cambria Math&quot; w:cs=&quot;Times New Roman&quot;/&gt;&lt;wx:font wx:val=&quot;Cambria Math&quot;/&gt;&lt;/w:rPr&gt;&lt;m:t&gt;螖蟻=&lt;/m:t&gt;&lt;/m:r&gt;&lt;m:f&gt;&lt;m:fPr&gt;&lt;m:ctrlPr&gt;&lt;w:rPr&gt;&lt;w:rFonts w:ascii=&quot;Cambria Math&quot; w:h-ansi=&quot;Cambria Math&quot; w:cs=&quot;Times New Roman&quot;/&gt;&lt;wx:font wx:val=&quot;Cambria Math&quot;/&gt;&lt;/w:rPr&gt;&lt;/m:ctrlPr&gt;&lt;/m:fPr&gt;&lt;m:num&gt;&lt;m:r&gt;&lt;m:rPr&gt;&lt;m:sty m:val=&quot;p&quot;/&gt;&lt;/m:rPr&gt;&lt;w:rPr&gt;&lt;w:&quot;/&quot;/&quot;/&quot;/&quot;/&quot;/&quot;/&quot;/&quot;/&quot;/&quot;/&quot;/&quot;/&quot;/&quot;/&quot;/&quot;/&quot;/&quot;/&quot;/&quot;/&quot;/&quot;/&quot;/&quot;/&quot;/&quot;/&quot;/&quot;/&quot;/&quot;/&quot;/rFonts w:ascii=&quot;Cambria Math&quot; w:h-ansi=&quot;Cambria Math&quot; w:cs=&quot;Times New Roman&quot;/&gt;&lt;wx:font wx:val=&quot;Cambria Math&quot;/&gt;&lt;/w:rPr&gt;&lt;m:t&gt;伪&lt;/m:t&gt;&lt;/m:r&gt;&lt;/m:num&gt;&lt;m:den&gt;&lt;m:r&gt;&lt;m:rPr&gt;&lt;m:sty m:val=&quot;p&quot;/&gt;&lt;/m:rPr&gt;&lt;w:/rP/r&gt;/&lt;w/:r/Fo/nt/s /w:/as/ci/i=/&quot;C/am/br/ia/ M/at/h&quot;/ w/:h/-a/ns/i=/&quot;C/am/br/ia/ M/at/h&quot;/ w/:cs=&quot;Times New Roman&quot;/&gt;&lt;wx:font wx:val=&quot;Cambria Math&quot;/&gt;&lt;/w:rPr&gt;&lt;m:t&gt;n&lt;/m:t&gt;&lt;/m:r&gt;&lt;/m:den&gt;&lt;/m:f&gt;&lt;m:nary&gt;&lt;m:naryPr&gt;&lt;m:chr m:val=&quot;鈭?/&gt;&lt;m:limLoc m:val=&quot;subSup&quot;/&gt;&lt;m:c/trl/Pr&gt;/&lt;w:/rPr/&gt;&lt;w/:rF/ont/s w/:as/cii/=&quot;C/amb/ria/ Ma/th&quot;/ w:/h-a/nsi/=&quot;C/amb/ria/ Ma/th&quot;/ w:/cs=/&quot;Ti/mes/ Ne/w R/oma/n&quot;w//&gt;&lt;wx:font wx:val=&quot;Cambria Math&quot;/&gt;&lt;/w:rPr&gt;&lt;/m:ctrlPr&gt;&lt;/m:naryPr&gt;&lt;m:sub&gt;&lt;m:r&gt;&lt;m:rPr&gt;&lt;m:sty m:val=&quot;p&quot;/&gt;&lt;/m:rPr&gt;&lt;w:rPr&gt;&lt;w:rFonts w:ascii=&quot;Cambria Math&quot; w:h-ansi=&quot;Cambria Math&quot; w:cs=&quot;Times New Roman&quot;/&gt;&lt;wx:font wx:val=&quot;Cambria Math&quot;/&gt;&lt;/w:rPr&gt;&lt;m:t&gt;i=1&lt;/m:t&gt;&lt;/m:r&gt;&lt;/m:sub&gt;&lt;m:sup&gt;&lt;m:r&gt;&lt;m:rPr&gt;&lt;m:sty m:val=&quot;p&quot;/&gt;&lt;/m:rPr&gt;&lt;w:rPr&gt;&lt;w:rFonts w:ascii=&quot;Cambria Math&quot; w:h-ansi=&quot;Cambria Math&quot; w:cs=&quot;Times New Roman&quot;/&gt;&lt;wx:font wx:val=&quot;Cambria Math&quot;/&gt;&lt;/w:rPr&gt;&lt;m:t&gt;n&lt;/m:t&gt;&lt;/m:r&gt;&lt;/m:sup&gt;&lt;m:e&gt;&lt;m:nary&gt;&lt;m:naryPr&gt;&lt;m:chr m:val=&quot;?/&gt;&gt;&lt;m:m:limLoc m:val=&quot;subSup&quot;/&gt;&lt;m:ctrlPr&gt;&lt;w:rPr&gt;&lt;w:rFonts w:ascii=&quot;Cambria Math&quot; w:h-ansi=&quot;Cambria Math&quot; w:cs=&quot;Times New Roman&quot;/&gt;&lt;wx:font wx:val=&quot;Cambria Math&quot;/&gt;&lt;/w:rPr&gt;&lt;/m:ctrlPr&gt;&lt;/m:naryPr&gt;&lt;m:sub&gt;&lt;m:r&gt;&lt;m:rPr&gt;&lt;m:sty m:val=&quot;p&quot;/&gt;&lt;/m:rPr&gt;&lt;w:rPr&gt;&lt;w:rFonts w:ascii=&quot;Cambria Math&quot; w:h-ansi=&quot;Cambria Math&quot; w:cs=&quot;Times New Roman&quot;/&gt;&lt;wx:font wx:val=&quot;Cambria Math&quot;/&gt;&lt;/w:rPr&gt;&lt;m:t&gt;t=1&lt;/m:t&gt;&lt;/m:r&gt;&lt;/m:sub&gt;&lt;m:sup&gt;&lt;m:sSup&gt;&lt;m:sSupPr&gt;&lt;m:ctrlPr&gt;&lt;w:rPr&gt;&lt;w:rFonts w:ascii=&quot;Cambria Math&quot; w:h-ansi=&quot;Cambria Math&quot; w:cs=&quot;Times New Roman&quot;/&gt;&lt;wx:font wx:val=&quot;Cambria Math&quot;/&gt;&lt;/w:rPr&gt;&lt;/m:ctrlPr&gt;&lt;/m:sSupPr&gt;&lt;m:e&gt;&lt;m:r&gt;&lt;m:rPr&gt;&lt;m:sty m:val=&quot;p&quot;/&gt;&lt;/m:rPr&gt;&lt;w:rPr&gt;&lt;w:rFonts w:ascii=&quot;Cambria Math&quot; w:h-ansi=&quot;Cambria Math&quot; w:cs=&quot;Times New Roman&quot;/&gt;&lt;wx:font wx:val=&quot;Cambria Math&quot;/&gt;&lt;/w:rPr&gt;&lt;m:t&gt;T&lt;/m:t&gt;&lt;/m:r&gt;&lt;/m:e&gt;&lt;m:sup&gt;&lt;m:r&gt;&lt;m:rPr&gt;&lt;m:sty m:val=&quot;p&quot;/&gt;&lt;/m:rPr&gt;&lt;w:rPr&gt;&lt;w:rFonts w:ascii=&quot;Cambria Math&quot; w:h-ansi=&quot;Cambria Math&quot; w:cs=&quot;Times New Roman&quot;/&gt;&lt;wx:font wx:val=&quot;Cambria Math&quot;/&gt;&lt;/w:rPr&gt;&lt;m:t&gt;i&lt;/m:t&gt;&lt;/m:r&gt;&lt;/m:sup&gt;&lt;/m:sSup&gt;&lt;/m:sup&gt;&lt;m:e&gt;&lt;m:f&gt;&lt;m:fPr&gt;&lt;m:ctrlPr&gt;&lt;w:rPr&gt;&lt;w:rFonts w:ascii=&quot;Cambria Math&quot; w:h-ansi=&quot;Cambria Math&quot; w:cs=&quot;Times New Roman&quot;/&gt;&lt;wx:font wx:val=&quot;Cambria Math&quot;/&gt;&lt;/w:rPr&gt;&lt;/m:ctrlPr&gt;&lt;/m:fPr&gt;&lt;m:num&gt;&lt;m:r&gt;&lt;m:rPr&gt;&lt;m:sty m:val=&quot;p&quot;/&gt;&lt;/m:rPr&gt;&lt;w:rPr&gt;&lt;w:rFonts w:ascii=&quot;Cambria Math&quot; w:h-ansi=&quot;Cambria Math&quot; w:cs=&quot;Times New Roman&quot;/&gt;&lt;wx:font wx:val=&quot;Cambria Math&quot;/&gt;&lt;/w:rPr&gt;&lt;m:t&gt;鈭俵og&lt;/m:t&gt;&lt;/m:r&gt;&lt;m:sSub&gt;&lt;m:sSubPr&gt;&lt;m:ctrlPr&gt;&lt;w:rPr&gt;&lt;w:rFonts w:ascii=&quot;Ca:fmbri&gt;&lt;a Manuth&quot; &lt;mw:h-&gt;&lt;ansirP=&quot;Ca&lt;mmbritya Ma:vth&quot; =&quot;w:cs/&gt;=&quot;Tim:mes r&gt;New :rRoma&gt;&lt;n&quot;/&gt;rF&lt;wx:tsfont:a wx:iival=Ca&quot;CamribriaMa Mat&quot; h&quot;/&gt;h-&lt;/w:sirPr&gt;Ca&lt;/m:rictrlMaPr&gt;&lt;&quot; /mw::sSub&quot;TPr&gt;&lt;ms :e&gt;&lt;m:r&gt;&lt;m:rPr&gt;&lt;m:sty m:val=&quot;p&quot;/&gt;&lt;/m:rPr&gt;&lt;w:rPr&gt;&lt;w:rFonts w:ascii=&quot;Cambria Math&quot; w:h-ansi=&quot;Cambria Math&quot; w:cs=&quot;Times New Roman&quot;/&gt;&lt;wx:font wx:val=&quot;Cambria Math&quot;/&gt;&lt;/w:rPr&gt;&lt;m:t&gt;P&lt;/m:t&gt;&lt;/m:r&gt;&lt;/m:e&gt;&lt;m:sub&gt;&lt;m:r&gt;&lt;m:rPr&gt;&lt;m:sty m:val=&quot;p&quot;/&gt;&lt;/m:rPr&gt;&lt;w:rPr&gt;&lt;w:rFonts w:ascii=&quot;Cambria Math&quot; w:h-ansi=&quot;Cambria Math&quot; w:cs=&quot;Times New Roman&quot;/&gt;&lt;wx:font wx:val=&quot;Cambria Math&quot;/&gt;&lt;/w:rPr&gt;&lt;m:t&gt;??/m:to&gt;&lt;/m:r&gt;&gt;&lt;/m:soub&gt;&lt;/m::sSub&gt;C&lt;m:d&gt;&lt;am:dPr&gt;&quot;&lt;m:ctr:lPr&gt;&lt;wm:rPr&gt;&lt;/w:rFon/ts w:a/scii=&quot;mCambri&lt;a Mathm&quot; w:h-&lt;ansi=&quot; Cambri=a Math&lt;&quot; w:csr=&quot;Ti:mes New: Roman&quot; /&gt;&lt;wx:font wx:val=&quot;Cambria Math&quot;/&gt;&lt;/w:rPr&gt;&lt;/m:ctrlPr&gt;&lt;/m:dPr&gt;&lt;m:e&gt;&lt;m:sSubSup&gt;&lt;m:sSubSupPr&gt;&lt;m:c?trlPr&gt;&lt;w:rPr&gt;&lt;w:rFonts w:ascii=&quot;Cambria Math&quot; w:h-ansi=&quot;Cambria Math&quot; w:cs=&quot;Times New Roman&quot;/&gt;&lt;wx:font wx:val=&quot;Cambria Math&quot;/&gt;&lt;/w:rPr&gt;&lt;/m:ctrlPr&gt;&lt;/m:sSubSupPr&gt;&lt;m:e&gt;&lt;m:r&gt;&lt;m:rPr&gt;&lt;m:sty m:val=&quot;p&quot;/&gt;&lt;/m:rPr&gt;&lt;w:rPr&gt;&lt;w:rFonts w:ascii=&quot;Cambria Math&quot; w:h-ansi=&quot;Cambria Math&quot; w:cs=&quot;Times New Roman&quot;/&gt;&lt;wx:font wx:val=&quot;Cambria Math&quot;/&gt;&lt;/w:rPr&gt;&lt;m:t&gt;a&lt;/m:t&gt;&lt;/m:r&gt;&lt;/m:e&gt;&lt;m:sub&gt;&lt;m:r&gt;&lt;m:rPr&gt;&lt;m:sty m:val=&quot;p&quot;/&gt;&lt;/m:rPr&gt;&lt;w:rPr&gt;&lt;w:rFonts w:ascii=&quot;Cambria Math&quot; w:h-ansi=&quot;Cambria Math&quot; w:cs=&quot;Times New Roman&quot;/&gt;&lt;wx:font wx:val=&quot;Cambria Math&quot;/&gt;&lt;/w:rPr&gt;&lt;m:t&gt;t&lt;/m:t&gt;&lt;/m:r&gt;&lt;/m:sub&gt;&lt;m:sup&gt;&lt;m:r&gt;&lt;m:rPr&gt;&lt;m:sty m:val=&quot;p&quot;/&gt;&lt;/m:rPr&gt;&lt;w:rPr&gt;&lt;w:rFonts w:ascii=&quot;Cambria Math&quot; w:h-ansi=&quot;Cambria Math&quot; w:cs=&quot;Times New Roman&quot;/&gt;&lt;wx:font wx:val=&quot;Cambria Math&quot;/&gt;&lt;/w:rPr&gt;&lt;m:t&gt;i&lt;/m:t&gt;&lt;/m:r&gt;&lt;/m:sup&gt;&lt;/m:sSubSup&gt;&lt;/m:e&gt;&lt;m:e&gt;&lt;m:sSubSup&gt;&lt;m:sSubSupPr&gt;&lt;m:ctrlPr&gt;&lt;w:rPr&gt;&lt;w:rFonts w:ascii=&quot;Cambria Math&quot; w:h-ansi=&quot;Cambria Math&quot; w:cs=&quot;Times New Roman&quot;/&gt;&lt;wx:font wx:val=&quot;Cambria Math&quot;/&gt;&lt;/w:rPr&gt;&lt;/m:ctrlPr&gt;&lt;/m:sSubSupPr&gt;&lt;m:e&gt;&lt;m:r&gt;&lt;m:rPr&gt;&lt;m:sty m:val=&quot;p&quot;/&gt;&lt;/m:rPr&gt;&lt;w:rPr&gt;&lt;w:rFonts w:ascii=&quot;Cambria Math&quot; w:h-ansi=&quot;Cambria Math&quot; w:cs=&quot;Times New Roman&quot;/&gt;&lt;wx:font wx:val=&quot;Cambria Math&quot;/&gt;&lt;/w:rPr&gt;&lt;m:t&gt;s&lt;/m:t&gt;&lt;/m:r&gt;&lt;/m:e&gt;&lt;m:sub&gt;&lt;m:r&gt;&lt;m:rPr&gt;&lt;m:sty m:val=&quot;p&quot;/&gt;&lt;/m:rPr&gt;&lt;w:rPr&gt;&lt;w:rFonts w:ascii=&quot;Cambria Math&quot; w:h-ansi=&quot;Cambria Math&quot; w:cs=&quot;Times New Roman&quot;/&gt;&lt;wx:font wx:val=&quot;Cambria Math&quot;/&gt;&lt;/w:rPr&gt;&lt;m:t&gt;t&lt;/m:t&gt;&lt;/m:r&gt;&lt;/m:sub&gt;&lt;m:sup&gt;&lt;m:r&gt;&lt;m:rPr&gt;&lt;m:sty m:val=&quot;p&quot;/&gt;&lt;/m:rPr&gt;&lt;w:rPr&gt;&lt;w:rFonts w:ascii=&quot;Cambria Math&quot; w:h-ansi=&quot;Cambria Math&quot; w:cs=&quot;Times New Roman&quot;/&gt;&lt;wx:font wx:val=&quot;Cambria Math&quot;/&gt;&lt;/w:rPr&gt;&lt;m:t&gt;i&lt;/m:t&gt;&lt;/m:r&gt;&lt;/m:sup&gt;&lt;/m:sSubSup&gt;&lt;/m:e&gt;&lt;/m:d&gt;&lt;/m:num&gt;&lt;m:den&gt;&lt;m:r&gt;&lt;m:rPr&gt;&lt;m:sty m:val=&quot;p&quot;/&gt;&lt;/m:rPr&gt;&lt;w:rPr&gt;&lt;w:rFonts w:ascii=&quot;Cambria Math&quot; w:h-ansi=&quot;Cambria Math&quot; w:cs=&quot;Times New Roman&quot;/&gt;&lt;wx:font wx:val=&quot;Cambria Math&quot;/&gt;&lt;/w:rPr&gt;&lt;m:t&gt;鈭i傁?/m:tht&gt;&lt;/m:/wr&gt;&lt;/m:&gt;&lt;den&gt;&lt;/m&lt;/:f&gt;&lt;/m:/me&gt;&lt;/m:nm:ary&gt;&lt;m:/mr&gt;&lt;m:rPSur&gt;&lt;m:st:ey m:vald&gt;=&quot;p&quot;/&gt;&lt;um/m:rPr&gt;en&lt;w:rPr&gt;&gt;&lt;&lt;w:rFon&gt;&lt;ts w:as mcii=&quot;Ca&quot;pmbria Mm:ath&quot; w:w:h-ansi=w:&quot;Cambris a Math&quot;ii w:cs=&quot;brTimes Nthew Ro:hman&quot;/&gt;&lt;w&quot;Cx:f=&quot;ont a riMwx:vathl=&quot;Cam/wbria M&gt;&lt;ath&quot;/&gt;&lt;i/w:rPr&gt;&lt;m:t&gt;(&lt;/m:t&gt;&lt;/m:r&gt;&lt;m:sSubSup&gt;&lt;m:sSubSupPr&gt;&lt;m:ctrlPr&gt;&lt;w:rPr&gt;&lt;w:rFonts w:ascii=&quot;Cambria Math&quot; w:h-ansi=&quot;Cambria Math&quot; w:cs=&quot;Times New Roman&quot;/&gt;&lt;wx:font wx:val=&quot;Cambria Math&quot;/&gt;&lt;/w:rPr&gt;&lt;/m:ctrlPr&gt;&lt;/m:sSubSupPr&gt;&lt;m:e&gt;&lt;m:r&gt;&lt;m:rPr&gt;&lt;m:sty m:val=&quot;p&quot;/&gt;&lt;/m:rPr&gt;&lt;w:rPr&gt;&lt;w:rFonts w:ascii=&quot;Cambria Math&quot; w:h-ansi=&quot;Cambria Math&quot; w:cs=&quot;Times New Roman&quot;/&gt;&lt;wx:font wx:val=&quot;Cambria Math&quot;/&gt;&lt;/w:rPr&gt;&lt;m:t&gt;z&lt;/m:t&gt;&lt;/m:r&gt;&lt;/m:e&gt;&lt;m:sub&gt;&lt;m:r&gt;&lt;m:rPr&gt;&lt;m:sty m:val=&quot;p&quot;/&gt;&lt;/m:rPr&gt;&lt;w:rPr&gt;&lt;w:rFonts w:ascii=&quot;Cambria Math&quot; w:h-ansi=&quot;Cambria Math&quot; w:cs=&quot;Times New Roman&quot;/&gt;&lt;wx:font wx:val=&quot;Cambria Math&quot;/&gt;&lt;/w:rPr&gt;&lt;m:t&gt;t&lt;/m:t&gt;&lt;/m:r&gt;&lt;/m:sub&gt;&lt;m:sup&gt;&lt;m:r&gt;&lt;m:rPr&gt;&lt;m:sty m:val=&quot;p&quot;/&gt;&lt;/m:rPr&gt;&lt;w:rPr&gt;&lt;w:rFonts w:ascii=&quot;Cambria Math&quot; w:h-ansi=&quot;Cambria Math&quot; w:cs=&quot;Times New Roman&quot;/&gt;&lt;wx:font wx:val=&quot;Cambria Math&quot;/&gt;&lt;/w:rPr&gt;&lt;m:t&gt;i&lt;/m:t&gt;&lt;/m:r&gt;&lt;/m:sup&gt;&lt;/m:sSubSup&gt;&lt;m:r&gt;&lt;m:rPr&gt;&lt;m:sty m:val=&quot;p&quot;/&gt;&lt;/m:rPr&gt;&lt;w:rPr&gt;&lt;w:rFonts w:ascii=&quot;Cambria Math&quot; w:h-ansi=&quot;Cambria Math&quot; w:cs=&quot;Times New Roman&quot;/&gt;&lt;wx:font wx:val=&quot;Cambria Math&quot;/&gt;&lt;/w:rPr&gt;&lt;m:t&gt;-v&lt;/m:t&gt;&lt;/m:r&gt;&lt;m:d&gt;&lt;m:dPr&gt;&lt;m:ctrlPr&gt;&lt;w:rPr&gt;&lt;w:rFonts w:ascii=&quot;Cambria Math&quot; w:h-ansi=&quot;Cambria Math&quot; w:cs=&quot;Times New Roman&quot;/&gt;&lt;wx:font wx:val=&quot;Cambria Math&quot;/&gt;&lt;/w:rPr&gt;&lt;/m:ctrlPr&gt;&lt;/m:dPr&gt;&lt;m:e&gt;&lt;m:sSubSup&gt;&lt;m:sSubSupPr&gt;&lt;m:ctrlPr&gt;&lt;w:rPr&gt;&lt;w:rFonts w:ascii=&quot;Cambria Math&quot; w:h-ansi=&quot;Cambria Math&quot; w:cs=&quot;Times New Roman&quot;/&gt;&lt;wx:font wx:val=&quot;Cambria Math&quot;/&gt;&lt;/w:rPr&gt;&lt;/m:ctrlPr&gt;&lt;/m:sSubSupPr&gt;&lt;m:e&gt;&lt;m:r&gt;&lt;m:rPr&gt;&lt;m:sty m:val=&quot;p&quot;/&gt;&lt;/m:rPr&gt;&lt;w:rPr&gt;&lt;w:rFonts w:ascii=&quot;Cambria Math&quot; w:h-ansi=&quot;Cambria Math&quot; w:cs=&quot;Times New Roman&quot;/&gt;&lt;wx:font wx:val=&quot;Cambria Math&quot;/&gt;&lt;/w:rPr&gt;&lt;m:t&gt;s&lt;/m:t&gt;&lt;/m:r&gt;&lt;/m:e&gt;&lt;m:sub&gt;&lt;m:r&gt;&lt;m:rPr&gt;&lt;m:sty m:val=&quot;p&quot;/&gt;&lt;/m:rPr&gt;&lt;w:rPr&gt;&lt;w:rFonts w:ascii=&quot;Cambria Math&quot; w:h-ansi=&quot;Cambria Math&quot; w:cs=&quot;Times New Roman&quot;/&gt;&lt;wx:font wx:val=&quot;Cambria Math&quot;/&gt;&lt;/w:rPr&gt;&lt;m:t&gt;t&lt;/m:t&gt;&lt;/m:r&gt;&lt;/m:sub&gt;&lt;m:sup&gt;&lt;m:r&gt;&lt;m:rPr&gt;&lt;m:sty m:val=&quot;p&quot;/&gt;&lt;/m:rPr&gt;&lt;w:rPr&gt;&lt;w:rFonts w:ascii=&quot;Cambria Math&quot; w:h-ansi=&quot;Cambria Math&quot; w:cs=&quot;Times New Roman&quot;/&gt;&lt;wx:font wx:val=&quot;Cambria Math&quot;/&gt;&lt;/w:rPr&gt;&lt;m:t&gt;i&lt;/m:t&gt;&lt;/m:r&gt;&lt;/m:sup&gt;&lt;/m:sSubSup&gt;&lt;/m:e&gt;&lt;/m:d&gt;&lt;m:r&gt;&lt;m:rPr&gt;&lt;m:sty m:val=&quot;p&quot;/&gt;&lt;/m:rPr&gt;&lt;w:rPr&gt;&lt;w:rFonts w:ascii=&quot;Cambria Math&quot; w:h-ansi=&quot;Cambria Math&quot; w:cs=&quot;Times New Roman&quot;/&gt;&lt;wx:font wx:val=&quot;Cambria Math&quot;/&gt;&lt;/w:rPr&gt;&lt;m:t&gt;)&lt;/m:t&gt;&lt;/m:r&gt;&lt;/m:e&gt;&lt;/m:nary&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7" o:title="" chromakey="white"/>
                </v:shape>
              </w:pict>
            </w:r>
          </w:p>
        </w:tc>
        <w:tc>
          <w:tcPr>
            <w:tcW w:w="1523" w:type="dxa"/>
            <w:vAlign w:val="center"/>
          </w:tcPr>
          <w:p w14:paraId="5675F1EE" w14:textId="77777777" w:rsidR="006B1B90" w:rsidRDefault="006B1B90" w:rsidP="008D197D">
            <w:pPr>
              <w:pStyle w:val="13"/>
              <w:spacing w:line="240" w:lineRule="auto"/>
              <w:ind w:firstLineChars="0" w:firstLine="0"/>
              <w:jc w:val="center"/>
              <w:rPr>
                <w:rFonts w:eastAsia="仿宋_GB2312"/>
                <w:bCs/>
                <w:sz w:val="24"/>
                <w:szCs w:val="24"/>
              </w:rPr>
            </w:pPr>
          </w:p>
        </w:tc>
      </w:tr>
    </w:tbl>
    <w:p w14:paraId="76194EA6" w14:textId="77777777" w:rsidR="006B1B90" w:rsidRPr="00234AC2" w:rsidRDefault="006B1B90" w:rsidP="006B1B90">
      <w:pPr>
        <w:ind w:left="420" w:firstLineChars="0" w:firstLine="0"/>
        <w:rPr>
          <w:bCs w:val="0"/>
          <w:szCs w:val="22"/>
        </w:rPr>
      </w:pPr>
      <w:r w:rsidRPr="00234AC2">
        <w:rPr>
          <w:bCs w:val="0"/>
          <w:szCs w:val="22"/>
        </w:rPr>
        <w:t>基准</w:t>
      </w:r>
      <w:r w:rsidRPr="0057687B">
        <w:rPr>
          <w:rFonts w:hint="eastAsia"/>
          <w:bCs w:val="0"/>
          <w:i/>
          <w:szCs w:val="22"/>
        </w:rPr>
        <w:t>v</w:t>
      </w:r>
      <w:r>
        <w:rPr>
          <w:rFonts w:hint="eastAsia"/>
          <w:bCs w:val="0"/>
          <w:szCs w:val="22"/>
        </w:rPr>
        <w:t>(</w:t>
      </w:r>
      <w:r w:rsidRPr="0057687B">
        <w:rPr>
          <w:rFonts w:hint="eastAsia"/>
          <w:bCs w:val="0"/>
          <w:i/>
          <w:szCs w:val="22"/>
        </w:rPr>
        <w:t>s</w:t>
      </w:r>
      <w:r w:rsidRPr="0057687B">
        <w:rPr>
          <w:rFonts w:hint="eastAsia"/>
          <w:bCs w:val="0"/>
          <w:i/>
          <w:szCs w:val="22"/>
          <w:vertAlign w:val="superscript"/>
        </w:rPr>
        <w:t>i</w:t>
      </w:r>
      <w:r w:rsidRPr="0057687B">
        <w:rPr>
          <w:rFonts w:hint="eastAsia"/>
          <w:bCs w:val="0"/>
          <w:i/>
          <w:szCs w:val="22"/>
          <w:vertAlign w:val="subscript"/>
        </w:rPr>
        <w:t>t</w:t>
      </w:r>
      <w:r>
        <w:rPr>
          <w:rFonts w:hint="eastAsia"/>
          <w:bCs w:val="0"/>
          <w:szCs w:val="22"/>
        </w:rPr>
        <w:t>)</w:t>
      </w:r>
      <w:r w:rsidRPr="00234AC2">
        <w:rPr>
          <w:bCs w:val="0"/>
          <w:szCs w:val="22"/>
        </w:rPr>
        <w:t>由价值网络计算得到，在第一轮训练中初始化为</w:t>
      </w:r>
      <w:r w:rsidRPr="00234AC2">
        <w:rPr>
          <w:bCs w:val="0"/>
          <w:szCs w:val="22"/>
        </w:rPr>
        <w:t>0</w:t>
      </w:r>
      <w:r w:rsidRPr="00234AC2">
        <w:rPr>
          <w:bCs w:val="0"/>
          <w:szCs w:val="22"/>
        </w:rPr>
        <w:t>。通过强化学习训练，策略网络的输出将更加倾向于赢得比赛而不是预测人类棋手的走子。</w:t>
      </w:r>
    </w:p>
    <w:p w14:paraId="43EB1F5B" w14:textId="77777777" w:rsidR="006B1B90" w:rsidRPr="00234AC2" w:rsidRDefault="006B1B90" w:rsidP="006B1B90">
      <w:pPr>
        <w:ind w:left="420" w:firstLineChars="0" w:firstLine="0"/>
        <w:rPr>
          <w:bCs w:val="0"/>
          <w:szCs w:val="22"/>
        </w:rPr>
      </w:pPr>
      <w:r w:rsidRPr="00234AC2">
        <w:rPr>
          <w:bCs w:val="0"/>
          <w:szCs w:val="22"/>
        </w:rPr>
        <w:t>（</w:t>
      </w:r>
      <w:r w:rsidRPr="00234AC2">
        <w:rPr>
          <w:bCs w:val="0"/>
          <w:szCs w:val="22"/>
        </w:rPr>
        <w:t>4</w:t>
      </w:r>
      <w:r w:rsidRPr="00234AC2">
        <w:rPr>
          <w:bCs w:val="0"/>
          <w:szCs w:val="22"/>
        </w:rPr>
        <w:t>）价值网络</w:t>
      </w:r>
    </w:p>
    <w:p w14:paraId="2E1EB303" w14:textId="77777777" w:rsidR="006B1B90" w:rsidRPr="00234AC2" w:rsidRDefault="006B1B90" w:rsidP="006B1B90">
      <w:pPr>
        <w:ind w:left="420" w:firstLineChars="0" w:firstLine="420"/>
        <w:rPr>
          <w:bCs w:val="0"/>
          <w:szCs w:val="22"/>
        </w:rPr>
      </w:pPr>
      <w:r w:rsidRPr="00234AC2">
        <w:rPr>
          <w:bCs w:val="0"/>
          <w:szCs w:val="22"/>
        </w:rPr>
        <w:t>对于围棋这类完美信息博弈游戏，理想情况是可以通过一局基于完美策略的对局模拟，选择下一步的动作。但现实是没人拥有完美策略，于是用策略网络来代替。为了解决策略网络模拟时间过长的问题，</w:t>
      </w:r>
      <w:r w:rsidRPr="00234AC2">
        <w:rPr>
          <w:bCs w:val="0"/>
          <w:szCs w:val="22"/>
        </w:rPr>
        <w:t>AlphaGo</w:t>
      </w:r>
      <w:r w:rsidRPr="00234AC2">
        <w:rPr>
          <w:bCs w:val="0"/>
          <w:szCs w:val="22"/>
        </w:rPr>
        <w:t>建立价值网络，使</w:t>
      </w:r>
      <m:oMath>
        <m:sSub>
          <m:sSubPr>
            <m:ctrlPr>
              <w:rPr>
                <w:rFonts w:ascii="Cambria Math" w:hAnsi="Cambria Math"/>
                <w:bCs w:val="0"/>
                <w:szCs w:val="22"/>
              </w:rPr>
            </m:ctrlPr>
          </m:sSubPr>
          <m:e>
            <m:r>
              <w:rPr>
                <w:rFonts w:ascii="Cambria Math" w:hAnsi="Cambria Math"/>
                <w:szCs w:val="22"/>
              </w:rPr>
              <m:t>V</m:t>
            </m:r>
          </m:e>
          <m:sub>
            <m:r>
              <w:rPr>
                <w:rFonts w:ascii="Cambria Math" w:hAnsi="Cambria Math"/>
                <w:szCs w:val="22"/>
              </w:rPr>
              <m:t>θ</m:t>
            </m:r>
          </m:sub>
        </m:sSub>
        <m:r>
          <m:rPr>
            <m:sty m:val="p"/>
          </m:rPr>
          <w:rPr>
            <w:rFonts w:ascii="Cambria Math" w:hAnsi="Cambria Math"/>
            <w:szCs w:val="22"/>
          </w:rPr>
          <m:t>(s)≈</m:t>
        </m:r>
        <m:sSup>
          <m:sSupPr>
            <m:ctrlPr>
              <w:rPr>
                <w:rFonts w:ascii="Cambria Math" w:hAnsi="Cambria Math"/>
                <w:bCs w:val="0"/>
                <w:szCs w:val="22"/>
              </w:rPr>
            </m:ctrlPr>
          </m:sSupPr>
          <m:e>
            <m:r>
              <w:rPr>
                <w:rFonts w:ascii="Cambria Math" w:hAnsi="Cambria Math"/>
                <w:szCs w:val="22"/>
              </w:rPr>
              <m:t>V</m:t>
            </m:r>
          </m:e>
          <m:sup>
            <m:sSub>
              <m:sSubPr>
                <m:ctrlPr>
                  <w:rPr>
                    <w:rFonts w:ascii="Cambria Math" w:hAnsi="Cambria Math"/>
                    <w:bCs w:val="0"/>
                    <w:i/>
                    <w:szCs w:val="22"/>
                  </w:rPr>
                </m:ctrlPr>
              </m:sSubPr>
              <m:e>
                <m:r>
                  <w:rPr>
                    <w:rFonts w:ascii="Cambria Math" w:hAnsi="Cambria Math"/>
                    <w:szCs w:val="22"/>
                  </w:rPr>
                  <m:t>P</m:t>
                </m:r>
              </m:e>
              <m:sub>
                <m:r>
                  <w:rPr>
                    <w:rFonts w:ascii="Cambria Math" w:hAnsi="Cambria Math"/>
                    <w:szCs w:val="22"/>
                  </w:rPr>
                  <m:t>ρ</m:t>
                </m:r>
              </m:sub>
            </m:sSub>
          </m:sup>
        </m:sSup>
        <m:r>
          <m:rPr>
            <m:sty m:val="p"/>
          </m:rPr>
          <w:rPr>
            <w:rFonts w:ascii="Cambria Math" w:hAnsi="Cambria Math"/>
            <w:szCs w:val="22"/>
          </w:rPr>
          <m:t>(s)</m:t>
        </m:r>
      </m:oMath>
      <w:r>
        <w:rPr>
          <w:rFonts w:hint="eastAsia"/>
          <w:bCs w:val="0"/>
          <w:szCs w:val="22"/>
        </w:rPr>
        <w:t>。</w:t>
      </w:r>
    </w:p>
    <w:p w14:paraId="6AC64278" w14:textId="77777777" w:rsidR="006B1B90" w:rsidRPr="00234AC2" w:rsidRDefault="006B1B90" w:rsidP="006B1B90">
      <w:pPr>
        <w:ind w:left="420" w:firstLineChars="0" w:firstLine="0"/>
        <w:rPr>
          <w:bCs w:val="0"/>
          <w:szCs w:val="22"/>
        </w:rPr>
      </w:pPr>
      <w:r w:rsidRPr="00234AC2">
        <w:rPr>
          <w:bCs w:val="0"/>
          <w:szCs w:val="22"/>
        </w:rPr>
        <w:t>为了避免过度拟合，人工构建若干对局。首先，随机选取一个时刻</w:t>
      </w:r>
      <w:r w:rsidRPr="00234AC2">
        <w:rPr>
          <w:bCs w:val="0"/>
          <w:szCs w:val="22"/>
        </w:rPr>
        <w:fldChar w:fldCharType="begin"/>
      </w:r>
      <w:r w:rsidRPr="00234AC2">
        <w:rPr>
          <w:bCs w:val="0"/>
          <w:szCs w:val="22"/>
        </w:rPr>
        <w:instrText xml:space="preserve"> QUOTE </w:instrText>
      </w:r>
      <w:r w:rsidR="00B6308B">
        <w:rPr>
          <w:bCs w:val="0"/>
          <w:szCs w:val="22"/>
        </w:rPr>
        <w:pict w14:anchorId="4453EB3D">
          <v:shape id="_x0000_i1050" type="#_x0000_t75" style="width:70.2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 wsp:val=&quot;00FE7A56&quot;/&gt;&lt;/wsp:rsids&gt;&lt;/w:docPr&gt;&lt;w:body&gt;&lt;w:p wsp:rsidR=&quot;00000000&quot; wsp:rsidRDefault=&quot;00FE7A56&quot;&gt;&lt;m:oMathPara&gt;&lt;m:oMath&gt;&lt;m:r&gt;&lt;w:rPr&gt;&lt;w:rFonts w:ascii=&quot;Cambria Math&quot; w:h-ansi=&quot;Cambria Math&quot; w:cs=&quot;瀹嬩綋&quot;/&gt;&lt;wx:font wx:val=&quot;Cambria Math&quot;/&gt;&lt;w:i/&gt;&lt;w:kern w:val=&quot;0&quot;/&gt;&lt;w:sz-cs w:val=&quot;:rs:rs:rs:rs:rs:rs:rs:rs:rs:rs:rs:rs:rs:rs:rs:rs:rs:rs:rs:rs:rs:rs:rs:rs:rs:rs:rs:rs:rs:rs:rs:rs21&quot;/&gt;&lt;/w:rPr&gt;&lt;m:t&gt;U~unif&lt;/m:t&gt;&lt;/m:r&gt;&lt;m:d&gt;&lt;m:dPr&gt;&lt;m:begChr m:val=&quot;{&quot;/&gt;&lt;m:endChr m:val=&quot;}&quot;/&gt;&lt;m:ctrlPr&gt;&lt;w:rPr&gt;&lt;w:rFonts w:ascii=&quot;Cambria Math&quot; w:h-ansi=&quot;Cambria Math&quot; w:cs=&quot;?畫鋜s綋&quot;:rs/&gt;&lt;:rswx::rsfon:rst w:rsx:v:rsal=:rs&quot;Ca:rsmbr:rsia :rsMat:rsh&quot;/:rs&gt;&lt;w:rs:i/:rs&gt;&lt;w:rs:ke:rsrn :rsw:v:rsal=:rs&quot;0&quot;:rs/&gt;&lt;:rsw:s:rsz-c:rss w:rs:va:rsl=&quot;:rs21&quot;:rs/&gt;&lt;/w:rPr&gt;&lt;/m:ctrlPr&gt;&lt;/m:dPr&gt;&lt;m:e&gt;&lt;m:r&gt;&lt;w:rPr&gt;&lt;w:rFonts w:ascii=&quot;Cambria Math&quot; athw:h&quot; w-an:cssi==&quot;?&quot;Cambsria Math&quot; w:cs=&quot;瀹s嬩綋&quot;/:rs&gt;&lt;wx:f:rsont wx:rs:val=&quot;:rsCambri:rsa Math:rs&quot;/&gt;&lt;w::rsi/&gt;&lt;w::rskern w:rs:val=&quot;:rs0&quot;/&gt;&lt;w:rs:sz-cs:rs w:val:rs=&quot;21&quot;/:rs&gt;&lt;/w:r:rsPr&gt;&lt;m::rst&gt;1,45:rs0&lt;/m:t:rs&gt;&lt;/m:r:rs&gt;&lt;/m:e:rs&gt;&lt;/m:d:rs&gt;&lt;/m:o:rsMath&gt;&lt;:rs/m:oMatha:rsth&quot; wPara&gt;&lt;:cs/w:p&gt;&lt;=&quot;?w:sectmbsPr wsp Ma:rsidR w:=&quot;00000瀹s000&quot;&gt;&lt;w:pgSz w:w=&quot;12240&quot; w:h=&quot;15840&quot;/&gt;&lt;w:pgMar w:top=&quot;1440&quot; w:right=&quot;1800&quot; w:bottom=&quot;1440&quot; w:left=&quot;1800&quot; w:header=&quot;720&quot; w:footer=&quot;720&quot; w:gutter=&quot;0&quot;/&gt;&lt;w:cols w:space=&quot;720&quot;/&gt;&lt;/w:sectPr&gt;&lt;/w:bodyh&gt;&lt;/w:wordwDocument&gt;srP&gt;:">
            <v:imagedata r:id="rId38" o:title="" chromakey="white"/>
          </v:shape>
        </w:pict>
      </w:r>
      <w:r w:rsidRPr="00234AC2">
        <w:rPr>
          <w:bCs w:val="0"/>
          <w:szCs w:val="22"/>
        </w:rPr>
        <w:instrText xml:space="preserve"> </w:instrText>
      </w:r>
      <w:r w:rsidRPr="00234AC2">
        <w:rPr>
          <w:bCs w:val="0"/>
          <w:szCs w:val="22"/>
        </w:rPr>
        <w:fldChar w:fldCharType="separate"/>
      </w:r>
      <w:r w:rsidR="00B6308B">
        <w:rPr>
          <w:bCs w:val="0"/>
          <w:szCs w:val="22"/>
        </w:rPr>
        <w:pict w14:anchorId="62745DD2">
          <v:shape id="_x0000_i1051" type="#_x0000_t75" style="width:70.2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 wsp:val=&quot;00FE7A56&quot;/&gt;&lt;/wsp:rsids&gt;&lt;/w:docPr&gt;&lt;w:body&gt;&lt;w:p wsp:rsidR=&quot;00000000&quot; wsp:rsidRDefault=&quot;00FE7A56&quot;&gt;&lt;m:oMathPara&gt;&lt;m:oMath&gt;&lt;m:r&gt;&lt;w:rPr&gt;&lt;w:rFonts w:ascii=&quot;Cambria Math&quot; w:h-ansi=&quot;Cambria Math&quot; w:cs=&quot;瀹嬩綋&quot;/&gt;&lt;wx:font wx:val=&quot;Cambria Math&quot;/&gt;&lt;w:i/&gt;&lt;w:kern w:val=&quot;0&quot;/&gt;&lt;w:sz-cs w:val=&quot;:rs:rs:rs:rs:rs:rs:rs:rs:rs:rs:rs:rs:rs:rs:rs:rs:rs:rs:rs:rs:rs:rs:rs:rs:rs:rs:rs:rs:rs:rs:rs:rs21&quot;/&gt;&lt;/w:rPr&gt;&lt;m:t&gt;U~unif&lt;/m:t&gt;&lt;/m:r&gt;&lt;m:d&gt;&lt;m:dPr&gt;&lt;m:begChr m:val=&quot;{&quot;/&gt;&lt;m:endChr m:val=&quot;}&quot;/&gt;&lt;m:ctrlPr&gt;&lt;w:rPr&gt;&lt;w:rFonts w:ascii=&quot;Cambria Math&quot; w:h-ansi=&quot;Cambria Math&quot; w:cs=&quot;?畫鋜s綋&quot;:rs/&gt;&lt;:rswx::rsfon:rst w:rsx:v:rsal=:rs&quot;Ca:rsmbr:rsia :rsMat:rsh&quot;/:rs&gt;&lt;w:rs:i/:rs&gt;&lt;w:rs:ke:rsrn :rsw:v:rsal=:rs&quot;0&quot;:rs/&gt;&lt;:rsw:s:rsz-c:rss w:rs:va:rsl=&quot;:rs21&quot;:rs/&gt;&lt;/w:rPr&gt;&lt;/m:ctrlPr&gt;&lt;/m:dPr&gt;&lt;m:e&gt;&lt;m:r&gt;&lt;w:rPr&gt;&lt;w:rFonts w:ascii=&quot;Cambria Math&quot; athw:h&quot; w-an:cssi==&quot;?&quot;Cambsria Math&quot; w:cs=&quot;瀹s嬩綋&quot;/:rs&gt;&lt;wx:f:rsont wx:rs:val=&quot;:rsCambri:rsa Math:rs&quot;/&gt;&lt;w::rsi/&gt;&lt;w::rskern w:rs:val=&quot;:rs0&quot;/&gt;&lt;w:rs:sz-cs:rs w:val:rs=&quot;21&quot;/:rs&gt;&lt;/w:r:rsPr&gt;&lt;m::rst&gt;1,45:rs0&lt;/m:t:rs&gt;&lt;/m:r:rs&gt;&lt;/m:e:rs&gt;&lt;/m:d:rs&gt;&lt;/m:o:rsMath&gt;&lt;:rs/m:oMatha:rsth&quot; wPara&gt;&lt;:cs/w:p&gt;&lt;=&quot;?w:sectmbsPr wsp Ma:rsidR w:=&quot;00000瀹s000&quot;&gt;&lt;w:pgSz w:w=&quot;12240&quot; w:h=&quot;15840&quot;/&gt;&lt;w:pgMar w:top=&quot;1440&quot; w:right=&quot;1800&quot; w:bottom=&quot;1440&quot; w:left=&quot;1800&quot; w:header=&quot;720&quot; w:footer=&quot;720&quot; w:gutter=&quot;0&quot;/&gt;&lt;w:cols w:space=&quot;720&quot;/&gt;&lt;/w:sectPr&gt;&lt;/w:bodyh&gt;&lt;/w:wordwDocument&gt;srP&gt;:">
            <v:imagedata r:id="rId38" o:title="" chromakey="white"/>
          </v:shape>
        </w:pict>
      </w:r>
      <w:r w:rsidRPr="00234AC2">
        <w:rPr>
          <w:bCs w:val="0"/>
          <w:szCs w:val="22"/>
        </w:rPr>
        <w:fldChar w:fldCharType="end"/>
      </w:r>
      <w:r w:rsidRPr="00234AC2">
        <w:rPr>
          <w:bCs w:val="0"/>
          <w:szCs w:val="22"/>
        </w:rPr>
        <w:t>；然后在时刻</w:t>
      </w:r>
      <w:r w:rsidRPr="0057687B">
        <w:rPr>
          <w:rFonts w:hint="eastAsia"/>
          <w:bCs w:val="0"/>
          <w:i/>
          <w:szCs w:val="22"/>
        </w:rPr>
        <w:t>t</w:t>
      </w:r>
      <w:r>
        <w:rPr>
          <w:rFonts w:hint="eastAsia"/>
          <w:bCs w:val="0"/>
          <w:szCs w:val="22"/>
        </w:rPr>
        <w:t>=1,2,</w:t>
      </w:r>
      <w:r>
        <w:rPr>
          <w:bCs w:val="0"/>
          <w:szCs w:val="22"/>
        </w:rPr>
        <w:t>…</w:t>
      </w:r>
      <w:r>
        <w:rPr>
          <w:rFonts w:hint="eastAsia"/>
          <w:bCs w:val="0"/>
          <w:szCs w:val="22"/>
        </w:rPr>
        <w:t>,</w:t>
      </w:r>
      <w:r w:rsidRPr="0057687B">
        <w:rPr>
          <w:rFonts w:hint="eastAsia"/>
          <w:bCs w:val="0"/>
          <w:i/>
          <w:szCs w:val="22"/>
        </w:rPr>
        <w:t>U</w:t>
      </w:r>
      <w:r>
        <w:rPr>
          <w:rFonts w:hint="eastAsia"/>
          <w:bCs w:val="0"/>
          <w:szCs w:val="22"/>
        </w:rPr>
        <w:t>-1</w:t>
      </w:r>
      <w:r w:rsidRPr="00234AC2">
        <w:rPr>
          <w:bCs w:val="0"/>
          <w:szCs w:val="22"/>
        </w:rPr>
        <w:fldChar w:fldCharType="begin"/>
      </w:r>
      <w:r w:rsidRPr="00234AC2">
        <w:rPr>
          <w:bCs w:val="0"/>
          <w:szCs w:val="22"/>
        </w:rPr>
        <w:instrText xml:space="preserve"> QUOTE </w:instrText>
      </w:r>
      <w:r w:rsidR="00B6308B">
        <w:rPr>
          <w:bCs w:val="0"/>
          <w:szCs w:val="22"/>
        </w:rPr>
        <w:pict w14:anchorId="25403940">
          <v:shape id="_x0000_i1052" type="#_x0000_t75" style="width:76.8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60EB5&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E60EB5&quot;&gt;&lt;m:oMathPara&gt;&lt;m:oMath&gt;&lt;m:r&gt;&lt;w:rPr&gt;&lt;w:rFonts w:ascii=&quot;Cambria Math&quot; w:h-ansi=&quot;Cambria Math&quot; w:cs=&quot;瀹嬩綋&quot;/&gt;&lt;wx:font wx:val=&quot;Cambria Math&quot;/&gt;&lt;w:i/&gt;&lt;w:kern w:val=&quot;0&quot;/&gt;&lt;w:sz-cs w:val=&quot;:rs:rs:rs:rs:rs:rs:rs:rs:rs:rs:rs:rs:rs:rs:rs:rs:rs:rs:rs:rs:rs:rs:rs:rs:rs:rs:rs:rs:rs:rs:rs:rs21&quot;/&gt;&lt;/w:rPr&gt;&lt;m:t&gt;t=1,2,鈰?U-1&lt;/m:t&gt;&lt;/m:r&gt;&lt;/m:oMath&gt;&lt;/m:oMathPara&gt;&lt;/w:p&gt;&lt;w:sectPr wsp:rsidR=&quot;00000000&quot;&gt;&lt;w:pgSz w:w=&quot;12240&quot; w:h=&quot;15840&quot;/&gt;&lt;w:pgMar w:top=&quot;1440&quot; w:risghts=&quot;1s800s&quot; ws:bosttosm=&quot;s144s0&quot; sw:lsefts=&quot;1s800s&quot; ws:hesadesr=&quot;s720s&quot; ws:fosotesr=&quot;s720s&quot; ws:gusttesr=&quot;s0&quot;/s&gt;&lt;ws:coslsrs w:space=&quot;720&quot;/&gt;&lt;/w:sectPr&gt;&lt;/w:body&gt;&lt;/w:wordDocument&gt;">
            <v:imagedata r:id="rId39" o:title="" chromakey="white"/>
          </v:shape>
        </w:pict>
      </w:r>
      <w:r w:rsidRPr="00234AC2">
        <w:rPr>
          <w:bCs w:val="0"/>
          <w:szCs w:val="22"/>
        </w:rPr>
        <w:instrText xml:space="preserve"> </w:instrText>
      </w:r>
      <w:r w:rsidRPr="00234AC2">
        <w:rPr>
          <w:bCs w:val="0"/>
          <w:szCs w:val="22"/>
        </w:rPr>
        <w:fldChar w:fldCharType="separate"/>
      </w:r>
      <w:r w:rsidR="00B6308B">
        <w:rPr>
          <w:bCs w:val="0"/>
          <w:szCs w:val="22"/>
        </w:rPr>
        <w:pict w14:anchorId="2BE11EAC">
          <v:shape id="_x0000_i1053" type="#_x0000_t75" style="width:76.8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60EB5&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E60EB5&quot;&gt;&lt;m:oMathPara&gt;&lt;m:oMath&gt;&lt;m:r&gt;&lt;w:rPr&gt;&lt;w:rFonts w:ascii=&quot;Cambria Math&quot; w:h-ansi=&quot;Cambria Math&quot; w:cs=&quot;瀹嬩綋&quot;/&gt;&lt;wx:font wx:val=&quot;Cambria Math&quot;/&gt;&lt;w:i/&gt;&lt;w:kern w:val=&quot;0&quot;/&gt;&lt;w:sz-cs w:val=&quot;:rs:rs:rs:rs:rs:rs:rs:rs:rs:rs:rs:rs:rs:rs:rs:rs:rs:rs:rs:rs:rs:rs:rs:rs:rs:rs:rs:rs:rs:rs:rs:rs21&quot;/&gt;&lt;/w:rPr&gt;&lt;m:t&gt;t=1,2,鈰?U-1&lt;/m:t&gt;&lt;/m:r&gt;&lt;/m:oMath&gt;&lt;/m:oMathPara&gt;&lt;/w:p&gt;&lt;w:sectPr wsp:rsidR=&quot;00000000&quot;&gt;&lt;w:pgSz w:w=&quot;12240&quot; w:h=&quot;15840&quot;/&gt;&lt;w:pgMar w:top=&quot;1440&quot; w:risghts=&quot;1s800s&quot; ws:bosttosm=&quot;s144s0&quot; sw:lsefts=&quot;1s800s&quot; ws:hesadesr=&quot;s720s&quot; ws:fosotesr=&quot;s720s&quot; ws:gusttesr=&quot;s0&quot;/s&gt;&lt;ws:coslsrs w:space=&quot;720&quot;/&gt;&lt;/w:sectPr&gt;&lt;/w:body&gt;&lt;/w:wordDocument&gt;">
            <v:imagedata r:id="rId39" o:title="" chromakey="white"/>
          </v:shape>
        </w:pict>
      </w:r>
      <w:r w:rsidRPr="00234AC2">
        <w:rPr>
          <w:bCs w:val="0"/>
          <w:szCs w:val="22"/>
        </w:rPr>
        <w:fldChar w:fldCharType="end"/>
      </w:r>
      <w:r w:rsidRPr="00234AC2">
        <w:rPr>
          <w:bCs w:val="0"/>
          <w:szCs w:val="22"/>
        </w:rPr>
        <w:t>，使用监督学习策略网络</w:t>
      </w:r>
      <w:r w:rsidRPr="0057687B">
        <w:rPr>
          <w:rFonts w:hint="eastAsia"/>
          <w:bCs w:val="0"/>
          <w:i/>
          <w:szCs w:val="22"/>
        </w:rPr>
        <w:t>P</w:t>
      </w:r>
      <w:r w:rsidRPr="0057687B">
        <w:rPr>
          <w:rFonts w:hint="eastAsia"/>
          <w:bCs w:val="0"/>
          <w:i/>
          <w:szCs w:val="22"/>
          <w:vertAlign w:val="subscript"/>
        </w:rPr>
        <w:sym w:font="Symbol" w:char="F073"/>
      </w:r>
      <w:r w:rsidRPr="00234AC2">
        <w:rPr>
          <w:bCs w:val="0"/>
          <w:szCs w:val="22"/>
        </w:rPr>
        <w:t>选择各时刻的动作，在时刻</w:t>
      </w:r>
      <w:r w:rsidRPr="0057687B">
        <w:rPr>
          <w:bCs w:val="0"/>
          <w:i/>
          <w:szCs w:val="22"/>
        </w:rPr>
        <w:t>U</w:t>
      </w:r>
      <w:r w:rsidRPr="00234AC2">
        <w:rPr>
          <w:bCs w:val="0"/>
          <w:szCs w:val="22"/>
        </w:rPr>
        <w:t>，从棋盘的合法位置随机选取一个作为动作</w:t>
      </w:r>
      <w:proofErr w:type="spellStart"/>
      <w:r w:rsidRPr="0057687B">
        <w:rPr>
          <w:rFonts w:hint="eastAsia"/>
          <w:bCs w:val="0"/>
          <w:i/>
          <w:szCs w:val="22"/>
        </w:rPr>
        <w:t>a</w:t>
      </w:r>
      <w:r w:rsidRPr="0057687B">
        <w:rPr>
          <w:rFonts w:hint="eastAsia"/>
          <w:bCs w:val="0"/>
          <w:i/>
          <w:szCs w:val="22"/>
          <w:vertAlign w:val="subscript"/>
        </w:rPr>
        <w:t>U</w:t>
      </w:r>
      <w:proofErr w:type="spellEnd"/>
      <w:r w:rsidRPr="00234AC2">
        <w:rPr>
          <w:bCs w:val="0"/>
          <w:szCs w:val="22"/>
        </w:rPr>
        <w:fldChar w:fldCharType="begin"/>
      </w:r>
      <w:r w:rsidRPr="00234AC2">
        <w:rPr>
          <w:bCs w:val="0"/>
          <w:szCs w:val="22"/>
        </w:rPr>
        <w:instrText xml:space="preserve"> QUOTE </w:instrText>
      </w:r>
      <w:r w:rsidR="00B6308B">
        <w:rPr>
          <w:bCs w:val="0"/>
          <w:szCs w:val="22"/>
        </w:rPr>
        <w:pict w14:anchorId="76627ED4">
          <v:shape id="_x0000_i1054" type="#_x0000_t75" style="width:11.4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1148&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D51148&quot;&gt;&lt;m:oMathPara&gt;&lt;m:oMath&gt;&lt;m:sSub&gt;&lt;m:sSubPr&gt;&lt;m:ctrlPr&gt;&lt;w:rPr&gt;&lt;w:rFonts w:ascii=&quot;Cambria Math&quot; w:h-ansi=&quot;Cambria Math&quot; w:cs=&quot;瀹嬩綋&quot;/&gt;&lt;wx:font wx:val=&quot;Cambria Math&quot;/&gt;&lt;w:kern w:val=&quot;0&quot;/:rs:rs:rs:rs:rs:rs:rs:rs:rs:rs:rs:rs:rs:rs:rs:rs:rs:rs:rs:rs:rs:rs:rs:rs:rs:rs:rs:rs:rs:rs:rs:rs&gt;&lt;w:sz-cs w:val=&quot;21&quot;/&gt;&lt;/w:rPr&gt;&lt;/m:ctrlPr&gt;&lt;/m:sSubPr&gt;&lt;m:e&gt;&lt;m:r&gt;&lt;m:rPr&gt;&lt;m:sty m:val=&quot;p&quot;/&gt;&lt;/m:rPr&gt;&lt;w:rPr&gt;&lt;w:rFonts w:ascii=&quot;Cambria Math&quot; w:h-ansi=&quot;Cambria Math&quot; w:cs=&quot;瀹?s浣?rs&quot;/&gt;:rs&lt;wx:rs:fo:rsnt :rswx::rsval:rs=&quot;C:rsamb:rsria:rs Ma:rsth&quot;:rs/&gt;&lt;:rsw:k:rsern:rs w::rsval:rs=&quot;0:rs&quot;/&gt;:rs&lt;w::rssz-:rscs :rsw:v:rsal=:rs&quot;21:rs&quot;/&gt;:rs&lt;/w:rs:rP:rsr&gt;&lt;:rsm:t&gt;a&lt;/m:t&gt;&lt;/m:r&gt;&lt;/m:e&gt;&lt;m:sub&gt;&lt;m:r&gt;&lt;m:rPr&gt;&lt;m:sty m:val=&quot;p&quot;/&gt;&lt;/m:rPr&gt;&lt;w:rPr&gt;:c&lt;w:=&quot;rFo?snts w:ascii=&quot;Cambria Math&quot; w:h-ansi=&quot;Cambria Math&quot; w:cs=&quot;瀹?s浣?/&gt;:rs&lt;wx:fo:rsnt wx::rsval=&quot;C:rsambria:rs Math&quot;:rs/&gt;&lt;w:k:rsern w::rsval=&quot;0:rs&quot;/&gt;&lt;w::rssz-cs :rsw:val=:rs&quot;21&quot;/&gt;:rs&lt;/w:rP:rsr&gt;&lt;m:t:rs&gt;U&lt;/m::rst&gt;&lt;/m::rsr&gt;&lt;/m::rssub&gt;&lt;/:rsm:sSub&gt;&lt;/m:oMa:cth&gt;&lt;/=&quot;m:oMa?sthParaw:&gt;&lt;/w:pi=&gt;&lt;w:sebrctPr watsp:rsi:hdR=&quot;00i=000000br&quot;&gt;&lt;w:patgSz w::cw=&quot;122?s40&quot; w:h=&quot;15840&quot;/&gt;&lt;w:pgMar w:top=&quot;1440&quot; w:right=&quot;1800&quot; w:bottom=&quot;1440&quot; w:left=&quot;1800&quot; w:header=&quot;720&quot; w:footer=&quot;720&quot; w:gutter=&quot;0&quot;/&gt;&lt;w:cols w:space=&quot;720&quot;/&gt;&lt;/w:sectPr&gt;&lt;/w:body&gt;&lt;/w:wordDocument&gt;">
            <v:imagedata r:id="rId40" o:title="" chromakey="white"/>
          </v:shape>
        </w:pict>
      </w:r>
      <w:r w:rsidRPr="00234AC2">
        <w:rPr>
          <w:bCs w:val="0"/>
          <w:szCs w:val="22"/>
        </w:rPr>
        <w:instrText xml:space="preserve"> </w:instrText>
      </w:r>
      <w:r w:rsidRPr="00234AC2">
        <w:rPr>
          <w:bCs w:val="0"/>
          <w:szCs w:val="22"/>
        </w:rPr>
        <w:fldChar w:fldCharType="separate"/>
      </w:r>
      <w:r w:rsidR="00B6308B">
        <w:rPr>
          <w:bCs w:val="0"/>
          <w:szCs w:val="22"/>
        </w:rPr>
        <w:pict w14:anchorId="3BA87CC2">
          <v:shape id="_x0000_i1055" type="#_x0000_t75" style="width:11.4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1148&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D51148&quot;&gt;&lt;m:oMathPara&gt;&lt;m:oMath&gt;&lt;m:sSub&gt;&lt;m:sSubPr&gt;&lt;m:ctrlPr&gt;&lt;w:rPr&gt;&lt;w:rFonts w:ascii=&quot;Cambria Math&quot; w:h-ansi=&quot;Cambria Math&quot; w:cs=&quot;瀹嬩綋&quot;/&gt;&lt;wx:font wx:val=&quot;Cambria Math&quot;/&gt;&lt;w:kern w:val=&quot;0&quot;/:rs:rs:rs:rs:rs:rs:rs:rs:rs:rs:rs:rs:rs:rs:rs:rs:rs:rs:rs:rs:rs:rs:rs:rs:rs:rs:rs:rs:rs:rs:rs:rs&gt;&lt;w:sz-cs w:val=&quot;21&quot;/&gt;&lt;/w:rPr&gt;&lt;/m:ctrlPr&gt;&lt;/m:sSubPr&gt;&lt;m:e&gt;&lt;m:r&gt;&lt;m:rPr&gt;&lt;m:sty m:val=&quot;p&quot;/&gt;&lt;/m:rPr&gt;&lt;w:rPr&gt;&lt;w:rFonts w:ascii=&quot;Cambria Math&quot; w:h-ansi=&quot;Cambria Math&quot; w:cs=&quot;瀹?s浣?rs&quot;/&gt;:rs&lt;wx:rs:fo:rsnt :rswx::rsval:rs=&quot;C:rsamb:rsria:rs Ma:rsth&quot;:rs/&gt;&lt;:rsw:k:rsern:rs w::rsval:rs=&quot;0:rs&quot;/&gt;:rs&lt;w::rssz-:rscs :rsw:v:rsal=:rs&quot;21:rs&quot;/&gt;:rs&lt;/w:rs:rP:rsr&gt;&lt;:rsm:t&gt;a&lt;/m:t&gt;&lt;/m:r&gt;&lt;/m:e&gt;&lt;m:sub&gt;&lt;m:r&gt;&lt;m:rPr&gt;&lt;m:sty m:val=&quot;p&quot;/&gt;&lt;/m:rPr&gt;&lt;w:rPr&gt;:c&lt;w:=&quot;rFo?snts w:ascii=&quot;Cambria Math&quot; w:h-ansi=&quot;Cambria Math&quot; w:cs=&quot;瀹?s浣?/&gt;:rs&lt;wx:fo:rsnt wx::rsval=&quot;C:rsambria:rs Math&quot;:rs/&gt;&lt;w:k:rsern w::rsval=&quot;0:rs&quot;/&gt;&lt;w::rssz-cs :rsw:val=:rs&quot;21&quot;/&gt;:rs&lt;/w:rP:rsr&gt;&lt;m:t:rs&gt;U&lt;/m::rst&gt;&lt;/m::rsr&gt;&lt;/m::rssub&gt;&lt;/:rsm:sSub&gt;&lt;/m:oMa:cth&gt;&lt;/=&quot;m:oMa?sthParaw:&gt;&lt;/w:pi=&gt;&lt;w:sebrctPr watsp:rsi:hdR=&quot;00i=000000br&quot;&gt;&lt;w:patgSz w::cw=&quot;122?s40&quot; w:h=&quot;15840&quot;/&gt;&lt;w:pgMar w:top=&quot;1440&quot; w:right=&quot;1800&quot; w:bottom=&quot;1440&quot; w:left=&quot;1800&quot; w:header=&quot;720&quot; w:footer=&quot;720&quot; w:gutter=&quot;0&quot;/&gt;&lt;w:cols w:space=&quot;720&quot;/&gt;&lt;/w:sectPr&gt;&lt;/w:body&gt;&lt;/w:wordDocument&gt;">
            <v:imagedata r:id="rId40" o:title="" chromakey="white"/>
          </v:shape>
        </w:pict>
      </w:r>
      <w:r w:rsidRPr="00234AC2">
        <w:rPr>
          <w:bCs w:val="0"/>
          <w:szCs w:val="22"/>
        </w:rPr>
        <w:fldChar w:fldCharType="end"/>
      </w:r>
      <w:r w:rsidRPr="00234AC2">
        <w:rPr>
          <w:bCs w:val="0"/>
          <w:szCs w:val="22"/>
        </w:rPr>
        <w:t>,</w:t>
      </w:r>
      <w:r w:rsidRPr="00234AC2">
        <w:rPr>
          <w:bCs w:val="0"/>
          <w:szCs w:val="22"/>
        </w:rPr>
        <w:t>在时刻</w:t>
      </w:r>
      <w:r w:rsidRPr="0057687B">
        <w:rPr>
          <w:rFonts w:hint="eastAsia"/>
          <w:bCs w:val="0"/>
          <w:i/>
          <w:szCs w:val="22"/>
        </w:rPr>
        <w:t>t</w:t>
      </w:r>
      <w:r>
        <w:rPr>
          <w:rFonts w:hint="eastAsia"/>
          <w:bCs w:val="0"/>
          <w:szCs w:val="22"/>
        </w:rPr>
        <w:t>=</w:t>
      </w:r>
      <w:r w:rsidRPr="0057687B">
        <w:rPr>
          <w:rFonts w:hint="eastAsia"/>
          <w:bCs w:val="0"/>
          <w:i/>
          <w:szCs w:val="22"/>
        </w:rPr>
        <w:t>U</w:t>
      </w:r>
      <w:r>
        <w:rPr>
          <w:rFonts w:hint="eastAsia"/>
          <w:bCs w:val="0"/>
          <w:szCs w:val="22"/>
        </w:rPr>
        <w:t>+1,</w:t>
      </w:r>
      <w:r>
        <w:rPr>
          <w:bCs w:val="0"/>
          <w:szCs w:val="22"/>
        </w:rPr>
        <w:t>…</w:t>
      </w:r>
      <w:r>
        <w:rPr>
          <w:rFonts w:hint="eastAsia"/>
          <w:bCs w:val="0"/>
          <w:szCs w:val="22"/>
        </w:rPr>
        <w:t>,</w:t>
      </w:r>
      <w:r w:rsidRPr="0057687B">
        <w:rPr>
          <w:rFonts w:hint="eastAsia"/>
          <w:bCs w:val="0"/>
          <w:i/>
          <w:szCs w:val="22"/>
        </w:rPr>
        <w:t>T</w:t>
      </w:r>
      <w:r>
        <w:rPr>
          <w:rFonts w:hint="eastAsia"/>
          <w:bCs w:val="0"/>
          <w:szCs w:val="22"/>
        </w:rPr>
        <w:t>,</w:t>
      </w:r>
      <w:r w:rsidRPr="00234AC2">
        <w:rPr>
          <w:bCs w:val="0"/>
          <w:szCs w:val="22"/>
        </w:rPr>
        <w:fldChar w:fldCharType="begin"/>
      </w:r>
      <w:r w:rsidRPr="00234AC2">
        <w:rPr>
          <w:bCs w:val="0"/>
          <w:szCs w:val="22"/>
        </w:rPr>
        <w:instrText xml:space="preserve"> QUOTE </w:instrText>
      </w:r>
      <w:r w:rsidR="00B6308B">
        <w:rPr>
          <w:bCs w:val="0"/>
          <w:szCs w:val="22"/>
        </w:rPr>
        <w:pict w14:anchorId="49C6EE20">
          <v:shape id="_x0000_i1056" type="#_x0000_t75" style="width:67.2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45958&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245958&quot;&gt;&lt;m:oMathPara&gt;&lt;m:oMath&gt;&lt;m:r&gt;&lt;m:rPr&gt;&lt;m:sty m:val=&quot;p&quot;/&gt;&lt;/m:rPr&gt;&lt;w:rPr&gt;&lt;w:rFonts w:ascii=&quot;Cambria Math&quot; w:h-ansi=&quot;Cambria Math&quot; w:cs=&quot;瀹嬩綋&quot;/&gt;&lt;wx:font wx:val=&quot;Cambria Math&quot;/&gt;&lt;w:kern :rs:rs:rs:rs:rs:rs:rs:rs:rs:rs:rs:rs:rs:rs:rs:rs:rs:rs:rs:rs:rs:rs:rs:rs:rs:rs:rs:rs:rs:rs:rs:rsw:val=&quot;0&quot;/&gt;&lt;w:sz-cs w:val=&quot;21&quot;/&gt;&lt;/w:rPr&gt;&lt;m:t&gt;t=U+1,鈰?T&lt;/m:t&gt;&lt;/m:r&gt;&lt;/m:oMath&gt;&lt;/m:oMathPara&gt;&lt;/w:p&gt;&lt;w:sectPr wsp:rsidR=&quot;00000000&quot;&gt;&lt;w:pgSz w:w=&quot;12240&quot; w:h=&quot;15840&quot;/&gt;&lt;sw:psgMasr ws:tosp=&quot;s144s0&quot; sw:rsighst=&quot;s180s0&quot; sw:bsottsom=s&quot;14s40&quot;s w:slefst=&quot;s180s0&quot; sw:hseadser=s&quot;72s0&quot; sw:fsootser=s&quot;7rs20&quot; w:gutter=&quot;0&quot;/&gt;&lt;w:cols w:space=&quot;720&quot;/&gt;&lt;/w:sectPr&gt;&lt;/w:body&gt;&lt;/w:wordDocument&gt;">
            <v:imagedata r:id="rId41" o:title="" chromakey="white"/>
          </v:shape>
        </w:pict>
      </w:r>
      <w:r w:rsidRPr="00234AC2">
        <w:rPr>
          <w:bCs w:val="0"/>
          <w:szCs w:val="22"/>
        </w:rPr>
        <w:instrText xml:space="preserve"> </w:instrText>
      </w:r>
      <w:r w:rsidRPr="00234AC2">
        <w:rPr>
          <w:bCs w:val="0"/>
          <w:szCs w:val="22"/>
        </w:rPr>
        <w:fldChar w:fldCharType="separate"/>
      </w:r>
      <w:r w:rsidR="00B6308B">
        <w:rPr>
          <w:bCs w:val="0"/>
          <w:szCs w:val="22"/>
        </w:rPr>
        <w:pict w14:anchorId="6FAA1EAF">
          <v:shape id="_x0000_i1057" type="#_x0000_t75" style="width:67.2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45958&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245958&quot;&gt;&lt;m:oMathPara&gt;&lt;m:oMath&gt;&lt;m:r&gt;&lt;m:rPr&gt;&lt;m:sty m:val=&quot;p&quot;/&gt;&lt;/m:rPr&gt;&lt;w:rPr&gt;&lt;w:rFonts w:ascii=&quot;Cambria Math&quot; w:h-ansi=&quot;Cambria Math&quot; w:cs=&quot;瀹嬩綋&quot;/&gt;&lt;wx:font wx:val=&quot;Cambria Math&quot;/&gt;&lt;w:kern :rs:rs:rs:rs:rs:rs:rs:rs:rs:rs:rs:rs:rs:rs:rs:rs:rs:rs:rs:rs:rs:rs:rs:rs:rs:rs:rs:rs:rs:rs:rs:rsw:val=&quot;0&quot;/&gt;&lt;w:sz-cs w:val=&quot;21&quot;/&gt;&lt;/w:rPr&gt;&lt;m:t&gt;t=U+1,鈰?T&lt;/m:t&gt;&lt;/m:r&gt;&lt;/m:oMath&gt;&lt;/m:oMathPara&gt;&lt;/w:p&gt;&lt;w:sectPr wsp:rsidR=&quot;00000000&quot;&gt;&lt;w:pgSz w:w=&quot;12240&quot; w:h=&quot;15840&quot;/&gt;&lt;sw:psgMasr ws:tosp=&quot;s144s0&quot; sw:rsighst=&quot;s180s0&quot; sw:bsottsom=s&quot;14s40&quot;s w:slefst=&quot;s180s0&quot; sw:hseadser=s&quot;72s0&quot; sw:fsootser=s&quot;7rs20&quot; w:gutter=&quot;0&quot;/&gt;&lt;w:cols w:space=&quot;720&quot;/&gt;&lt;/w:sectPr&gt;&lt;/w:body&gt;&lt;/w:wordDocument&gt;">
            <v:imagedata r:id="rId41" o:title="" chromakey="white"/>
          </v:shape>
        </w:pict>
      </w:r>
      <w:r w:rsidRPr="00234AC2">
        <w:rPr>
          <w:bCs w:val="0"/>
          <w:szCs w:val="22"/>
        </w:rPr>
        <w:fldChar w:fldCharType="end"/>
      </w:r>
      <w:r w:rsidRPr="00234AC2">
        <w:rPr>
          <w:bCs w:val="0"/>
          <w:szCs w:val="22"/>
        </w:rPr>
        <w:t>,</w:t>
      </w:r>
      <w:r w:rsidRPr="00234AC2">
        <w:rPr>
          <w:bCs w:val="0"/>
          <w:szCs w:val="22"/>
        </w:rPr>
        <w:t>使用强化学习策略网络</w:t>
      </w:r>
      <w:r w:rsidRPr="00234AC2">
        <w:rPr>
          <w:bCs w:val="0"/>
          <w:szCs w:val="22"/>
        </w:rPr>
        <w:fldChar w:fldCharType="begin"/>
      </w:r>
      <w:r w:rsidRPr="00234AC2">
        <w:rPr>
          <w:bCs w:val="0"/>
          <w:szCs w:val="22"/>
        </w:rPr>
        <w:instrText xml:space="preserve"> QUOTE </w:instrText>
      </w:r>
      <w:r w:rsidR="00B6308B">
        <w:rPr>
          <w:bCs w:val="0"/>
          <w:szCs w:val="22"/>
        </w:rPr>
        <w:pict w14:anchorId="6C681057">
          <v:shape id="_x0000_i1058" type="#_x0000_t75" style="width:11.4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A2AE3&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AA2AE3&quot;&gt;&lt;m:oMathPara&gt;&lt;m:oMath&gt;&lt;m:sSub&gt;&lt;m:sSubPr&gt;&lt;m:ctrlPr&gt;&lt;w:rPr&gt;&lt;w:rFonts w:ascii=&quot;Cambria Math&quot; w:h-ansi=&quot;Cambria Math&quot; w:cs=&quot;瀹嬩綋&quot;/&gt;&lt;wx:font wx:val=&quot;Cambria Math&quot;/&gt;&lt;w:kern w:val=&quot;0&quot;/:rs:rs:rs:rs:rs:rs:rs:rs:rs:rs:rs:rs:rs:rs:rs:rs:rs:rs:rs:rs:rs:rs:rs:rs:rs:rs:rs:rs:rs:rs:rs:rs&gt;&lt;w:sz-cs w:val=&quot;21&quot;/&gt;&lt;/w:rPr&gt;&lt;/m:ctrlPr&gt;&lt;/m:sSubPr&gt;&lt;m:e&gt;&lt;m:r&gt;&lt;m:rPr&gt;&lt;m:sty m:val=&quot;p&quot;/&gt;&lt;/m:rPr&gt;&lt;w:rPr&gt;&lt;w:rFonts w:ascii=&quot;Cambria Math&quot; w:h-ansi=&quot;Cambria Math&quot; w:cs=&quot;瀹?s浣?rs&quot;/&gt;:rs&lt;wx:rs:fo:rsnt :rswx::rsval:rs=&quot;C:rsamb:rsria:rs Ma:rsth&quot;:rs/&gt;&lt;:rsw:k:rsern:rs w::rsval:rs=&quot;0:rs&quot;/&gt;:rs&lt;w::rssz-:rscs :rsw:v:rsal=:rs&quot;21:rs&quot;/&gt;:rs&lt;/w:rs:rP:rsr&gt;&lt;:rsm:t&gt;P&lt;/m:t&gt;&lt;/m:r&gt;&lt;/m:e&gt;&lt;m:sub&gt;&lt;m:r&gt;&lt;m:rPr&gt;&lt;m:sty m:val=&quot;p&quot;/&gt;&lt;/m:rPr&gt;&lt;w:rPr&gt;:c&lt;w:=&quot;rFo?snts w:ascii=&quot;Cambria Math&quot; w:h-ansi=&quot;Cambria Math&quot; w:cs=&quot;瀹?s浣?/&gt;:rs&lt;wx:fo:rsnt wx::rsval=&quot;C:rsambria:rs Math&quot;:rs/&gt;&lt;w:k:rsern w::rsval=&quot;0:rs&quot;/&gt;&lt;w::rssz-cs :rsw:val=:rs&quot;21&quot;/&gt;:rs&lt;/w:rP:rsr&gt;&lt;m:t:rs&gt;蟻&lt;/m&gt;:rs:t&gt;&lt;/mw:rs:r&gt;&lt;/mP:rs:sub&gt;&lt;&lt;:rs/m:sSub&gt;&lt;/&gt;:cm:oMa:=&quot;th&gt;&lt;/o?sm:oMat w:hPara&gt;ii=&lt;/w:p&gt;mbr&lt;w:secMattPr wsw:hp:rsidsi=R=&quot;000mbr00000&quot;Mat&gt;&lt;w:pgw:cSz w:w瀹?s=&quot;12240&quot; sw:h=&quot;1584s0&quot;/&gt;&lt;w:pgsMar w:tops=&quot;1440&quot; ws:right=&quot;1s800&quot; w:bosttom=&quot;144s0&quot; w:lefts=&quot;1800&quot; ws:header=&quot;s720&quot; w:fosoter=&quot;720s&quot; w:guttesr=&quot;0&quot;/&gt;&lt;cws:cols &quot;w:space=s&quot;720&quot;/&gt;&lt;/:w:sectPr&gt;=&lt;/w:body&gt;r&lt;/w:wordDtocument&gt;whc :">
            <v:imagedata r:id="rId42" o:title="" chromakey="white"/>
          </v:shape>
        </w:pict>
      </w:r>
      <w:r w:rsidRPr="00234AC2">
        <w:rPr>
          <w:bCs w:val="0"/>
          <w:szCs w:val="22"/>
        </w:rPr>
        <w:instrText xml:space="preserve"> </w:instrText>
      </w:r>
      <w:r w:rsidRPr="00234AC2">
        <w:rPr>
          <w:bCs w:val="0"/>
          <w:szCs w:val="22"/>
        </w:rPr>
        <w:fldChar w:fldCharType="separate"/>
      </w:r>
      <w:r w:rsidR="00B6308B">
        <w:rPr>
          <w:bCs w:val="0"/>
          <w:szCs w:val="22"/>
        </w:rPr>
        <w:pict w14:anchorId="6F47C1AE">
          <v:shape id="_x0000_i1059" type="#_x0000_t75" style="width:11.4pt;height:1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A2AE3&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AA2AE3&quot;&gt;&lt;m:oMathPara&gt;&lt;m:oMath&gt;&lt;m:sSub&gt;&lt;m:sSubPr&gt;&lt;m:ctrlPr&gt;&lt;w:rPr&gt;&lt;w:rFonts w:ascii=&quot;Cambria Math&quot; w:h-ansi=&quot;Cambria Math&quot; w:cs=&quot;瀹嬩綋&quot;/&gt;&lt;wx:font wx:val=&quot;Cambria Math&quot;/&gt;&lt;w:kern w:val=&quot;0&quot;/:rs:rs:rs:rs:rs:rs:rs:rs:rs:rs:rs:rs:rs:rs:rs:rs:rs:rs:rs:rs:rs:rs:rs:rs:rs:rs:rs:rs:rs:rs:rs:rs&gt;&lt;w:sz-cs w:val=&quot;21&quot;/&gt;&lt;/w:rPr&gt;&lt;/m:ctrlPr&gt;&lt;/m:sSubPr&gt;&lt;m:e&gt;&lt;m:r&gt;&lt;m:rPr&gt;&lt;m:sty m:val=&quot;p&quot;/&gt;&lt;/m:rPr&gt;&lt;w:rPr&gt;&lt;w:rFonts w:ascii=&quot;Cambria Math&quot; w:h-ansi=&quot;Cambria Math&quot; w:cs=&quot;瀹?s浣?rs&quot;/&gt;:rs&lt;wx:rs:fo:rsnt :rswx::rsval:rs=&quot;C:rsamb:rsria:rs Ma:rsth&quot;:rs/&gt;&lt;:rsw:k:rsern:rs w::rsval:rs=&quot;0:rs&quot;/&gt;:rs&lt;w::rssz-:rscs :rsw:v:rsal=:rs&quot;21:rs&quot;/&gt;:rs&lt;/w:rs:rP:rsr&gt;&lt;:rsm:t&gt;P&lt;/m:t&gt;&lt;/m:r&gt;&lt;/m:e&gt;&lt;m:sub&gt;&lt;m:r&gt;&lt;m:rPr&gt;&lt;m:sty m:val=&quot;p&quot;/&gt;&lt;/m:rPr&gt;&lt;w:rPr&gt;:c&lt;w:=&quot;rFo?snts w:ascii=&quot;Cambria Math&quot; w:h-ansi=&quot;Cambria Math&quot; w:cs=&quot;瀹?s浣?/&gt;:rs&lt;wx:fo:rsnt wx::rsval=&quot;C:rsambria:rs Math&quot;:rs/&gt;&lt;w:k:rsern w::rsval=&quot;0:rs&quot;/&gt;&lt;w::rssz-cs :rsw:val=:rs&quot;21&quot;/&gt;:rs&lt;/w:rP:rsr&gt;&lt;m:t:rs&gt;蟻&lt;/m&gt;:rs:t&gt;&lt;/mw:rs:r&gt;&lt;/mP:rs:sub&gt;&lt;&lt;:rs/m:sSub&gt;&lt;/&gt;:cm:oMa:=&quot;th&gt;&lt;/o?sm:oMat w:hPara&gt;ii=&lt;/w:p&gt;mbr&lt;w:secMattPr wsw:hp:rsidsi=R=&quot;000mbr00000&quot;Mat&gt;&lt;w:pgw:cSz w:w瀹?s=&quot;12240&quot; sw:h=&quot;1584s0&quot;/&gt;&lt;w:pgsMar w:tops=&quot;1440&quot; ws:right=&quot;1s800&quot; w:bosttom=&quot;144s0&quot; w:lefts=&quot;1800&quot; ws:header=&quot;s720&quot; w:fosoter=&quot;720s&quot; w:guttesr=&quot;0&quot;/&gt;&lt;cws:cols &quot;w:space=s&quot;720&quot;/&gt;&lt;/:w:sectPr&gt;=&lt;/w:body&gt;r&lt;/w:wordDtocument&gt;whc :">
            <v:imagedata r:id="rId42" o:title="" chromakey="white"/>
          </v:shape>
        </w:pict>
      </w:r>
      <w:r w:rsidRPr="00234AC2">
        <w:rPr>
          <w:bCs w:val="0"/>
          <w:szCs w:val="22"/>
        </w:rPr>
        <w:fldChar w:fldCharType="end"/>
      </w:r>
      <w:r w:rsidRPr="00234AC2">
        <w:rPr>
          <w:bCs w:val="0"/>
          <w:szCs w:val="22"/>
        </w:rPr>
        <w:t>选择各时刻的动作；最后根据上述对弈情况判断对局结果。每局比赛仅有</w:t>
      </w:r>
      <w:r>
        <w:rPr>
          <w:rFonts w:hint="eastAsia"/>
          <w:bCs w:val="0"/>
          <w:szCs w:val="22"/>
        </w:rPr>
        <w:t>（</w:t>
      </w:r>
      <w:r w:rsidRPr="0057687B">
        <w:rPr>
          <w:rFonts w:hint="eastAsia"/>
          <w:bCs w:val="0"/>
          <w:i/>
          <w:szCs w:val="22"/>
        </w:rPr>
        <w:t>s</w:t>
      </w:r>
      <w:r w:rsidRPr="0057687B">
        <w:rPr>
          <w:rFonts w:hint="eastAsia"/>
          <w:bCs w:val="0"/>
          <w:i/>
          <w:szCs w:val="22"/>
          <w:vertAlign w:val="subscript"/>
        </w:rPr>
        <w:t>U</w:t>
      </w:r>
      <w:r w:rsidRPr="0057687B">
        <w:rPr>
          <w:rFonts w:hint="eastAsia"/>
          <w:bCs w:val="0"/>
          <w:szCs w:val="22"/>
          <w:vertAlign w:val="subscript"/>
        </w:rPr>
        <w:t>+1</w:t>
      </w:r>
      <w:r>
        <w:rPr>
          <w:rFonts w:hint="eastAsia"/>
          <w:bCs w:val="0"/>
          <w:szCs w:val="22"/>
        </w:rPr>
        <w:t>,</w:t>
      </w:r>
      <w:r w:rsidRPr="0057687B">
        <w:rPr>
          <w:rFonts w:hint="eastAsia"/>
          <w:bCs w:val="0"/>
          <w:i/>
          <w:szCs w:val="22"/>
        </w:rPr>
        <w:t>z</w:t>
      </w:r>
      <w:r w:rsidRPr="0057687B">
        <w:rPr>
          <w:rFonts w:hint="eastAsia"/>
          <w:bCs w:val="0"/>
          <w:i/>
          <w:szCs w:val="22"/>
          <w:vertAlign w:val="subscript"/>
        </w:rPr>
        <w:t>U</w:t>
      </w:r>
      <w:r w:rsidRPr="0057687B">
        <w:rPr>
          <w:rFonts w:hint="eastAsia"/>
          <w:bCs w:val="0"/>
          <w:szCs w:val="22"/>
          <w:vertAlign w:val="subscript"/>
        </w:rPr>
        <w:t>+1</w:t>
      </w:r>
      <w:r>
        <w:rPr>
          <w:rFonts w:hint="eastAsia"/>
          <w:bCs w:val="0"/>
          <w:szCs w:val="22"/>
        </w:rPr>
        <w:t>）</w:t>
      </w:r>
      <w:r w:rsidRPr="00234AC2">
        <w:rPr>
          <w:bCs w:val="0"/>
          <w:szCs w:val="22"/>
        </w:rPr>
        <w:t>加入数据</w:t>
      </w:r>
      <w:proofErr w:type="gramStart"/>
      <w:r w:rsidRPr="00234AC2">
        <w:rPr>
          <w:bCs w:val="0"/>
          <w:szCs w:val="22"/>
        </w:rPr>
        <w:t>集用于</w:t>
      </w:r>
      <w:proofErr w:type="gramEnd"/>
      <w:r w:rsidRPr="00234AC2">
        <w:rPr>
          <w:bCs w:val="0"/>
          <w:szCs w:val="22"/>
        </w:rPr>
        <w:t>训练。</w:t>
      </w:r>
    </w:p>
    <w:p w14:paraId="52F0E144" w14:textId="15C075EF" w:rsidR="006B1B90" w:rsidRPr="00234AC2" w:rsidRDefault="006B1B90" w:rsidP="006B1B90">
      <w:pPr>
        <w:ind w:left="420" w:firstLineChars="0" w:firstLine="420"/>
        <w:rPr>
          <w:bCs w:val="0"/>
          <w:szCs w:val="22"/>
        </w:rPr>
      </w:pPr>
      <w:r w:rsidRPr="00234AC2">
        <w:rPr>
          <w:bCs w:val="0"/>
          <w:szCs w:val="22"/>
        </w:rPr>
        <w:t>价值网络的结构跟策略网络基本相同，仅多了两个全连接层，如</w:t>
      </w:r>
      <w:r>
        <w:rPr>
          <w:rFonts w:hint="eastAsia"/>
          <w:bCs w:val="0"/>
          <w:szCs w:val="22"/>
        </w:rPr>
        <w:t>图</w:t>
      </w:r>
      <w:r w:rsidR="00873A72">
        <w:rPr>
          <w:rFonts w:hint="eastAsia"/>
          <w:bCs w:val="0"/>
          <w:szCs w:val="22"/>
        </w:rPr>
        <w:t>4</w:t>
      </w:r>
      <w:r w:rsidRPr="00234AC2">
        <w:rPr>
          <w:bCs w:val="0"/>
          <w:szCs w:val="22"/>
        </w:rPr>
        <w:t>所示。价值网络通过随机梯度下降使预测价值更加接近实际观测价值：</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6B1B90" w14:paraId="42A5FAEB" w14:textId="77777777" w:rsidTr="008D197D">
        <w:trPr>
          <w:trHeight w:val="720"/>
        </w:trPr>
        <w:tc>
          <w:tcPr>
            <w:tcW w:w="7763" w:type="dxa"/>
            <w:vAlign w:val="center"/>
          </w:tcPr>
          <w:p w14:paraId="7DFEC84A" w14:textId="77777777" w:rsidR="006B1B90" w:rsidRDefault="00B6308B" w:rsidP="008D197D">
            <w:pPr>
              <w:pStyle w:val="13"/>
              <w:spacing w:line="240" w:lineRule="auto"/>
              <w:ind w:firstLineChars="0" w:firstLine="0"/>
              <w:jc w:val="center"/>
              <w:rPr>
                <w:rFonts w:eastAsia="仿宋_GB2312"/>
                <w:bCs/>
                <w:sz w:val="24"/>
                <w:szCs w:val="24"/>
              </w:rPr>
            </w:pPr>
            <w:r>
              <w:rPr>
                <w:bCs/>
                <w:i/>
                <w:iCs/>
                <w:szCs w:val="21"/>
              </w:rPr>
              <w:lastRenderedPageBreak/>
              <w:pict w14:anchorId="2EDE1597">
                <v:shape id="_x0000_i1060" type="#_x0000_t75" style="width:169.2pt;height:3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C5C5E&quot;/&gt;&lt;wsp:rsid wsp:val=&quot;00005554&quot;/&gt;&lt;wsp:rsid wsp:val=&quot;00013192&quot;/&gt;&lt;wsp:rsid wsp:val=&quot;00015B9D&quot;/&gt;&lt;wsp:rsid wsp:val=&quot;000222A0&quot;/&gt;&lt;wsp:rsid wsp:val=&quot;00022733&quot;/&gt;&lt;wsp:rsid wsp:val=&quot;00033D11&quot;/&gt;&lt;wsp:rsid wsp:val=&quot;00040353&quot;/&gt;&lt;wsp:rsid wsp:val=&quot;00040D51&quot;/&gt;&lt;wsp:rsid wsp:val=&quot;000438D0&quot;/&gt;&lt;wsp:rsid wsp:val=&quot;00056151&quot;/&gt;&lt;wsp:rsid wsp:val=&quot;00056C88&quot;/&gt;&lt;wsp:rsid wsp:val=&quot;00063BD9&quot;/&gt;&lt;wsp:rsid wsp:val=&quot;00070635&quot;/&gt;&lt;wsp:rsid wsp:val=&quot;00074A6D&quot;/&gt;&lt;wsp:rsid wsp:val=&quot;00081936&quot;/&gt;&lt;wsp:rsid wsp:val=&quot;00085659&quot;/&gt;&lt;wsp:rsid wsp:val=&quot;00091C5C&quot;/&gt;&lt;wsp:rsid wsp:val=&quot;000A6C3A&quot;/&gt;&lt;wsp:rsid wsp:val=&quot;000A7FFC&quot;/&gt;&lt;wsp:rsid wsp:val=&quot;000B3176&quot;/&gt;&lt;wsp:rsid wsp:val=&quot;000E1C2A&quot;/&gt;&lt;wsp:rsid wsp:val=&quot;000E3386&quot;/&gt;&lt;wsp:rsid wsp:val=&quot;000E3CCF&quot;/&gt;&lt;wsp:rsid wsp:val=&quot;000E508E&quot;/&gt;&lt;wsp:rsid wsp:val=&quot;000F1F54&quot;/&gt;&lt;wsp:rsid wsp:val=&quot;000F52A6&quot;/&gt;&lt;wsp:rsid wsp:val=&quot;001012F8&quot;/&gt;&lt;wsp:rsid wsp:val=&quot;001102BB&quot;/&gt;&lt;wsp:rsid wsp:val=&quot;001115BD&quot;/&gt;&lt;wsp:rsid wsp:val=&quot;00111F3D&quot;/&gt;&lt;wsp:rsid wsp:val=&quot;001152CD&quot;/&gt;&lt;wsp:rsid wsp:val=&quot;001171E2&quot;/&gt;&lt;wsp:rsid wsp:val=&quot;0012257C&quot;/&gt;&lt;wsp:rsid wsp:val=&quot;0013115D&quot;/&gt;&lt;wsp:rsid wsp:val=&quot;001338DF&quot;/&gt;&lt;wsp:rsid wsp:val=&quot;001428CC&quot;/&gt;&lt;wsp:rsid wsp:val=&quot;00144CAF&quot;/&gt;&lt;wsp:rsid wsp:val=&quot;0016319D&quot;/&gt;&lt;wsp:rsid wsp:val=&quot;00165F6B&quot;/&gt;&lt;wsp:rsid wsp:val=&quot;001677D5&quot;/&gt;&lt;wsp:rsid wsp:val=&quot;00167E20&quot;/&gt;&lt;wsp:rsid wsp:val=&quot;001700C3&quot;/&gt;&lt;wsp:rsid wsp:val=&quot;00190166&quot;/&gt;&lt;wsp:rsid wsp:val=&quot;001A0620&quot;/&gt;&lt;wsp:rsid wsp:val=&quot;001A1C5E&quot;/&gt;&lt;wsp:rsid wsp:val=&quot;001B34E0&quot;/&gt;&lt;wsp:rsid wsp:val=&quot;001B6B09&quot;/&gt;&lt;wsp:rsid wsp:val=&quot;001C237F&quot;/&gt;&lt;wsp:rsid wsp:val=&quot;001C665A&quot;/&gt;&lt;wsp:rsid wsp:val=&quot;001D205E&quot;/&gt;&lt;wsp:rsid wsp:val=&quot;001E448F&quot;/&gt;&lt;wsp:rsid wsp:val=&quot;001E6F34&quot;/&gt;&lt;wsp:rsid wsp:val=&quot;001F00A3&quot;/&gt;&lt;wsp:rsid wsp:val=&quot;001F0BC2&quot;/&gt;&lt;wsp:rsid wsp:val=&quot;001F15A6&quot;/&gt;&lt;wsp:rsid wsp:val=&quot;001F169B&quot;/&gt;&lt;wsp:rsid wsp:val=&quot;00200D9F&quot;/&gt;&lt;wsp:rsid wsp:val=&quot;00204C2B&quot;/&gt;&lt;wsp:rsid wsp:val=&quot;00205665&quot;/&gt;&lt;wsp:rsid wsp:val=&quot;002106CF&quot;/&gt;&lt;wsp:rsid wsp:val=&quot;002171B6&quot;/&gt;&lt;wsp:rsid wsp:val=&quot;00217331&quot;/&gt;&lt;wsp:rsid wsp:val=&quot;00226CC9&quot;/&gt;&lt;wsp:rsid wsp:val=&quot;00240F76&quot;/&gt;&lt;wsp:rsid wsp:val=&quot;0025165F&quot;/&gt;&lt;wsp:rsid wsp:val=&quot;0026072D&quot;/&gt;&lt;wsp:rsid wsp:val=&quot;00263479&quot;/&gt;&lt;wsp:rsid wsp:val=&quot;00263B0F&quot;/&gt;&lt;wsp:rsid wsp:val=&quot;00266377&quot;/&gt;&lt;wsp:rsid wsp:val=&quot;00270F36&quot;/&gt;&lt;wsp:rsid wsp:val=&quot;002719FC&quot;/&gt;&lt;wsp:rsid wsp:val=&quot;0027443F&quot;/&gt;&lt;wsp:rsid wsp:val=&quot;00274AA4&quot;/&gt;&lt;wsp:rsid wsp:val=&quot;00280201&quot;/&gt;&lt;wsp:rsid wsp:val=&quot;00287EEB&quot;/&gt;&lt;wsp:rsid wsp:val=&quot;00292252&quot;/&gt;&lt;wsp:rsid wsp:val=&quot;0029458E&quot;/&gt;&lt;wsp:rsid wsp:val=&quot;002A0068&quot;/&gt;&lt;wsp:rsid wsp:val=&quot;002A4B0A&quot;/&gt;&lt;wsp:rsid wsp:val=&quot;002B1923&quot;/&gt;&lt;wsp:rsid wsp:val=&quot;002B2053&quot;/&gt;&lt;wsp:rsid wsp:val=&quot;002C0A7F&quot;/&gt;&lt;wsp:rsid wsp:val=&quot;002C1C30&quot;/&gt;&lt;wsp:rsid wsp:val=&quot;002C303A&quot;/&gt;&lt;wsp:rsid wsp:val=&quot;002C4F7E&quot;/&gt;&lt;wsp:rsid wsp:val=&quot;002C533A&quot;/&gt;&lt;wsp:rsid wsp:val=&quot;002C7639&quot;/&gt;&lt;wsp:rsid wsp:val=&quot;002D0470&quot;/&gt;&lt;wsp:rsid wsp:val=&quot;002E6272&quot;/&gt;&lt;wsp:rsid wsp:val=&quot;002F242A&quot;/&gt;&lt;wsp:rsid wsp:val=&quot;0030184F&quot;/&gt;&lt;wsp:rsid wsp:val=&quot;003063E9&quot;/&gt;&lt;wsp:rsid wsp:val=&quot;00316236&quot;/&gt;&lt;wsp:rsid wsp:val=&quot;00320274&quot;/&gt;&lt;wsp:rsid wsp:val=&quot;00337B78&quot;/&gt;&lt;wsp:rsid wsp:val=&quot;00341EC4&quot;/&gt;&lt;wsp:rsid wsp:val=&quot;00356B56&quot;/&gt;&lt;wsp:rsid wsp:val=&quot;003716F4&quot;/&gt;&lt;wsp:rsid wsp:val=&quot;00373EB2&quot;/&gt;&lt;wsp:rsid wsp:val=&quot;00376D79&quot;/&gt;&lt;wsp:rsid wsp:val=&quot;00377635&quot;/&gt;&lt;wsp:rsid wsp:val=&quot;00380B91&quot;/&gt;&lt;wsp:rsid wsp:val=&quot;00386EF1&quot;/&gt;&lt;wsp:rsid wsp:val=&quot;003A071F&quot;/&gt;&lt;wsp:rsid wsp:val=&quot;003A076D&quot;/&gt;&lt;wsp:rsid wsp:val=&quot;003A0FFF&quot;/&gt;&lt;wsp:rsid wsp:val=&quot;003A1363&quot;/&gt;&lt;wsp:rsid wsp:val=&quot;003A3D36&quot;/&gt;&lt;wsp:rsid wsp:val=&quot;003A55CC&quot;/&gt;&lt;wsp:rsid wsp:val=&quot;003D1DD0&quot;/&gt;&lt;wsp:rsid wsp:val=&quot;003D268F&quot;/&gt;&lt;wsp:rsid wsp:val=&quot;003D5319&quot;/&gt;&lt;wsp:rsid wsp:val=&quot;003E17FC&quot;/&gt;&lt;wsp:rsid wsp:val=&quot;003E566E&quot;/&gt;&lt;wsp:rsid wsp:val=&quot;003E67D3&quot;/&gt;&lt;wsp:rsid wsp:val=&quot;003E6C7F&quot;/&gt;&lt;wsp:rsid wsp:val=&quot;004050DB&quot;/&gt;&lt;wsp:rsid wsp:val=&quot;00412FC0&quot;/&gt;&lt;wsp:rsid wsp:val=&quot;00431235&quot;/&gt;&lt;wsp:rsid wsp:val=&quot;00440895&quot;/&gt;&lt;wsp:rsid wsp:val=&quot;00441D03&quot;/&gt;&lt;wsp:rsid wsp:val=&quot;0044296C&quot;/&gt;&lt;wsp:rsid wsp:val=&quot;004460C5&quot;/&gt;&lt;wsp:rsid wsp:val=&quot;00447D29&quot;/&gt;&lt;wsp:rsid wsp:val=&quot;0045043C&quot;/&gt;&lt;wsp:rsid wsp:val=&quot;004517AF&quot;/&gt;&lt;wsp:rsid wsp:val=&quot;00452CBA&quot;/&gt;&lt;wsp:rsid wsp:val=&quot;0045638E&quot;/&gt;&lt;wsp:rsid wsp:val=&quot;00460192&quot;/&gt;&lt;wsp:rsid wsp:val=&quot;00460A5F&quot;/&gt;&lt;wsp:rsid wsp:val=&quot;004610D2&quot;/&gt;&lt;wsp:rsid wsp:val=&quot;00461E21&quot;/&gt;&lt;wsp:rsid wsp:val=&quot;00471844&quot;/&gt;&lt;wsp:rsid wsp:val=&quot;00483040&quot;/&gt;&lt;wsp:rsid wsp:val=&quot;00486DDD&quot;/&gt;&lt;wsp:rsid wsp:val=&quot;00492FF6&quot;/&gt;&lt;wsp:rsid wsp:val=&quot;004D153C&quot;/&gt;&lt;wsp:rsid wsp:val=&quot;004D6F90&quot;/&gt;&lt;wsp:rsid wsp:val=&quot;004E0EBC&quot;/&gt;&lt;wsp:rsid wsp:val=&quot;004E1BB6&quot;/&gt;&lt;wsp:rsid wsp:val=&quot;004E1BCE&quot;/&gt;&lt;wsp:rsid wsp:val=&quot;004F285C&quot;/&gt;&lt;wsp:rsid wsp:val=&quot;005020BF&quot;/&gt;&lt;wsp:rsid wsp:val=&quot;00512EF9&quot;/&gt;&lt;wsp:rsid wsp:val=&quot;00531531&quot;/&gt;&lt;wsp:rsid wsp:val=&quot;00536268&quot;/&gt;&lt;wsp:rsid wsp:val=&quot;00536ACB&quot;/&gt;&lt;wsp:rsid wsp:val=&quot;00550625&quot;/&gt;&lt;wsp:rsid wsp:val=&quot;005542FB&quot;/&gt;&lt;wsp:rsid wsp:val=&quot;00566E1B&quot;/&gt;&lt;wsp:rsid wsp:val=&quot;00573828&quot;/&gt;&lt;wsp:rsid wsp:val=&quot;005770A0&quot;/&gt;&lt;wsp:rsid wsp:val=&quot;005A6CA2&quot;/&gt;&lt;wsp:rsid wsp:val=&quot;005D46C2&quot;/&gt;&lt;wsp:rsid wsp:val=&quot;005D6A39&quot;/&gt;&lt;wsp:rsid wsp:val=&quot;005E2129&quot;/&gt;&lt;wsp:rsid wsp:val=&quot;005E2925&quot;/&gt;&lt;wsp:rsid wsp:val=&quot;005E46DA&quot;/&gt;&lt;wsp:rsid wsp:val=&quot;005E4BD8&quot;/&gt;&lt;wsp:rsid wsp:val=&quot;005F4615&quot;/&gt;&lt;wsp:rsid wsp:val=&quot;005F4EAF&quot;/&gt;&lt;wsp:rsid wsp:val=&quot;006152FD&quot;/&gt;&lt;wsp:rsid wsp:val=&quot;00620907&quot;/&gt;&lt;wsp:rsid wsp:val=&quot;00622F56&quot;/&gt;&lt;wsp:rsid wsp:val=&quot;00623D0A&quot;/&gt;&lt;wsp:rsid wsp:val=&quot;0063437F&quot;/&gt;&lt;wsp:rsid wsp:val=&quot;0063596E&quot;/&gt;&lt;wsp:rsid wsp:val=&quot;006721E9&quot;/&gt;&lt;wsp:rsid wsp:val=&quot;00673DFC&quot;/&gt;&lt;wsp:rsid wsp:val=&quot;0069337F&quot;/&gt;&lt;wsp:rsid wsp:val=&quot;00693998&quot;/&gt;&lt;wsp:rsid wsp:val=&quot;006A5E3A&quot;/&gt;&lt;wsp:rsid wsp:val=&quot;006A7306&quot;/&gt;&lt;wsp:rsid wsp:val=&quot;006B20C7&quot;/&gt;&lt;wsp:rsid wsp:val=&quot;006B622F&quot;/&gt;&lt;wsp:rsid wsp:val=&quot;006C044F&quot;/&gt;&lt;wsp:rsid wsp:val=&quot;006C09ED&quot;/&gt;&lt;wsp:rsid wsp:val=&quot;006C2461&quot;/&gt;&lt;wsp:rsid wsp:val=&quot;006C4667&quot;/&gt;&lt;wsp:rsid wsp:val=&quot;006C7010&quot;/&gt;&lt;wsp:rsid wsp:val=&quot;006C7451&quot;/&gt;&lt;wsp:rsid wsp:val=&quot;006D01E9&quot;/&gt;&lt;wsp:rsid wsp:val=&quot;006D130A&quot;/&gt;&lt;wsp:rsid wsp:val=&quot;006D43B4&quot;/&gt;&lt;wsp:rsid wsp:val=&quot;007010DF&quot;/&gt;&lt;wsp:rsid wsp:val=&quot;00711A10&quot;/&gt;&lt;wsp:rsid wsp:val=&quot;0071674D&quot;/&gt;&lt;wsp:rsid wsp:val=&quot;007246BE&quot;/&gt;&lt;wsp:rsid wsp:val=&quot;007367DB&quot;/&gt;&lt;wsp:rsid wsp:val=&quot;00741CE7&quot;/&gt;&lt;wsp:rsid wsp:val=&quot;0074309D&quot;/&gt;&lt;wsp:rsid wsp:val=&quot;0074576E&quot;/&gt;&lt;wsp:rsid wsp:val=&quot;00750F69&quot;/&gt;&lt;wsp:rsid wsp:val=&quot;007778D9&quot;/&gt;&lt;wsp:rsid wsp:val=&quot;00777E6D&quot;/&gt;&lt;wsp:rsid wsp:val=&quot;007846DD&quot;/&gt;&lt;wsp:rsid wsp:val=&quot;00786613&quot;/&gt;&lt;wsp:rsid wsp:val=&quot;00791B88&quot;/&gt;&lt;wsp:rsid wsp:val=&quot;007A16CE&quot;/&gt;&lt;wsp:rsid wsp:val=&quot;007A3488&quot;/&gt;&lt;wsp:rsid wsp:val=&quot;007A3F4C&quot;/&gt;&lt;wsp:rsid wsp:val=&quot;007A4DF9&quot;/&gt;&lt;wsp:rsid wsp:val=&quot;007B0708&quot;/&gt;&lt;wsp:rsid wsp:val=&quot;007B3379&quot;/&gt;&lt;wsp:rsid wsp:val=&quot;007B44D9&quot;/&gt;&lt;wsp:rsid wsp:val=&quot;007C6402&quot;/&gt;&lt;wsp:rsid wsp:val=&quot;007D5CE9&quot;/&gt;&lt;wsp:rsid wsp:val=&quot;007E497A&quot;/&gt;&lt;wsp:rsid wsp:val=&quot;007F1FEA&quot;/&gt;&lt;wsp:rsid wsp:val=&quot;007F4D90&quot;/&gt;&lt;wsp:rsid wsp:val=&quot;0080010B&quot;/&gt;&lt;wsp:rsid wsp:val=&quot;008052D6&quot;/&gt;&lt;wsp:rsid wsp:val=&quot;00806758&quot;/&gt;&lt;wsp:rsid wsp:val=&quot;00812EC3&quot;/&gt;&lt;wsp:rsid wsp:val=&quot;00817C50&quot;/&gt;&lt;wsp:rsid wsp:val=&quot;008313F4&quot;/&gt;&lt;wsp:rsid wsp:val=&quot;00836E72&quot;/&gt;&lt;wsp:rsid wsp:val=&quot;00843E1C&quot;/&gt;&lt;wsp:rsid wsp:val=&quot;008545DB&quot;/&gt;&lt;wsp:rsid wsp:val=&quot;00863704&quot;/&gt;&lt;wsp:rsid wsp:val=&quot;00872A14&quot;/&gt;&lt;wsp:rsid wsp:val=&quot;008755F2&quot;/&gt;&lt;wsp:rsid wsp:val=&quot;0087698C&quot;/&gt;&lt;wsp:rsid wsp:val=&quot;00877A01&quot;/&gt;&lt;wsp:rsid wsp:val=&quot;00881F00&quot;/&gt;&lt;wsp:rsid wsp:val=&quot;008839D5&quot;/&gt;&lt;wsp:rsid wsp:val=&quot;00884655&quot;/&gt;&lt;wsp:rsid wsp:val=&quot;00887FCB&quot;/&gt;&lt;wsp:rsid wsp:val=&quot;00893982&quot;/&gt;&lt;wsp:rsid wsp:val=&quot;00895443&quot;/&gt;&lt;wsp:rsid wsp:val=&quot;008B229E&quot;/&gt;&lt;wsp:rsid wsp:val=&quot;008B721C&quot;/&gt;&lt;wsp:rsid wsp:val=&quot;008D1D67&quot;/&gt;&lt;wsp:rsid wsp:val=&quot;008D2D15&quot;/&gt;&lt;wsp:rsid wsp:val=&quot;008D5CBD&quot;/&gt;&lt;wsp:rsid wsp:val=&quot;008D5FC1&quot;/&gt;&lt;wsp:rsid wsp:val=&quot;008E7B17&quot;/&gt;&lt;wsp:rsid wsp:val=&quot;008F535F&quot;/&gt;&lt;wsp:rsid wsp:val=&quot;0091556F&quot;/&gt;&lt;wsp:rsid wsp:val=&quot;00923E7C&quot;/&gt;&lt;wsp:rsid wsp:val=&quot;0092760A&quot;/&gt;&lt;wsp:rsid wsp:val=&quot;009318E0&quot;/&gt;&lt;wsp:rsid wsp:val=&quot;009379C0&quot;/&gt;&lt;wsp:rsid wsp:val=&quot;00937B9E&quot;/&gt;&lt;wsp:rsid wsp:val=&quot;009535E6&quot;/&gt;&lt;wsp:rsid wsp:val=&quot;009554FA&quot;/&gt;&lt;wsp:rsid wsp:val=&quot;009573E1&quot;/&gt;&lt;wsp:rsid wsp:val=&quot;00960306&quot;/&gt;&lt;wsp:rsid wsp:val=&quot;00962893&quot;/&gt;&lt;wsp:rsid wsp:val=&quot;00964CEC&quot;/&gt;&lt;wsp:rsid wsp:val=&quot;00965EB9&quot;/&gt;&lt;wsp:rsid wsp:val=&quot;00967445&quot;/&gt;&lt;wsp:rsid wsp:val=&quot;00983D47&quot;/&gt;&lt;wsp:rsid wsp:val=&quot;00990D5D&quot;/&gt;&lt;wsp:rsid wsp:val=&quot;00991F18&quot;/&gt;&lt;wsp:rsid wsp:val=&quot;009A02B6&quot;/&gt;&lt;wsp:rsid wsp:val=&quot;009A2D05&quot;/&gt;&lt;wsp:rsid wsp:val=&quot;009B0C8E&quot;/&gt;&lt;wsp:rsid wsp:val=&quot;009B1033&quot;/&gt;&lt;wsp:rsid wsp:val=&quot;009B582C&quot;/&gt;&lt;wsp:rsid wsp:val=&quot;009B654E&quot;/&gt;&lt;wsp:rsid wsp:val=&quot;009C1514&quot;/&gt;&lt;wsp:rsid wsp:val=&quot;009C53DA&quot;/&gt;&lt;wsp:rsid wsp:val=&quot;009C5C5E&quot;/&gt;&lt;wsp:rsid wsp:val=&quot;009D5997&quot;/&gt;&lt;wsp:rsid wsp:val=&quot;009D7725&quot;/&gt;&lt;wsp:rsid wsp:val=&quot;009E4DB8&quot;/&gt;&lt;wsp:rsid wsp:val=&quot;009F1892&quot;/&gt;&lt;wsp:rsid wsp:val=&quot;009F6BD2&quot;/&gt;&lt;wsp:rsid wsp:val=&quot;009F7CC4&quot;/&gt;&lt;wsp:rsid wsp:val=&quot;00A032B5&quot;/&gt;&lt;wsp:rsid wsp:val=&quot;00A266A4&quot;/&gt;&lt;wsp:rsid wsp:val=&quot;00A3723C&quot;/&gt;&lt;wsp:rsid wsp:val=&quot;00A40D5D&quot;/&gt;&lt;wsp:rsid wsp:val=&quot;00A424B4&quot;/&gt;&lt;wsp:rsid wsp:val=&quot;00A42E27&quot;/&gt;&lt;wsp:rsid wsp:val=&quot;00A4380A&quot;/&gt;&lt;wsp:rsid wsp:val=&quot;00A50578&quot;/&gt;&lt;wsp:rsid wsp:val=&quot;00A61599&quot;/&gt;&lt;wsp:rsid wsp:val=&quot;00A6619E&quot;/&gt;&lt;wsp:rsid wsp:val=&quot;00A66FC8&quot;/&gt;&lt;wsp:rsid wsp:val=&quot;00A77990&quot;/&gt;&lt;wsp:rsid wsp:val=&quot;00A83416&quot;/&gt;&lt;wsp:rsid wsp:val=&quot;00A86375&quot;/&gt;&lt;wsp:rsid wsp:val=&quot;00A913E9&quot;/&gt;&lt;wsp:rsid wsp:val=&quot;00A95FD9&quot;/&gt;&lt;wsp:rsid wsp:val=&quot;00AB08EA&quot;/&gt;&lt;wsp:rsid wsp:val=&quot;00AB0B3A&quot;/&gt;&lt;wsp:rsid wsp:val=&quot;00AB17F9&quot;/&gt;&lt;wsp:rsid wsp:val=&quot;00AB4480&quot;/&gt;&lt;wsp:rsid wsp:val=&quot;00AC62FA&quot;/&gt;&lt;wsp:rsid wsp:val=&quot;00AC6A93&quot;/&gt;&lt;wsp:rsid wsp:val=&quot;00AD33D1&quot;/&gt;&lt;wsp:rsid wsp:val=&quot;00AD4726&quot;/&gt;&lt;wsp:rsid wsp:val=&quot;00AE31C6&quot;/&gt;&lt;wsp:rsid wsp:val=&quot;00AF4F51&quot;/&gt;&lt;wsp:rsid wsp:val=&quot;00B10716&quot;/&gt;&lt;wsp:rsid wsp:val=&quot;00B12561&quot;/&gt;&lt;wsp:rsid wsp:val=&quot;00B2199F&quot;/&gt;&lt;wsp:rsid wsp:val=&quot;00B270F8&quot;/&gt;&lt;wsp:rsid wsp:val=&quot;00B33C0D&quot;/&gt;&lt;wsp:rsid wsp:val=&quot;00B40576&quot;/&gt;&lt;wsp:rsid wsp:val=&quot;00B42584&quot;/&gt;&lt;wsp:rsid wsp:val=&quot;00B43677&quot;/&gt;&lt;wsp:rsid wsp:val=&quot;00B442F6&quot;/&gt;&lt;wsp:rsid wsp:val=&quot;00B46C2A&quot;/&gt;&lt;wsp:rsid wsp:val=&quot;00B46D44&quot;/&gt;&lt;wsp:rsid wsp:val=&quot;00B61590&quot;/&gt;&lt;wsp:rsid wsp:val=&quot;00B6326B&quot;/&gt;&lt;wsp:rsid wsp:val=&quot;00B66C39&quot;/&gt;&lt;wsp:rsid wsp:val=&quot;00B677A5&quot;/&gt;&lt;wsp:rsid wsp:val=&quot;00B737D1&quot;/&gt;&lt;wsp:rsid wsp:val=&quot;00B73A78&quot;/&gt;&lt;wsp:rsid wsp:val=&quot;00B96F0A&quot;/&gt;&lt;wsp:rsid wsp:val=&quot;00BB54DB&quot;/&gt;&lt;wsp:rsid wsp:val=&quot;00BC48BA&quot;/&gt;&lt;wsp:rsid wsp:val=&quot;00BD27B3&quot;/&gt;&lt;wsp:rsid wsp:val=&quot;00BD66A3&quot;/&gt;&lt;wsp:rsid wsp:val=&quot;00BD6B04&quot;/&gt;&lt;wsp:rsid wsp:val=&quot;00BD71E0&quot;/&gt;&lt;wsp:rsid wsp:val=&quot;00BF1168&quot;/&gt;&lt;wsp:rsid wsp:val=&quot;00BF1E39&quot;/&gt;&lt;wsp:rsid wsp:val=&quot;00C02C91&quot;/&gt;&lt;wsp:rsid wsp:val=&quot;00C055D6&quot;/&gt;&lt;wsp:rsid wsp:val=&quot;00C0565D&quot;/&gt;&lt;wsp:rsid wsp:val=&quot;00C0685E&quot;/&gt;&lt;wsp:rsid wsp:val=&quot;00C12E45&quot;/&gt;&lt;wsp:rsid wsp:val=&quot;00C22856&quot;/&gt;&lt;wsp:rsid wsp:val=&quot;00C229FB&quot;/&gt;&lt;wsp:rsid wsp:val=&quot;00C241B1&quot;/&gt;&lt;wsp:rsid wsp:val=&quot;00C27050&quot;/&gt;&lt;wsp:rsid wsp:val=&quot;00C34E8A&quot;/&gt;&lt;wsp:rsid wsp:val=&quot;00C36195&quot;/&gt;&lt;wsp:rsid wsp:val=&quot;00C52232&quot;/&gt;&lt;wsp:rsid wsp:val=&quot;00C53ABB&quot;/&gt;&lt;wsp:rsid wsp:val=&quot;00C557F0&quot;/&gt;&lt;wsp:rsid wsp:val=&quot;00C56736&quot;/&gt;&lt;wsp:rsid wsp:val=&quot;00C738C3&quot;/&gt;&lt;wsp:rsid wsp:val=&quot;00C851C2&quot;/&gt;&lt;wsp:rsid wsp:val=&quot;00C867B2&quot;/&gt;&lt;wsp:rsid wsp:val=&quot;00C86CEB&quot;/&gt;&lt;wsp:rsid wsp:val=&quot;00C877D7&quot;/&gt;&lt;wsp:rsid wsp:val=&quot;00CA0536&quot;/&gt;&lt;wsp:rsid wsp:val=&quot;00CA1AEF&quot;/&gt;&lt;wsp:rsid wsp:val=&quot;00CB118F&quot;/&gt;&lt;wsp:rsid wsp:val=&quot;00CB6DC9&quot;/&gt;&lt;wsp:rsid wsp:val=&quot;00CC0F05&quot;/&gt;&lt;wsp:rsid wsp:val=&quot;00CC12D5&quot;/&gt;&lt;wsp:rsid wsp:val=&quot;00CC1945&quot;/&gt;&lt;wsp:rsid wsp:val=&quot;00CE1C53&quot;/&gt;&lt;wsp:rsid wsp:val=&quot;00CE5FA8&quot;/&gt;&lt;wsp:rsid wsp:val=&quot;00CE60BD&quot;/&gt;&lt;wsp:rsid wsp:val=&quot;00D003A5&quot;/&gt;&lt;wsp:rsid wsp:val=&quot;00D07C56&quot;/&gt;&lt;wsp:rsid wsp:val=&quot;00D21266&quot;/&gt;&lt;wsp:rsid wsp:val=&quot;00D303FC&quot;/&gt;&lt;wsp:rsid wsp:val=&quot;00D30A60&quot;/&gt;&lt;wsp:rsid wsp:val=&quot;00D343B3&quot;/&gt;&lt;wsp:rsid wsp:val=&quot;00D367C8&quot;/&gt;&lt;wsp:rsid wsp:val=&quot;00D502E0&quot;/&gt;&lt;wsp:rsid wsp:val=&quot;00D53344&quot;/&gt;&lt;wsp:rsid wsp:val=&quot;00D55E5B&quot;/&gt;&lt;wsp:rsid wsp:val=&quot;00D56693&quot;/&gt;&lt;wsp:rsid wsp:val=&quot;00D70563&quot;/&gt;&lt;wsp:rsid wsp:val=&quot;00D733A5&quot;/&gt;&lt;wsp:rsid wsp:val=&quot;00D765C0&quot;/&gt;&lt;wsp:rsid wsp:val=&quot;00D7796F&quot;/&gt;&lt;wsp:rsid wsp:val=&quot;00D80C77&quot;/&gt;&lt;wsp:rsid wsp:val=&quot;00D81356&quot;/&gt;&lt;wsp:rsid wsp:val=&quot;00D81E6C&quot;/&gt;&lt;wsp:rsid wsp:val=&quot;00D83DBA&quot;/&gt;&lt;wsp:rsid wsp:val=&quot;00DB1669&quot;/&gt;&lt;wsp:rsid wsp:val=&quot;00DD2A5E&quot;/&gt;&lt;wsp:rsid wsp:val=&quot;00DD3C66&quot;/&gt;&lt;wsp:rsid wsp:val=&quot;00DD6E53&quot;/&gt;&lt;wsp:rsid wsp:val=&quot;00DE14D0&quot;/&gt;&lt;wsp:rsid wsp:val=&quot;00DE3E43&quot;/&gt;&lt;wsp:rsid wsp:val=&quot;00DE4BE8&quot;/&gt;&lt;wsp:rsid wsp:val=&quot;00DE6A72&quot;/&gt;&lt;wsp:rsid wsp:val=&quot;00DE7087&quot;/&gt;&lt;wsp:rsid wsp:val=&quot;00DF2782&quot;/&gt;&lt;wsp:rsid wsp:val=&quot;00DF5547&quot;/&gt;&lt;wsp:rsid wsp:val=&quot;00E02B2B&quot;/&gt;&lt;wsp:rsid wsp:val=&quot;00E13D1A&quot;/&gt;&lt;wsp:rsid wsp:val=&quot;00E17FCF&quot;/&gt;&lt;wsp:rsid wsp:val=&quot;00E23E0D&quot;/&gt;&lt;wsp:rsid wsp:val=&quot;00E245E9&quot;/&gt;&lt;wsp:rsid wsp:val=&quot;00E3052E&quot;/&gt;&lt;wsp:rsid wsp:val=&quot;00E30E9B&quot;/&gt;&lt;wsp:rsid wsp:val=&quot;00E31A00&quot;/&gt;&lt;wsp:rsid wsp:val=&quot;00E37564&quot;/&gt;&lt;wsp:rsid wsp:val=&quot;00E4359D&quot;/&gt;&lt;wsp:rsid wsp:val=&quot;00E43F38&quot;/&gt;&lt;wsp:rsid wsp:val=&quot;00E44F6E&quot;/&gt;&lt;wsp:rsid wsp:val=&quot;00E45DC2&quot;/&gt;&lt;wsp:rsid wsp:val=&quot;00E461EA&quot;/&gt;&lt;wsp:rsid wsp:val=&quot;00E5294C&quot;/&gt;&lt;wsp:rsid wsp:val=&quot;00E55B44&quot;/&gt;&lt;wsp:rsid wsp:val=&quot;00E56634&quot;/&gt;&lt;wsp:rsid wsp:val=&quot;00E70513&quot;/&gt;&lt;wsp:rsid wsp:val=&quot;00E87F13&quot;/&gt;&lt;wsp:rsid wsp:val=&quot;00E92D15&quot;/&gt;&lt;wsp:rsid wsp:val=&quot;00E92E56&quot;/&gt;&lt;wsp:rsid wsp:val=&quot;00E974F3&quot;/&gt;&lt;wsp:rsid wsp:val=&quot;00E97898&quot;/&gt;&lt;wsp:rsid wsp:val=&quot;00E97BBC&quot;/&gt;&lt;wsp:rsid wsp:val=&quot;00EA45FF&quot;/&gt;&lt;wsp:rsid wsp:val=&quot;00EA5412&quot;/&gt;&lt;wsp:rsid wsp:val=&quot;00EA79F1&quot;/&gt;&lt;wsp:rsid wsp:val=&quot;00EB3695&quot;/&gt;&lt;wsp:rsid wsp:val=&quot;00EB5869&quot;/&gt;&lt;wsp:rsid wsp:val=&quot;00EB6C5C&quot;/&gt;&lt;wsp:rsid wsp:val=&quot;00EB7DFB&quot;/&gt;&lt;wsp:rsid wsp:val=&quot;00EC0EAD&quot;/&gt;&lt;wsp:rsid wsp:val=&quot;00EC3192&quot;/&gt;&lt;wsp:rsid wsp:val=&quot;00ED45A5&quot;/&gt;&lt;wsp:rsid wsp:val=&quot;00EF3EC5&quot;/&gt;&lt;wsp:rsid wsp:val=&quot;00F06F9B&quot;/&gt;&lt;wsp:rsid wsp:val=&quot;00F10014&quot;/&gt;&lt;wsp:rsid wsp:val=&quot;00F1198E&quot;/&gt;&lt;wsp:rsid wsp:val=&quot;00F12FE3&quot;/&gt;&lt;wsp:rsid wsp:val=&quot;00F256F8&quot;/&gt;&lt;wsp:rsid wsp:val=&quot;00F44E9B&quot;/&gt;&lt;wsp:rsid wsp:val=&quot;00F45106&quot;/&gt;&lt;wsp:rsid wsp:val=&quot;00F46E65&quot;/&gt;&lt;wsp:rsid wsp:val=&quot;00F52A28&quot;/&gt;&lt;wsp:rsid wsp:val=&quot;00F5303A&quot;/&gt;&lt;wsp:rsid wsp:val=&quot;00F6057B&quot;/&gt;&lt;wsp:rsid wsp:val=&quot;00F63614&quot;/&gt;&lt;wsp:rsid wsp:val=&quot;00F638C0&quot;/&gt;&lt;wsp:rsid wsp:val=&quot;00F64D63&quot;/&gt;&lt;wsp:rsid wsp:val=&quot;00F7011A&quot;/&gt;&lt;wsp:rsid wsp:val=&quot;00F8247A&quot;/&gt;&lt;wsp:rsid wsp:val=&quot;00F94D95&quot;/&gt;&lt;wsp:rsid wsp:val=&quot;00F97808&quot;/&gt;&lt;wsp:rsid wsp:val=&quot;00F97D49&quot;/&gt;&lt;wsp:rsid wsp:val=&quot;00FA026E&quot;/&gt;&lt;wsp:rsid wsp:val=&quot;00FB0827&quot;/&gt;&lt;wsp:rsid wsp:val=&quot;00FB4C20&quot;/&gt;&lt;wsp:rsid wsp:val=&quot;00FB66BC&quot;/&gt;&lt;wsp:rsid wsp:val=&quot;00FC418F&quot;/&gt;&lt;wsp:rsid wsp:val=&quot;00FD2EB1&quot;/&gt;&lt;wsp:rsid wsp:val=&quot;00FD3922&quot;/&gt;&lt;wsp:rsid wsp:val=&quot;00FE3D02&quot;/&gt;&lt;/wsp:rsids&gt;&lt;/w:docPr&gt;&lt;w:body&gt;&lt;w:p wsp:rsidR=&quot;00000000&quot; wsp:rsidRDefault=&quot;00E13D1A&quot;&gt;&lt;m:oMathPara&gt;&lt;m:oMath&gt;&lt;m:r&gt;&lt;w:rPr&gt;&lt;w:rFonts w:ascii=&quot;Cambria Math&quot; w:h-ansi=&quot;Cambria Math&quot;/&gt;&lt;wx:font wx:val=&quot;Cambria Math&quot;/&gt;&lt;w:i/&gt;&lt;/w:rPr&gt;&lt;m:t&gt;螖胃=&lt;/m:t&gt;&lt;/m:r&gt;&lt;m:f&gt;&lt;m:fPr&gt;&lt;m:ctrlrsrsrsrsrsrsrsrsrsrsrsrsrsrsrsrsrsrsrsrsrsrsrsrsrsrsrsrsrsrsrsrs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伪&lt;/m:t&gt;&lt;/m:r&gt;&lt;/m:num&gt;&lt;m:den&gt;&lt;m:r&gt;&lt;w:rPr&gt;&lt;w:rFonts w:ascii=&quot;Cambria Math&quot; w:h-ansi=&quot;Cambria Math&quot;/&gt;&lt;wx:font wx:val=&quot;Cambria Math&quot;/&gt;&lt;w:i/&gt;&lt;/w:rPr&gt;&lt;m:t&gt;m&lt;/m:t&gt;&lt;/m:r&gt;&lt;/m:den&gt;&lt;/m:f&gt;&lt;m:nary&gt;&lt;mi:n&quot;arayPbr&gt;i&lt;m :cahrh m/:v&lt;alx=&quot;f鈭on?/t &gt;&lt;wxm::vlialmL=&quot;ocCa mmb:vriala =&quot;MasuthbS&quot;/up&gt;&lt;&quot;/w:&gt;&lt;i/m:&gt;&lt;ct/wrl:rPrPrr&gt;&lt;w:rPr&gt;&lt;w:rFonts w:ascii=&quot;Cambria Math&quot; w:h-ansi=&quot;Cambria Math&quot;/&gt;&lt;wx:font wx:val=&quot;Cambria Math&quot;/&gt;&lt;w:i/&gt;&lt;/w:rPr&gt;&lt;/m:ctrlPr&gt;&lt;/m:naryPr&gt;&lt;m:sub&gt;i&lt;m:&quot;r&gt;&lt;aw:rbPr&gt;i&lt;w: rFoantsh w:/asc&lt;ii=x&quot;Cafmbria Math&quot; w:h-ansi=&quot;Cambria Math&quot;/&gt;&lt;wx:font wx:val=&quot;Cambria Math&quot;/&gt;&lt;w:i/&gt;&lt;/w:rPr&gt;&lt;m:t&gt;k=1&lt;/m:t&gt;&lt;/m:r&gt;&lt;/m:sub&gt;&lt;m:sup&gt;&lt;m:r&gt;&lt;w:rPr&gt;&lt;w:rFonts w:ascii=&quot;Cambria Math&quot; w:h-ansi=&quot;Cambria Math&quot;/&gt;&lt;wx:font wx:val=&quot;Cambria Math&quot;/&gt;&lt;w:i/&gt;&lt;/w:rPr&gt;&lt;m:t&gt;m&lt;/m:t&gt;&lt;/m:r&gt;&lt;/m:sup&gt;&lt;m:e&gt;&lt;m:d&gt;&lt;m:dPr&gt;&lt;m:ctrlPr&gt;&lt;w:rPr&gt;&lt;w:rFonts w:ascii=&quot;Cambria Math&quot; w:h-ansi=&quot;Cambria Math&quot;/&gt;&lt;wx:font wx:val=&quot;Cambria Math&quot;/&gt;&lt;w:i/&gt;&lt;/w:rPr&gt;&lt;/m:ctrlPr&gt;&lt;/m:dPr&gt;&lt;m:e&gt;&lt;m:sSup&gt;&lt;m:sSupPr&gt;&lt;m:ctrlPr&gt;&lt;w:rPr&gt;&lt;w:rFonts w:ascii=&quot;Cambria Math&quot; w:h-ansi=&quot;Cambria Math&quot; w:cs=&quot;Times New Roman&quot;/&gt;&lt;wx:font wx:val=&quot;Cambria Math&quot;/&gt;&lt;w:i/&gt;&lt;/w:rPr&gt;&lt;/m:ctrlPr&gt;&lt;/m:sSupPr&gt;&lt;m:e&gt;&lt;m:r&gt;&lt;w:rPr&gt;&lt;w:rFonts w:ascii=&quot;Cambria Math&quot; w:h-ansi=&quot;Cambria Math&quot; w:cs=&quot;Times New Roman&quot;/&gt;&lt;wx:font wx:val=&quot;Cambria Math&quot;/&gt;&lt;w:i/&gt;&lt;/w:rPr&gt;&lt;m:t&gt;z&lt;/m:t&gt;&lt;/m:r&gt;&lt;/m:e&gt;&lt;m:sup&gt;&lt;m:r&gt;&lt;w:rPr&gt;&lt;w:rFonts w:ascii=&quot;Cambria Math&quot; w:h-ansi=&quot;Cambria Math&quot; w:cs=&quot;Times New Roman&quot;/&gt;&lt;wx:font wx:val=&quot;Cambria Math&quot;/&gt;&lt;w:i/&gt;&lt;/w:rPr&gt;&lt;m:t&gt;k&lt;/m:t&gt;&lt;/m:r&gt;&lt;/m:sup&gt;&lt;/m:sSup&gt;&lt;m:r&gt;&lt;w:rPr&gt;&lt;w:rFonts w:ascii=&quot;Cambria Math&quot; w:h-ansi=&quot;Cambria Math&quot; w:cs=&quot;Times New Roman&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胃&lt;/Fm:t&gt;s&lt;/m:ar&gt;&lt;/im:suab&gt;&lt;/im:sSaub&gt;&lt; m:d&gt;-&lt;m:diPr&gt;&lt;am:ctirlPra&gt;&lt;w:/rPr&gt;x&lt;w:rnFonts w:ascii=&quot;Cambria Math&quot; w:h-ansi=&quot;Cambria Math&quot;/&gt;&lt;wx:font wx:val=&quot;Cambria Math&quot;/&gt;&lt;w:i/&gt;&lt;/w:rPr&gt;&lt;/m:ctrlPr&gt;&lt;/m:idPr&gt;a&lt;m:e/&gt;&lt;m:xsSupn&gt;&lt;m:xsSuplPr&gt;&lt;am:ctirlPra&gt;&lt;w:/rPr&gt;:&lt;w:r&lt;Fontrs w:&lt;asci&gt;i=&quot;Cambria Math&quot; w:h-ansi=&quot;Cambria Math&quot; w:cs=&quot;Times New Roman&quot;/&gt;&lt;wx:font wx:val=&quot;Cambria Math&quot;/&gt;&lt;w:i/&gt;&lt;/w:rPr&gt;&lt;/m:ctrlPr&gt;&lt;/m:sSupPr&gt;&lt;m:e&gt;&lt;m:r&gt;&lt;w:rPr&gt;&lt;w:rFonts w:ascii=&quot;Cambria Math&quot; w:h-ansi=&quot;Cambria Math&quot; w:cs=&quot;Times New Roman&quot;/&gt;&lt;wx:font wx:val=&quot;Cambria Math&quot;/&gt;&lt;w:i/&gt;&lt;/w:rPr&gt;&lt;m:t&gt;s&lt;/m:t&gt;&lt;/m:r&gt;&lt;/m:e&gt;&lt;m:sup&gt;&lt;m:r&gt;&lt;w:rPr&gt;&lt;w:rFonts w:ascii=&quot;Cambria Math&quot; w:h-ansi=&quot;Cambria Math&quot; w:cs=&quot;Times New Roman&quot;/&gt;&lt;wx:font wx:val=&quot;Cambria Math&quot;/&gt;&lt;w:i/&gt;&lt;/w:rPr&gt;&lt;m:t&gt;k&lt;/m:t&gt;&lt;/m:r&gt;&lt;/m:sup&gt;&lt;/m:sSup&gt;&lt;/m:e&gt;&lt;/m:d&gt;&lt;/m:e&gt;&lt;/m:d&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鈭?/&gt;m:t&gt;&lt;F/m:r&gt; &lt;m:sScub&gt;&lt;mC:sSubiPr&gt;&lt;mt:ctrl:Pr&gt;&lt;ws:rPr&gt;a&lt;w:rFaontsth w:ascii=&quot;Cambria Math&quot; w:h-ansi=&quot;Cambria Math&quot;/&gt;&lt;wx:font wx:val=&quot;Cambria Math&quot;/&gt;&lt;w:i/&gt;&lt;a/w:rP=r&gt;&lt;/mb:ctrlMPr&gt;&lt;/ m:sSuabPr&gt;&lt;&quot;m:e&gt;&lt;rm:r&gt;&lt;aw:rPr&gt;&gt;&lt;w:rfFontsw w:aslcii=&quot;mCambr ia Ma&quot;th&quot; w::h-an/si=&quot;Crambrita Math&quot;/&gt;&lt;wx:font wx:val=&quot;Cambria Math&quot;/&gt;&lt;w:i/&gt;&lt;/w:rPr&gt;&lt;m:t&gt;V&lt;/m:t&gt;&lt;/m:r&gt;&lt;/m:e&gt;&lt;m:sub&gt;&lt;m:r&gt;&lt;w:rPr&gt;&lt;w:rFonts w:ascii=&quot;Cambria Math&quot; w:h-ansi=&quot;Cambria Math&quot;/&gt;&lt;wx:font wx:val=&quot;Cambria Math&quot;/&gt;&lt;w:i/&gt;&lt;/w:rPr&gt;&lt;m:t&gt;胃&lt;/m:lt&gt;&lt;/m:mr&gt;&lt;/m: sub&gt;&lt;/&quot;m:sSub:&gt;&lt;m:d&gt;/&lt;m:dPrr&gt;&lt;m:cttrlPr&gt;&lt;hw:rPr&gt;x&lt;w:rFo nts w:lascii=b&quot;Cambraia Mat&lt;h&quot; w:h&lt;-ansi=r&quot;Cambr&gt;ia Matth&quot;/&gt;&lt;wrx:font wx:val=&quot;Cambria Math&quot;/&gt;&lt;w:i/&gt;&lt;/w:rPr&gt;&lt;/m:c&quot;trlPr&gt;i&lt;/m:dPhr&gt;&lt;m:ex&gt;&lt;m:sS up&gt;&lt;m:lsSupPrb&gt;&lt;m:ctarlPr&gt;&lt;&lt;w:rPr&gt;&lt;&lt;w:rFornts w:&gt;ascii=&quot;Cambria Math&quot; w:h-ansi=&quot;Cambria Math&quot; w:cs=&quot;Times New Roman&quot;/&gt;&lt;wx:font wx:val=&quot;Cambria Math&quot;/&gt;&lt;w:i/&gt;&lt;/w:rPr&gt;&lt;/m:ctrlPr&gt;&lt;/m:sSupPr&gt;&lt;m:e&gt;&lt;m:r&gt;&lt;w:rPr&gt;&lt;w:rFonts w:ascii=&quot;Cambria Math&quot; w:h-ansi=&quot;Cambria Math&quot; w:cs=&quot;Times New Roman&quot;/&gt;&lt;wx:font wx:val=&quot;Cambria Math&quot;/&gt;&lt;w:i/&gt;&lt;/w:rPr&gt;&lt;m:t&gt;s&lt;/m:t&gt;&lt;/m:r&gt;&lt;/m:e&gt;&lt;m:sup&gt;&lt;m:r&gt;&lt;w:rPr&gt;&lt;w:rFonts w:ascii=&quot;Cambria Math&quot; w:h-ansi=&quot;Cambria Math&quot; w:cs=&quot;Times New Roman&quot;/&gt;&lt;wx:font wx:val=&quot;Cambria Math&quot;/&gt;&lt;w:i/&gt;&lt;/w:rPr&gt;&lt;m:t&gt;k&lt;/m:t&gt;&lt;/m:r&gt;&lt;/m:sup&gt;&lt;/m:sSup&gt;&lt;/m:e&gt;&lt;/m:d&gt;&lt;/m:num&gt;&lt;m:den&gt;&lt;m:r&gt;&lt;w:rPr&gt;&lt;w:rFonts w:ascii=&quot;Cambria Math&quot; w:h-ansi=&quot;Cambria Math&quot;/&gt;&lt;wx:font wx:val=&quot;Cambria Math&quot;/&gt;&lt;w:i/&gt;&lt;/w:rPr&gt;&lt;m:t&gt;鈭 偽?/m:t&quot;T&gt;&lt;/m:r Ne&gt;&lt;/m:den&gt;&lt;/m:f&gt;&lt;/m:e&gt;&lt;/m:nary&gt;&lt;/mat:oMath&gt;w:&lt;/m:oMaw:thPara&gt;m:&lt;/w:p&gt;&lt;m:w:sectP:rr wsp:rsusidR=&quot;0:s0000000/m&quot;&gt;&lt;w:pgm:Sz w:w=:n&quot;12240&quot;:d w:h=&quot;1:r5840&quot;/&gt;Pr&lt;w:pgMaFor w:top:a=&quot;1440&quot;&quot;C w:righa t=&quot;1800 w&quot; w:botsitom=&quot;14br40&quot; w:ltheft=&quot;18x:00&quot; w:hwxeader=&quot;&quot;C720&quot; w:a footer=/&gt;&quot;720&quot; w&gt;&lt;:gutterr&gt;=&quot;0&quot;/&gt;&lt;w :cols w:space=&quot;720&quot;/&gt;&lt;/w:sectPr&gt;&lt;/w:body&gt;&lt;/w:wordDocument&gt;">
                  <v:imagedata r:id="rId43" o:title="" chromakey="white"/>
                </v:shape>
              </w:pict>
            </w:r>
          </w:p>
        </w:tc>
        <w:tc>
          <w:tcPr>
            <w:tcW w:w="1523" w:type="dxa"/>
            <w:vAlign w:val="center"/>
          </w:tcPr>
          <w:p w14:paraId="3256AFE0" w14:textId="77777777" w:rsidR="006B1B90" w:rsidRDefault="006B1B90" w:rsidP="008D197D">
            <w:pPr>
              <w:pStyle w:val="13"/>
              <w:spacing w:line="240" w:lineRule="auto"/>
              <w:ind w:firstLineChars="0" w:firstLine="0"/>
              <w:jc w:val="center"/>
              <w:rPr>
                <w:rFonts w:eastAsia="仿宋_GB2312"/>
                <w:bCs/>
                <w:sz w:val="24"/>
                <w:szCs w:val="24"/>
              </w:rPr>
            </w:pPr>
          </w:p>
        </w:tc>
      </w:tr>
    </w:tbl>
    <w:p w14:paraId="7497DB57" w14:textId="77777777" w:rsidR="006B1B90" w:rsidRDefault="006B1B90" w:rsidP="006B1B90">
      <w:pPr>
        <w:keepNext/>
        <w:widowControl/>
        <w:spacing w:line="240" w:lineRule="auto"/>
        <w:ind w:left="420" w:firstLineChars="0" w:firstLine="0"/>
        <w:jc w:val="center"/>
      </w:pPr>
      <w:r w:rsidRPr="00234AC2">
        <w:rPr>
          <w:bCs w:val="0"/>
          <w:kern w:val="0"/>
          <w:szCs w:val="21"/>
        </w:rPr>
        <w:object w:dxaOrig="7415" w:dyaOrig="12178" w14:anchorId="18EF128E">
          <v:shape id="_x0000_i1061" type="#_x0000_t75" style="width:148.8pt;height:244.2pt" o:ole="">
            <v:imagedata r:id="rId44" o:title=""/>
          </v:shape>
          <o:OLEObject Type="Embed" ProgID="Visio.Drawing.11" ShapeID="_x0000_i1061" DrawAspect="Content" ObjectID="_1698430845" r:id="rId45"/>
        </w:object>
      </w:r>
    </w:p>
    <w:p w14:paraId="00C68DDF" w14:textId="1843B3A0" w:rsidR="006B1B90" w:rsidRPr="00234AC2" w:rsidRDefault="006B1B90" w:rsidP="008D197D">
      <w:pPr>
        <w:pStyle w:val="00"/>
        <w:rPr>
          <w:bCs/>
          <w:kern w:val="0"/>
          <w:szCs w:val="21"/>
        </w:rPr>
      </w:pPr>
      <w:bookmarkStart w:id="19" w:name="_Toc87642299"/>
      <w:r>
        <w:rPr>
          <w:rFonts w:hint="eastAsia"/>
        </w:rPr>
        <w:t>图</w:t>
      </w:r>
      <w:r>
        <w:rPr>
          <w:rFonts w:hint="eastAsia"/>
        </w:rPr>
        <w:t xml:space="preserve"> </w:t>
      </w:r>
      <w:r w:rsidR="00271F03">
        <w:rPr>
          <w:rFonts w:hint="eastAsia"/>
        </w:rPr>
        <w:t>4</w:t>
      </w:r>
      <w:r w:rsidRPr="0044540A">
        <w:rPr>
          <w:bCs/>
          <w:kern w:val="0"/>
        </w:rPr>
        <w:t xml:space="preserve"> </w:t>
      </w:r>
      <w:r w:rsidRPr="00234AC2">
        <w:rPr>
          <w:bCs/>
          <w:kern w:val="0"/>
        </w:rPr>
        <w:t>AlphaGo</w:t>
      </w:r>
      <w:r w:rsidRPr="00234AC2">
        <w:rPr>
          <w:bCs/>
          <w:kern w:val="0"/>
        </w:rPr>
        <w:t>价值网络结构示意图</w:t>
      </w:r>
      <w:bookmarkEnd w:id="19"/>
    </w:p>
    <w:p w14:paraId="5C3D61D3" w14:textId="77777777" w:rsidR="006B1B90" w:rsidRPr="00234AC2" w:rsidRDefault="006B1B90" w:rsidP="006B1B90">
      <w:pPr>
        <w:pStyle w:val="00"/>
        <w:rPr>
          <w:bCs/>
          <w:kern w:val="0"/>
          <w:szCs w:val="20"/>
        </w:rPr>
      </w:pPr>
    </w:p>
    <w:p w14:paraId="39DED63D" w14:textId="77777777" w:rsidR="006B1B90" w:rsidRPr="00234AC2" w:rsidRDefault="006B1B90" w:rsidP="006B1B90">
      <w:pPr>
        <w:ind w:left="420" w:firstLineChars="0" w:firstLine="0"/>
        <w:rPr>
          <w:bCs w:val="0"/>
          <w:szCs w:val="22"/>
        </w:rPr>
      </w:pPr>
      <w:r w:rsidRPr="00234AC2">
        <w:rPr>
          <w:bCs w:val="0"/>
          <w:szCs w:val="22"/>
        </w:rPr>
        <w:t>（</w:t>
      </w:r>
      <w:r w:rsidRPr="00234AC2">
        <w:rPr>
          <w:bCs w:val="0"/>
          <w:szCs w:val="22"/>
        </w:rPr>
        <w:t>5</w:t>
      </w:r>
      <w:r w:rsidRPr="00234AC2">
        <w:rPr>
          <w:bCs w:val="0"/>
          <w:szCs w:val="22"/>
        </w:rPr>
        <w:t>）</w:t>
      </w:r>
      <w:r w:rsidRPr="00234AC2">
        <w:rPr>
          <w:bCs w:val="0"/>
          <w:szCs w:val="22"/>
        </w:rPr>
        <w:t xml:space="preserve"> </w:t>
      </w:r>
      <w:r w:rsidRPr="00234AC2">
        <w:rPr>
          <w:bCs w:val="0"/>
          <w:szCs w:val="22"/>
        </w:rPr>
        <w:t>网络参数</w:t>
      </w:r>
    </w:p>
    <w:p w14:paraId="34CDA765" w14:textId="77777777" w:rsidR="006B1B90" w:rsidRPr="00234AC2" w:rsidRDefault="006B1B90" w:rsidP="006B1B90">
      <w:pPr>
        <w:ind w:left="420" w:firstLineChars="0" w:firstLine="420"/>
        <w:rPr>
          <w:bCs w:val="0"/>
          <w:szCs w:val="22"/>
        </w:rPr>
      </w:pPr>
      <w:r w:rsidRPr="00234AC2">
        <w:rPr>
          <w:bCs w:val="0"/>
          <w:szCs w:val="22"/>
        </w:rPr>
        <w:t>所有的棋盘状态都被处理成</w:t>
      </w:r>
      <w:r w:rsidRPr="00234AC2">
        <w:rPr>
          <w:bCs w:val="0"/>
          <w:szCs w:val="22"/>
        </w:rPr>
        <w:t>19×19</w:t>
      </w:r>
      <w:r w:rsidRPr="00234AC2">
        <w:rPr>
          <w:bCs w:val="0"/>
          <w:szCs w:val="22"/>
        </w:rPr>
        <w:t>的特征平面，原始的棋盘信息依据围棋规则进行预处理，得到表征棋子颜色、自由度、捕获等不同信息的特征平面。所有特征表现为选手相关，即当前选手棋子和对手棋子，而不是黑棋和白棋。另外，特征平面的值为整数的，被拆分成若干个二进制平面，例如用</w:t>
      </w:r>
      <w:r w:rsidRPr="00234AC2">
        <w:rPr>
          <w:bCs w:val="0"/>
          <w:szCs w:val="22"/>
        </w:rPr>
        <w:t>8</w:t>
      </w:r>
      <w:r w:rsidRPr="00234AC2">
        <w:rPr>
          <w:bCs w:val="0"/>
          <w:szCs w:val="22"/>
        </w:rPr>
        <w:t>个独立的特征平面分别表示</w:t>
      </w:r>
      <w:r w:rsidRPr="00234AC2">
        <w:rPr>
          <w:bCs w:val="0"/>
          <w:szCs w:val="22"/>
        </w:rPr>
        <w:t>1</w:t>
      </w:r>
      <w:r w:rsidRPr="00234AC2">
        <w:rPr>
          <w:bCs w:val="0"/>
          <w:szCs w:val="22"/>
        </w:rPr>
        <w:t>自由度、</w:t>
      </w:r>
      <w:r w:rsidRPr="00234AC2">
        <w:rPr>
          <w:bCs w:val="0"/>
          <w:szCs w:val="22"/>
        </w:rPr>
        <w:t>2</w:t>
      </w:r>
      <w:r w:rsidRPr="00234AC2">
        <w:rPr>
          <w:bCs w:val="0"/>
          <w:szCs w:val="22"/>
        </w:rPr>
        <w:t>自由度、</w:t>
      </w:r>
      <w:r w:rsidRPr="00234AC2">
        <w:rPr>
          <w:bCs w:val="0"/>
          <w:szCs w:val="22"/>
        </w:rPr>
        <w:t>……</w:t>
      </w:r>
      <w:r w:rsidRPr="00234AC2">
        <w:rPr>
          <w:bCs w:val="0"/>
          <w:szCs w:val="22"/>
        </w:rPr>
        <w:t>、不小于</w:t>
      </w:r>
      <w:r w:rsidRPr="00234AC2">
        <w:rPr>
          <w:bCs w:val="0"/>
          <w:szCs w:val="22"/>
        </w:rPr>
        <w:t>8</w:t>
      </w:r>
      <w:r w:rsidRPr="00234AC2">
        <w:rPr>
          <w:bCs w:val="0"/>
          <w:szCs w:val="22"/>
        </w:rPr>
        <w:t>自由度。网络参数如</w:t>
      </w:r>
      <w:r>
        <w:rPr>
          <w:rFonts w:hint="eastAsia"/>
          <w:bCs w:val="0"/>
          <w:szCs w:val="22"/>
        </w:rPr>
        <w:t>图</w:t>
      </w:r>
      <w:r>
        <w:rPr>
          <w:rFonts w:hint="eastAsia"/>
          <w:bCs w:val="0"/>
          <w:szCs w:val="22"/>
        </w:rPr>
        <w:t>10</w:t>
      </w:r>
      <w:r w:rsidRPr="00234AC2">
        <w:rPr>
          <w:bCs w:val="0"/>
          <w:szCs w:val="22"/>
        </w:rPr>
        <w:t>所示，策略网络只是用上半部分</w:t>
      </w:r>
      <w:r w:rsidRPr="00234AC2">
        <w:rPr>
          <w:bCs w:val="0"/>
          <w:szCs w:val="22"/>
        </w:rPr>
        <w:t>48</w:t>
      </w:r>
      <w:r w:rsidRPr="00234AC2">
        <w:rPr>
          <w:bCs w:val="0"/>
          <w:szCs w:val="22"/>
        </w:rPr>
        <w:t>个特征平面，价值网络使用全部的</w:t>
      </w:r>
      <w:r w:rsidRPr="00234AC2">
        <w:rPr>
          <w:bCs w:val="0"/>
          <w:szCs w:val="22"/>
        </w:rPr>
        <w:t>49</w:t>
      </w:r>
      <w:r w:rsidRPr="00234AC2">
        <w:rPr>
          <w:bCs w:val="0"/>
          <w:szCs w:val="22"/>
        </w:rPr>
        <w:t>个特征平面。</w:t>
      </w:r>
    </w:p>
    <w:p w14:paraId="509BA13C" w14:textId="77777777" w:rsidR="006B1B90" w:rsidRDefault="006B1B90" w:rsidP="006B1B90">
      <w:pPr>
        <w:keepNext/>
        <w:widowControl/>
        <w:spacing w:line="240" w:lineRule="auto"/>
        <w:ind w:left="420" w:firstLineChars="0" w:firstLine="0"/>
        <w:jc w:val="center"/>
      </w:pPr>
      <w:r w:rsidRPr="00234AC2">
        <w:rPr>
          <w:bCs w:val="0"/>
          <w:noProof/>
          <w:kern w:val="0"/>
          <w:szCs w:val="21"/>
        </w:rPr>
        <w:drawing>
          <wp:inline distT="0" distB="0" distL="0" distR="0" wp14:anchorId="26A79D1E" wp14:editId="07433EF9">
            <wp:extent cx="5271770" cy="2305685"/>
            <wp:effectExtent l="0" t="0" r="0" b="0"/>
            <wp:docPr id="12" name="图片 12"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1.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1770" cy="2305685"/>
                    </a:xfrm>
                    <a:prstGeom prst="rect">
                      <a:avLst/>
                    </a:prstGeom>
                    <a:noFill/>
                    <a:ln>
                      <a:noFill/>
                    </a:ln>
                  </pic:spPr>
                </pic:pic>
              </a:graphicData>
            </a:graphic>
          </wp:inline>
        </w:drawing>
      </w:r>
    </w:p>
    <w:p w14:paraId="7D8568F0" w14:textId="7E288CFA" w:rsidR="006B1B90" w:rsidRPr="00234AC2" w:rsidRDefault="006B1B90" w:rsidP="008D197D">
      <w:pPr>
        <w:pStyle w:val="00"/>
        <w:rPr>
          <w:bCs/>
          <w:kern w:val="0"/>
          <w:szCs w:val="21"/>
        </w:rPr>
      </w:pPr>
      <w:bookmarkStart w:id="20" w:name="_Toc87642300"/>
      <w:r>
        <w:rPr>
          <w:rFonts w:hint="eastAsia"/>
        </w:rPr>
        <w:t>图</w:t>
      </w:r>
      <w:r>
        <w:rPr>
          <w:rFonts w:hint="eastAsia"/>
        </w:rPr>
        <w:t xml:space="preserve"> </w:t>
      </w:r>
      <w:r w:rsidR="00271F03">
        <w:rPr>
          <w:rFonts w:hint="eastAsia"/>
        </w:rPr>
        <w:t>5</w:t>
      </w:r>
      <w:r w:rsidRPr="0044540A">
        <w:rPr>
          <w:bCs/>
          <w:kern w:val="0"/>
        </w:rPr>
        <w:t xml:space="preserve"> </w:t>
      </w:r>
      <w:r w:rsidRPr="00234AC2">
        <w:rPr>
          <w:bCs/>
          <w:kern w:val="0"/>
        </w:rPr>
        <w:t>AlphaGo</w:t>
      </w:r>
      <w:r w:rsidRPr="00234AC2">
        <w:rPr>
          <w:bCs/>
          <w:kern w:val="0"/>
        </w:rPr>
        <w:t>神经网络输入特征</w:t>
      </w:r>
      <w:bookmarkEnd w:id="20"/>
    </w:p>
    <w:p w14:paraId="0217BFD8" w14:textId="77777777" w:rsidR="00D56099" w:rsidRPr="007C3CEE" w:rsidRDefault="00D56099" w:rsidP="000C463A"/>
    <w:p w14:paraId="6427704C" w14:textId="77777777" w:rsidR="005D1DE5" w:rsidRPr="007C3CEE" w:rsidRDefault="005D1DE5" w:rsidP="00D652BC">
      <w:pPr>
        <w:pStyle w:val="3"/>
      </w:pPr>
      <w:bookmarkStart w:id="21" w:name="_Toc87818088"/>
      <w:r w:rsidRPr="007C3CEE">
        <w:lastRenderedPageBreak/>
        <w:t>3</w:t>
      </w:r>
      <w:r w:rsidRPr="007C3CEE">
        <w:t>、基于蒙特卡洛树搜索的智能决策算法结构研究</w:t>
      </w:r>
      <w:bookmarkEnd w:id="21"/>
    </w:p>
    <w:p w14:paraId="580C019B" w14:textId="6032555A" w:rsidR="006B1B90" w:rsidRDefault="006B1B90" w:rsidP="006B1B90">
      <w:r w:rsidRPr="00234AC2">
        <w:t>针对空战中我机的智能决策问题，在双机空战的场景，需要在空战过程中对作战态势进行分析，选择消灭对方保存自己的攻防策略，设计优势函数，以赢取最大空战优势期望为目标，建立空战双方机动决策模型，并引入蒙特卡洛树搜索方法和强化学习方法对问题进行求解，以保证我机在空战中取得优势占位，取得空战博弈中的最终胜利。</w:t>
      </w:r>
    </w:p>
    <w:p w14:paraId="06013B5C" w14:textId="77777777" w:rsidR="00B35EFF" w:rsidRPr="00234AC2" w:rsidRDefault="00B35EFF" w:rsidP="006B1B90"/>
    <w:p w14:paraId="5FA67AA9" w14:textId="77777777" w:rsidR="006B1B90" w:rsidRPr="00234AC2" w:rsidRDefault="006B1B90" w:rsidP="00187655">
      <w:pPr>
        <w:pStyle w:val="4"/>
      </w:pPr>
      <w:r w:rsidRPr="00234AC2">
        <w:t>3.1</w:t>
      </w:r>
      <w:r w:rsidRPr="00234AC2">
        <w:t>空战智能决策建模</w:t>
      </w:r>
    </w:p>
    <w:p w14:paraId="10BCA00E" w14:textId="77777777" w:rsidR="006B1B90" w:rsidRPr="00234AC2" w:rsidRDefault="006B1B90" w:rsidP="006B1B90">
      <w:r w:rsidRPr="00234AC2">
        <w:t>空战智能决策的实质就是在当前战场环境下，选择合适的基本机动动作，使得空战优势函数达到最大，从而赢得空战的胜利。研究空战智能决策问题需要对空战智能决策问题进行建模。</w:t>
      </w:r>
    </w:p>
    <w:p w14:paraId="2F54F9D3" w14:textId="77777777" w:rsidR="006B1B90" w:rsidRPr="00234AC2" w:rsidRDefault="006B1B90" w:rsidP="006B1B90">
      <w:r w:rsidRPr="00234AC2">
        <w:t>（</w:t>
      </w:r>
      <w:r w:rsidRPr="00234AC2">
        <w:t>1</w:t>
      </w:r>
      <w:r w:rsidRPr="00234AC2">
        <w:t>）基本机动动作库</w:t>
      </w:r>
    </w:p>
    <w:p w14:paraId="1E19CE4E" w14:textId="39822E44" w:rsidR="006B1B90" w:rsidRPr="00234AC2" w:rsidRDefault="006B1B90" w:rsidP="0027670A">
      <w:r w:rsidRPr="00234AC2">
        <w:t>空战机动决策集合主要分为</w:t>
      </w:r>
      <w:r w:rsidRPr="00234AC2">
        <w:t>“</w:t>
      </w:r>
      <w:r w:rsidRPr="00234AC2">
        <w:t>典型战术动作决策集模型（典型战术动作库）</w:t>
      </w:r>
      <w:r w:rsidRPr="00234AC2">
        <w:t>”</w:t>
      </w:r>
      <w:r w:rsidRPr="00234AC2">
        <w:t>与</w:t>
      </w:r>
      <w:r w:rsidRPr="00234AC2">
        <w:t>“</w:t>
      </w:r>
      <w:r w:rsidRPr="00234AC2">
        <w:t>基本机动动作决策集模型（基本机动动作库）</w:t>
      </w:r>
      <w:r w:rsidRPr="00234AC2">
        <w:t>”</w:t>
      </w:r>
      <w:r w:rsidRPr="00234AC2">
        <w:t>。设空战过程中机动动作状态空间为</w:t>
      </w:r>
      <w:r w:rsidRPr="00234AC2">
        <w:t>E={</w:t>
      </w:r>
      <w:r w:rsidRPr="001E3D5F">
        <w:rPr>
          <w:i/>
        </w:rPr>
        <w:t>E</w:t>
      </w:r>
      <w:r w:rsidRPr="001E3D5F">
        <w:rPr>
          <w:i/>
          <w:vertAlign w:val="subscript"/>
        </w:rPr>
        <w:t>1</w:t>
      </w:r>
      <w:r w:rsidRPr="00234AC2">
        <w:t>，</w:t>
      </w:r>
      <w:r w:rsidRPr="001E3D5F">
        <w:rPr>
          <w:i/>
        </w:rPr>
        <w:t>E</w:t>
      </w:r>
      <w:r w:rsidRPr="001E3D5F">
        <w:rPr>
          <w:i/>
          <w:vertAlign w:val="subscript"/>
        </w:rPr>
        <w:t>2</w:t>
      </w:r>
      <w:r w:rsidRPr="00234AC2">
        <w:t>，</w:t>
      </w:r>
      <w:r w:rsidRPr="00234AC2">
        <w:t>…,</w:t>
      </w:r>
      <w:r w:rsidRPr="001E3D5F">
        <w:rPr>
          <w:i/>
        </w:rPr>
        <w:t>E</w:t>
      </w:r>
      <w:r w:rsidRPr="001E3D5F">
        <w:rPr>
          <w:i/>
          <w:vertAlign w:val="subscript"/>
        </w:rPr>
        <w:t>9</w:t>
      </w:r>
      <w:r w:rsidRPr="00234AC2">
        <w:t>}</w:t>
      </w:r>
      <w:r w:rsidRPr="00234AC2">
        <w:t>，分别对应</w:t>
      </w:r>
      <w:r w:rsidRPr="00234AC2">
        <w:t>9</w:t>
      </w:r>
      <w:r w:rsidRPr="00234AC2">
        <w:t>种飞行状态。整个空战过程就是敌我合理选择基本机动动作，所以整个空战过程可以描述为一个多叉树上从根节点到叶节点的一条路径。空战就是敌我双方依次在空战多叉树上进行机动动作选择</w:t>
      </w:r>
      <w:r w:rsidR="0027670A">
        <w:rPr>
          <w:rFonts w:hint="eastAsia"/>
        </w:rPr>
        <w:t>。</w:t>
      </w:r>
    </w:p>
    <w:p w14:paraId="5F0C4892" w14:textId="77777777" w:rsidR="006B1B90" w:rsidRPr="00234AC2" w:rsidRDefault="006B1B90" w:rsidP="006B1B90">
      <w:pPr>
        <w:spacing w:line="240" w:lineRule="auto"/>
      </w:pPr>
      <w:r w:rsidRPr="00234AC2">
        <w:t>选择相应的机动动作之后，需要根据机动动作对应的控制量</w:t>
      </w:r>
      <w:r w:rsidRPr="00234AC2">
        <w:t>U={</w:t>
      </w:r>
      <w:r w:rsidRPr="00234AC2">
        <w:sym w:font="Symbol" w:char="F066"/>
      </w:r>
      <w:r w:rsidRPr="00234AC2">
        <w:t>, u, n}</w:t>
      </w:r>
      <w:r w:rsidRPr="00234AC2">
        <w:t>求解出作战飞机的状态量</w:t>
      </w:r>
      <w:r w:rsidRPr="00234AC2">
        <w:t>X</w:t>
      </w:r>
      <w:r w:rsidRPr="00234AC2">
        <w:t>＝｛</w:t>
      </w:r>
      <w:r w:rsidR="00DB4638" w:rsidRPr="00DB4638">
        <w:rPr>
          <w:rFonts w:hint="eastAsia"/>
          <w:i/>
        </w:rPr>
        <w:t>x</w:t>
      </w:r>
      <w:r w:rsidRPr="00234AC2">
        <w:t>，</w:t>
      </w:r>
      <w:r w:rsidR="00DB4638" w:rsidRPr="00DB4638">
        <w:rPr>
          <w:rFonts w:hint="eastAsia"/>
          <w:i/>
        </w:rPr>
        <w:t>y</w:t>
      </w:r>
      <w:r w:rsidRPr="00234AC2">
        <w:t>，</w:t>
      </w:r>
      <w:r w:rsidR="00DB4638" w:rsidRPr="00DB4638">
        <w:rPr>
          <w:rFonts w:hint="eastAsia"/>
          <w:i/>
        </w:rPr>
        <w:t>z</w:t>
      </w:r>
      <w:r w:rsidRPr="00234AC2">
        <w:t>，</w:t>
      </w:r>
      <w:r w:rsidR="00DB4638" w:rsidRPr="00DB4638">
        <w:rPr>
          <w:rFonts w:hint="eastAsia"/>
          <w:i/>
        </w:rPr>
        <w:t>v</w:t>
      </w:r>
      <w:r w:rsidRPr="00234AC2">
        <w:t>，</w:t>
      </w:r>
      <w:r w:rsidR="00DB4638" w:rsidRPr="00DB4638">
        <w:rPr>
          <w:i/>
        </w:rPr>
        <w:t>γ</w:t>
      </w:r>
      <w:r w:rsidRPr="00234AC2">
        <w:t>，</w:t>
      </w:r>
      <w:r w:rsidRPr="00DB4638">
        <w:rPr>
          <w:i/>
        </w:rPr>
        <w:t>ψ</w:t>
      </w:r>
      <w:r w:rsidRPr="00234AC2">
        <w:t>｝，其中</w:t>
      </w:r>
      <w:r w:rsidRPr="00DB4638">
        <w:rPr>
          <w:i/>
        </w:rPr>
        <w:sym w:font="Symbol" w:char="F066"/>
      </w:r>
      <w:r w:rsidRPr="00234AC2">
        <w:t>表示滚转角，</w:t>
      </w:r>
      <w:r w:rsidRPr="00DB4638">
        <w:rPr>
          <w:i/>
        </w:rPr>
        <w:t>u</w:t>
      </w:r>
      <w:r w:rsidRPr="00234AC2">
        <w:t xml:space="preserve"> </w:t>
      </w:r>
      <w:r w:rsidRPr="00234AC2">
        <w:t>表示油门位置，</w:t>
      </w:r>
      <w:r w:rsidRPr="00DB4638">
        <w:rPr>
          <w:i/>
        </w:rPr>
        <w:t>n</w:t>
      </w:r>
      <w:r w:rsidRPr="00234AC2">
        <w:t>表示过载，</w:t>
      </w:r>
      <w:r w:rsidRPr="00DB4638">
        <w:rPr>
          <w:i/>
        </w:rPr>
        <w:t>x</w:t>
      </w:r>
      <w:r w:rsidRPr="00234AC2">
        <w:t>、</w:t>
      </w:r>
      <w:r w:rsidRPr="00DB4638">
        <w:rPr>
          <w:i/>
        </w:rPr>
        <w:t>y</w:t>
      </w:r>
      <w:r w:rsidRPr="00234AC2">
        <w:t>、</w:t>
      </w:r>
      <w:r w:rsidRPr="00DB4638">
        <w:rPr>
          <w:i/>
        </w:rPr>
        <w:t>z</w:t>
      </w:r>
      <w:r w:rsidRPr="00234AC2">
        <w:t>的空间坐标，</w:t>
      </w:r>
      <w:r w:rsidRPr="00DB4638">
        <w:rPr>
          <w:i/>
        </w:rPr>
        <w:t>v</w:t>
      </w:r>
      <w:r w:rsidRPr="00234AC2">
        <w:t>表示速度，</w:t>
      </w:r>
      <w:r w:rsidRPr="00DB4638">
        <w:rPr>
          <w:i/>
        </w:rPr>
        <w:t>γ</w:t>
      </w:r>
      <w:r w:rsidRPr="00234AC2">
        <w:t>、</w:t>
      </w:r>
      <w:r w:rsidRPr="00DB4638">
        <w:rPr>
          <w:i/>
        </w:rPr>
        <w:t>ψ</w:t>
      </w:r>
      <w:r w:rsidRPr="00234AC2">
        <w:t>表示航迹倾角和航迹偏角。</w:t>
      </w:r>
    </w:p>
    <w:p w14:paraId="7548F8C1" w14:textId="77777777" w:rsidR="006B1B90" w:rsidRPr="00234AC2" w:rsidRDefault="00E63AB5" w:rsidP="006B1B90">
      <w:pPr>
        <w:autoSpaceDE w:val="0"/>
        <w:autoSpaceDN w:val="0"/>
        <w:adjustRightInd w:val="0"/>
        <w:spacing w:line="240" w:lineRule="auto"/>
        <w:ind w:firstLineChars="0" w:firstLine="0"/>
        <w:jc w:val="left"/>
        <w:rPr>
          <w:rFonts w:eastAsia="DY19+ZBCA67-21"/>
          <w:bCs w:val="0"/>
          <w:kern w:val="0"/>
          <w:sz w:val="28"/>
          <w:szCs w:val="28"/>
        </w:rPr>
      </w:pPr>
      <m:oMathPara>
        <m:oMath>
          <m:d>
            <m:dPr>
              <m:begChr m:val="{"/>
              <m:endChr m:val=""/>
              <m:ctrlPr>
                <w:rPr>
                  <w:rFonts w:ascii="Cambria Math" w:eastAsia="DY16+ZBCA67-18" w:hAnsi="Cambria Math"/>
                  <w:bCs w:val="0"/>
                  <w:kern w:val="0"/>
                  <w:sz w:val="28"/>
                  <w:szCs w:val="28"/>
                </w:rPr>
              </m:ctrlPr>
            </m:dPr>
            <m:e>
              <m:eqArr>
                <m:eqArrPr>
                  <m:ctrlPr>
                    <w:rPr>
                      <w:rFonts w:ascii="Cambria Math" w:eastAsia="DY16+ZBCA67-18" w:hAnsi="Cambria Math"/>
                      <w:bCs w:val="0"/>
                      <w:i/>
                      <w:kern w:val="0"/>
                      <w:sz w:val="28"/>
                      <w:szCs w:val="28"/>
                    </w:rPr>
                  </m:ctrlPr>
                </m:eqArrPr>
                <m:e>
                  <m:func>
                    <m:funcPr>
                      <m:ctrlPr>
                        <w:rPr>
                          <w:rFonts w:ascii="Cambria Math" w:eastAsia="DY16+ZBCA67-18" w:hAnsi="Cambria Math"/>
                          <w:bCs w:val="0"/>
                          <w:i/>
                          <w:kern w:val="0"/>
                          <w:sz w:val="28"/>
                          <w:szCs w:val="28"/>
                        </w:rPr>
                      </m:ctrlPr>
                    </m:funcPr>
                    <m:fName>
                      <m:acc>
                        <m:accPr>
                          <m:chr m:val="̇"/>
                          <m:ctrlPr>
                            <w:rPr>
                              <w:rFonts w:ascii="Cambria Math" w:eastAsia="DY16+ZBCA67-18" w:hAnsi="Cambria Math"/>
                              <w:kern w:val="0"/>
                              <w:sz w:val="28"/>
                              <w:szCs w:val="28"/>
                            </w:rPr>
                          </m:ctrlPr>
                        </m:accPr>
                        <m:e>
                          <m:r>
                            <w:rPr>
                              <w:rFonts w:ascii="Cambria Math" w:eastAsia="DY16+ZBCA67-18" w:hAnsi="Cambria Math"/>
                              <w:kern w:val="0"/>
                              <w:sz w:val="28"/>
                              <w:szCs w:val="28"/>
                            </w:rPr>
                            <m:t>x</m:t>
                          </m:r>
                        </m:e>
                      </m:acc>
                      <m:r>
                        <m:rPr>
                          <m:sty m:val="p"/>
                        </m:rPr>
                        <w:rPr>
                          <w:rFonts w:ascii="Cambria Math" w:eastAsia="DY16+ZBCA67-18" w:hAnsi="Cambria Math"/>
                          <w:kern w:val="0"/>
                          <w:sz w:val="28"/>
                          <w:szCs w:val="28"/>
                        </w:rPr>
                        <m:t>=</m:t>
                      </m:r>
                    </m:fName>
                    <m:e>
                      <m:r>
                        <w:rPr>
                          <w:rFonts w:ascii="Cambria Math" w:eastAsia="DY16+ZBCA67-18" w:hAnsi="Cambria Math"/>
                          <w:kern w:val="0"/>
                          <w:sz w:val="28"/>
                          <w:szCs w:val="28"/>
                        </w:rPr>
                        <m:t>vcosγ</m:t>
                      </m:r>
                    </m:e>
                  </m:func>
                  <m:r>
                    <w:rPr>
                      <w:rFonts w:ascii="Cambria Math" w:eastAsia="DY16+ZBCA67-18" w:hAnsi="Cambria Math"/>
                      <w:kern w:val="0"/>
                      <w:sz w:val="28"/>
                      <w:szCs w:val="28"/>
                    </w:rPr>
                    <m:t>cos</m:t>
                  </m:r>
                  <m:r>
                    <m:rPr>
                      <m:sty m:val="p"/>
                    </m:rPr>
                    <w:rPr>
                      <w:rFonts w:ascii="Cambria Math" w:eastAsia="DY16+ZBCA67-18" w:hAnsi="Cambria Math"/>
                      <w:kern w:val="0"/>
                      <w:sz w:val="28"/>
                      <w:szCs w:val="28"/>
                    </w:rPr>
                    <m:t>Ψ</m:t>
                  </m:r>
                </m:e>
                <m:e>
                  <m:acc>
                    <m:accPr>
                      <m:chr m:val="̇"/>
                      <m:ctrlPr>
                        <w:rPr>
                          <w:rFonts w:ascii="Cambria Math" w:eastAsia="DY16+ZBCA67-18" w:hAnsi="Cambria Math"/>
                          <w:bCs w:val="0"/>
                          <w:i/>
                          <w:kern w:val="0"/>
                          <w:sz w:val="28"/>
                          <w:szCs w:val="28"/>
                        </w:rPr>
                      </m:ctrlPr>
                    </m:accPr>
                    <m:e>
                      <m:r>
                        <w:rPr>
                          <w:rFonts w:ascii="Cambria Math" w:eastAsia="DY16+ZBCA67-18" w:hAnsi="Cambria Math"/>
                          <w:kern w:val="0"/>
                          <w:sz w:val="28"/>
                          <w:szCs w:val="28"/>
                        </w:rPr>
                        <m:t>y</m:t>
                      </m:r>
                    </m:e>
                  </m:acc>
                  <m:r>
                    <w:rPr>
                      <w:rFonts w:ascii="Cambria Math" w:eastAsia="DY16+ZBCA67-18" w:hAnsi="Cambria Math"/>
                      <w:kern w:val="0"/>
                      <w:sz w:val="28"/>
                      <w:szCs w:val="28"/>
                    </w:rPr>
                    <m:t>=⁡vcosγ cosΨ</m:t>
                  </m:r>
                  <m:ctrlPr>
                    <w:rPr>
                      <w:rFonts w:ascii="Cambria Math" w:eastAsia="Cambria Math" w:hAnsi="Cambria Math"/>
                      <w:i/>
                      <w:kern w:val="0"/>
                      <w:sz w:val="28"/>
                      <w:szCs w:val="28"/>
                    </w:rPr>
                  </m:ctrlPr>
                </m:e>
                <m:e>
                  <m:acc>
                    <m:accPr>
                      <m:chr m:val="̇"/>
                      <m:ctrlPr>
                        <w:rPr>
                          <w:rFonts w:ascii="Cambria Math" w:eastAsia="Cambria Math" w:hAnsi="Cambria Math"/>
                          <w:i/>
                          <w:kern w:val="0"/>
                          <w:sz w:val="28"/>
                          <w:szCs w:val="28"/>
                        </w:rPr>
                      </m:ctrlPr>
                    </m:accPr>
                    <m:e>
                      <m:r>
                        <w:rPr>
                          <w:rFonts w:ascii="Cambria Math" w:eastAsia="Cambria Math" w:hAnsi="Cambria Math"/>
                          <w:kern w:val="0"/>
                          <w:sz w:val="28"/>
                          <w:szCs w:val="28"/>
                        </w:rPr>
                        <m:t>z</m:t>
                      </m:r>
                    </m:e>
                  </m:acc>
                  <m:r>
                    <w:rPr>
                      <w:rFonts w:ascii="Cambria Math" w:eastAsia="Cambria Math" w:hAnsi="Cambria Math"/>
                      <w:kern w:val="0"/>
                      <w:sz w:val="28"/>
                      <w:szCs w:val="28"/>
                    </w:rPr>
                    <m:t>=vsinγ</m:t>
                  </m:r>
                </m:e>
              </m:eqArr>
            </m:e>
          </m:d>
        </m:oMath>
      </m:oMathPara>
    </w:p>
    <w:p w14:paraId="0B7BFDA7" w14:textId="77777777" w:rsidR="006B1B90" w:rsidRPr="00234AC2" w:rsidRDefault="006B1B90" w:rsidP="006B1B90">
      <w:pPr>
        <w:autoSpaceDE w:val="0"/>
        <w:autoSpaceDN w:val="0"/>
        <w:adjustRightInd w:val="0"/>
        <w:spacing w:line="240" w:lineRule="auto"/>
        <w:ind w:firstLineChars="0" w:firstLine="0"/>
        <w:jc w:val="left"/>
        <w:rPr>
          <w:bCs w:val="0"/>
          <w:kern w:val="0"/>
        </w:rPr>
      </w:pPr>
      <w:r w:rsidRPr="00234AC2">
        <w:rPr>
          <w:bCs w:val="0"/>
          <w:kern w:val="0"/>
        </w:rPr>
        <w:t>式中：</w:t>
      </w:r>
      <w:r w:rsidRPr="00DB4638">
        <w:rPr>
          <w:i/>
        </w:rPr>
        <w:t>x</w:t>
      </w:r>
      <w:r w:rsidRPr="00234AC2">
        <w:t>、</w:t>
      </w:r>
      <w:r w:rsidRPr="00DB4638">
        <w:rPr>
          <w:i/>
        </w:rPr>
        <w:t>y</w:t>
      </w:r>
      <w:r w:rsidRPr="00234AC2">
        <w:t>、</w:t>
      </w:r>
      <w:r w:rsidRPr="00DB4638">
        <w:rPr>
          <w:i/>
        </w:rPr>
        <w:t>z</w:t>
      </w:r>
      <w:r w:rsidRPr="00234AC2">
        <w:rPr>
          <w:bCs w:val="0"/>
          <w:kern w:val="0"/>
        </w:rPr>
        <w:t>表示速度在</w:t>
      </w:r>
      <w:r w:rsidR="001E3D5F">
        <w:rPr>
          <w:rFonts w:hint="eastAsia"/>
          <w:bCs w:val="0"/>
          <w:kern w:val="0"/>
        </w:rPr>
        <w:t>3</w:t>
      </w:r>
      <w:r w:rsidRPr="00234AC2">
        <w:rPr>
          <w:bCs w:val="0"/>
          <w:kern w:val="0"/>
        </w:rPr>
        <w:t>个坐标轴上的分量。则联立作战飞机运动学方程：</w:t>
      </w:r>
    </w:p>
    <w:p w14:paraId="2EBE94C2" w14:textId="77777777" w:rsidR="006B1B90" w:rsidRPr="00234AC2" w:rsidRDefault="00E63AB5" w:rsidP="006B1B90">
      <w:pPr>
        <w:autoSpaceDE w:val="0"/>
        <w:autoSpaceDN w:val="0"/>
        <w:adjustRightInd w:val="0"/>
        <w:spacing w:line="240" w:lineRule="auto"/>
        <w:ind w:firstLineChars="0" w:firstLine="0"/>
        <w:jc w:val="left"/>
        <w:rPr>
          <w:bCs w:val="0"/>
          <w:kern w:val="0"/>
        </w:rPr>
      </w:pPr>
      <m:oMathPara>
        <m:oMath>
          <m:d>
            <m:dPr>
              <m:begChr m:val="{"/>
              <m:endChr m:val=""/>
              <m:ctrlPr>
                <w:rPr>
                  <w:rFonts w:ascii="Cambria Math" w:hAnsi="Cambria Math"/>
                  <w:bCs w:val="0"/>
                  <w:kern w:val="0"/>
                </w:rPr>
              </m:ctrlPr>
            </m:dPr>
            <m:e>
              <m:eqArr>
                <m:eqArrPr>
                  <m:ctrlPr>
                    <w:rPr>
                      <w:rFonts w:ascii="Cambria Math" w:hAnsi="Cambria Math"/>
                      <w:bCs w:val="0"/>
                      <w:i/>
                      <w:kern w:val="0"/>
                    </w:rPr>
                  </m:ctrlPr>
                </m:eqArrPr>
                <m:e>
                  <m:acc>
                    <m:accPr>
                      <m:chr m:val="̇"/>
                      <m:ctrlPr>
                        <w:rPr>
                          <w:rFonts w:ascii="Cambria Math" w:hAnsi="Cambria Math"/>
                          <w:bCs w:val="0"/>
                          <w:i/>
                          <w:kern w:val="0"/>
                        </w:rPr>
                      </m:ctrlPr>
                    </m:accPr>
                    <m:e>
                      <m:r>
                        <w:rPr>
                          <w:rFonts w:ascii="Cambria Math" w:hAnsi="Cambria Math"/>
                          <w:kern w:val="0"/>
                        </w:rPr>
                        <m:t>v</m:t>
                      </m:r>
                    </m:e>
                  </m:acc>
                  <m:r>
                    <w:rPr>
                      <w:rFonts w:ascii="Cambria Math" w:hAnsi="Cambria Math"/>
                      <w:kern w:val="0"/>
                    </w:rPr>
                    <m:t>=g(u-sinγ)</m:t>
                  </m:r>
                </m:e>
                <m:e>
                  <m:r>
                    <w:rPr>
                      <w:rFonts w:ascii="Cambria Math" w:hAnsi="Cambria Math"/>
                      <w:kern w:val="0"/>
                    </w:rPr>
                    <m:t>γ=</m:t>
                  </m:r>
                  <m:f>
                    <m:fPr>
                      <m:ctrlPr>
                        <w:rPr>
                          <w:rFonts w:ascii="Cambria Math" w:hAnsi="Cambria Math"/>
                          <w:bCs w:val="0"/>
                          <w:i/>
                          <w:kern w:val="0"/>
                        </w:rPr>
                      </m:ctrlPr>
                    </m:fPr>
                    <m:num>
                      <m:r>
                        <w:rPr>
                          <w:rFonts w:ascii="Cambria Math" w:hAnsi="Cambria Math"/>
                          <w:kern w:val="0"/>
                        </w:rPr>
                        <m:t>g</m:t>
                      </m:r>
                    </m:num>
                    <m:den>
                      <m:r>
                        <w:rPr>
                          <w:rFonts w:ascii="Cambria Math" w:hAnsi="Cambria Math"/>
                          <w:kern w:val="0"/>
                        </w:rPr>
                        <m:t>v</m:t>
                      </m:r>
                    </m:den>
                  </m:f>
                  <m:r>
                    <w:rPr>
                      <w:rFonts w:ascii="Cambria Math" w:hAnsi="Cambria Math"/>
                      <w:kern w:val="0"/>
                    </w:rPr>
                    <m:t>(ncosϕ-cosγ)</m:t>
                  </m:r>
                  <m:ctrlPr>
                    <w:rPr>
                      <w:rFonts w:ascii="Cambria Math" w:eastAsia="Cambria Math" w:hAnsi="Cambria Math"/>
                      <w:i/>
                      <w:kern w:val="0"/>
                    </w:rPr>
                  </m:ctrlPr>
                </m:e>
                <m:e>
                  <m:acc>
                    <m:accPr>
                      <m:chr m:val="̇"/>
                      <m:ctrlPr>
                        <w:rPr>
                          <w:rFonts w:ascii="Cambria Math" w:eastAsia="Cambria Math" w:hAnsi="Cambria Math"/>
                          <w:i/>
                          <w:kern w:val="0"/>
                        </w:rPr>
                      </m:ctrlPr>
                    </m:accPr>
                    <m:e>
                      <m:r>
                        <w:rPr>
                          <w:rFonts w:ascii="Cambria Math" w:eastAsia="Cambria Math" w:hAnsi="Cambria Math"/>
                          <w:kern w:val="0"/>
                        </w:rPr>
                        <m:t>ψ</m:t>
                      </m:r>
                    </m:e>
                  </m:acc>
                  <m:r>
                    <w:rPr>
                      <w:rFonts w:ascii="Cambria Math" w:eastAsia="Cambria Math" w:hAnsi="Cambria Math"/>
                      <w:kern w:val="0"/>
                    </w:rPr>
                    <m:t>=</m:t>
                  </m:r>
                  <m:f>
                    <m:fPr>
                      <m:ctrlPr>
                        <w:rPr>
                          <w:rFonts w:ascii="Cambria Math" w:eastAsia="Cambria Math" w:hAnsi="Cambria Math"/>
                          <w:i/>
                          <w:kern w:val="0"/>
                        </w:rPr>
                      </m:ctrlPr>
                    </m:fPr>
                    <m:num>
                      <m:r>
                        <w:rPr>
                          <w:rFonts w:ascii="Cambria Math" w:eastAsia="Cambria Math" w:hAnsi="Cambria Math"/>
                          <w:kern w:val="0"/>
                        </w:rPr>
                        <m:t>gnsinϕ</m:t>
                      </m:r>
                    </m:num>
                    <m:den>
                      <m:r>
                        <w:rPr>
                          <w:rFonts w:ascii="Cambria Math" w:eastAsia="Cambria Math" w:hAnsi="Cambria Math"/>
                          <w:kern w:val="0"/>
                        </w:rPr>
                        <m:t>vcosγ</m:t>
                      </m:r>
                    </m:den>
                  </m:f>
                </m:e>
              </m:eqArr>
            </m:e>
          </m:d>
        </m:oMath>
      </m:oMathPara>
    </w:p>
    <w:p w14:paraId="605DACF1" w14:textId="77777777" w:rsidR="006B1B90" w:rsidRPr="00234AC2" w:rsidRDefault="006B1B90" w:rsidP="006B1B90">
      <w:pPr>
        <w:autoSpaceDE w:val="0"/>
        <w:autoSpaceDN w:val="0"/>
        <w:adjustRightInd w:val="0"/>
        <w:ind w:firstLineChars="0" w:firstLine="0"/>
        <w:jc w:val="left"/>
        <w:rPr>
          <w:bCs w:val="0"/>
          <w:kern w:val="0"/>
        </w:rPr>
      </w:pPr>
      <w:r w:rsidRPr="00234AC2">
        <w:rPr>
          <w:bCs w:val="0"/>
          <w:kern w:val="0"/>
        </w:rPr>
        <w:t>因此</w:t>
      </w:r>
      <w:r w:rsidRPr="00234AC2">
        <w:rPr>
          <w:bCs w:val="0"/>
          <w:kern w:val="0"/>
        </w:rPr>
        <w:t>,</w:t>
      </w:r>
      <w:r w:rsidRPr="00234AC2">
        <w:rPr>
          <w:bCs w:val="0"/>
          <w:kern w:val="0"/>
        </w:rPr>
        <w:t>可根据作战飞机控制量</w:t>
      </w:r>
      <w:r w:rsidRPr="00EA5E9C">
        <w:rPr>
          <w:bCs w:val="0"/>
          <w:i/>
          <w:kern w:val="0"/>
        </w:rPr>
        <w:t>U</w:t>
      </w:r>
      <w:r w:rsidRPr="00234AC2">
        <w:rPr>
          <w:bCs w:val="0"/>
          <w:kern w:val="0"/>
        </w:rPr>
        <w:t>得到其状态量</w:t>
      </w:r>
      <w:r w:rsidRPr="00EA5E9C">
        <w:rPr>
          <w:bCs w:val="0"/>
          <w:i/>
          <w:kern w:val="0"/>
        </w:rPr>
        <w:t>X</w:t>
      </w:r>
      <w:r w:rsidRPr="00234AC2">
        <w:rPr>
          <w:bCs w:val="0"/>
          <w:kern w:val="0"/>
        </w:rPr>
        <w:t>。</w:t>
      </w:r>
    </w:p>
    <w:p w14:paraId="04C08AEC" w14:textId="77777777" w:rsidR="006B1B90" w:rsidRPr="00234AC2" w:rsidRDefault="006B1B90" w:rsidP="006B1B90">
      <w:pPr>
        <w:rPr>
          <w:bCs w:val="0"/>
          <w:kern w:val="0"/>
        </w:rPr>
      </w:pPr>
      <w:r w:rsidRPr="00234AC2">
        <w:rPr>
          <w:bCs w:val="0"/>
          <w:kern w:val="0"/>
        </w:rPr>
        <w:t>（</w:t>
      </w:r>
      <w:r w:rsidRPr="00234AC2">
        <w:rPr>
          <w:bCs w:val="0"/>
          <w:kern w:val="0"/>
        </w:rPr>
        <w:t>2</w:t>
      </w:r>
      <w:r w:rsidRPr="00234AC2">
        <w:rPr>
          <w:bCs w:val="0"/>
          <w:kern w:val="0"/>
        </w:rPr>
        <w:t>）</w:t>
      </w:r>
      <w:r w:rsidRPr="00234AC2">
        <w:t>空战</w:t>
      </w:r>
      <w:r w:rsidRPr="00234AC2">
        <w:rPr>
          <w:bCs w:val="0"/>
          <w:kern w:val="0"/>
        </w:rPr>
        <w:t>优势函数</w:t>
      </w:r>
    </w:p>
    <w:p w14:paraId="699E2C64"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对作战飞机机动动作的选择通过依据当前空战态势构建对应的空战优势函数来完成，使我机对敌机的空战优势达到最大。针对空战优势函数，对角度优势函数、距离优势函数、速度变化优势函数、高度优势函数建模，将这４种函数值加权求和得到空战优势函数。</w:t>
      </w:r>
    </w:p>
    <w:p w14:paraId="7419DC0E" w14:textId="77777777" w:rsidR="006B1B90" w:rsidRPr="00234AC2" w:rsidRDefault="006B1B90" w:rsidP="006B1B90">
      <w:pPr>
        <w:pStyle w:val="a7"/>
        <w:numPr>
          <w:ilvl w:val="0"/>
          <w:numId w:val="14"/>
        </w:numPr>
        <w:autoSpaceDE w:val="0"/>
        <w:autoSpaceDN w:val="0"/>
        <w:adjustRightInd w:val="0"/>
        <w:ind w:firstLineChars="0"/>
        <w:jc w:val="left"/>
        <w:rPr>
          <w:bCs w:val="0"/>
          <w:kern w:val="0"/>
        </w:rPr>
      </w:pPr>
      <w:r w:rsidRPr="00234AC2">
        <w:rPr>
          <w:bCs w:val="0"/>
          <w:kern w:val="0"/>
        </w:rPr>
        <w:t>角度优势函数</w:t>
      </w:r>
    </w:p>
    <w:p w14:paraId="1F1BFC39"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角度优势描述了两机的相对方位，综合考虑目标角和进入角，得到角度优势函数</w:t>
      </w:r>
      <w:r w:rsidRPr="00234AC2">
        <w:rPr>
          <w:bCs w:val="0"/>
          <w:i/>
          <w:kern w:val="0"/>
        </w:rPr>
        <w:t>S</w:t>
      </w:r>
      <w:r w:rsidRPr="00234AC2">
        <w:rPr>
          <w:bCs w:val="0"/>
          <w:i/>
          <w:kern w:val="0"/>
          <w:vertAlign w:val="subscript"/>
        </w:rPr>
        <w:t>a</w:t>
      </w:r>
      <w:r w:rsidRPr="00234AC2">
        <w:rPr>
          <w:bCs w:val="0"/>
          <w:kern w:val="0"/>
        </w:rPr>
        <w:t>。</w:t>
      </w:r>
    </w:p>
    <w:p w14:paraId="0FA7E95B" w14:textId="77777777" w:rsidR="006B1B90" w:rsidRPr="00234AC2" w:rsidRDefault="006B1B90" w:rsidP="006B1B90">
      <w:pPr>
        <w:pStyle w:val="a7"/>
        <w:numPr>
          <w:ilvl w:val="0"/>
          <w:numId w:val="14"/>
        </w:numPr>
        <w:autoSpaceDE w:val="0"/>
        <w:autoSpaceDN w:val="0"/>
        <w:adjustRightInd w:val="0"/>
        <w:ind w:firstLineChars="0"/>
        <w:jc w:val="left"/>
        <w:rPr>
          <w:bCs w:val="0"/>
          <w:kern w:val="0"/>
        </w:rPr>
      </w:pPr>
      <w:r w:rsidRPr="00234AC2">
        <w:rPr>
          <w:bCs w:val="0"/>
          <w:kern w:val="0"/>
        </w:rPr>
        <w:t>距离优势函数</w:t>
      </w:r>
    </w:p>
    <w:p w14:paraId="37B008F3"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lastRenderedPageBreak/>
        <w:t>相对距离在空战过程中是一个十分重要的参数。我机距离优势函数的计算，需要考虑包括最大攻击距离、最佳攻击距离（不可逃逸区）和最小攻击距离在内的机载武器攻击包线，得到距离优势函数</w:t>
      </w:r>
      <w:r w:rsidRPr="00234AC2">
        <w:rPr>
          <w:bCs w:val="0"/>
          <w:i/>
          <w:kern w:val="0"/>
        </w:rPr>
        <w:t>S</w:t>
      </w:r>
      <w:r w:rsidRPr="00234AC2">
        <w:rPr>
          <w:bCs w:val="0"/>
          <w:i/>
          <w:kern w:val="0"/>
          <w:vertAlign w:val="subscript"/>
        </w:rPr>
        <w:t>r</w:t>
      </w:r>
    </w:p>
    <w:p w14:paraId="7754114A" w14:textId="77777777" w:rsidR="006B1B90" w:rsidRPr="00234AC2" w:rsidRDefault="006B1B90" w:rsidP="006B1B90">
      <w:pPr>
        <w:pStyle w:val="a7"/>
        <w:numPr>
          <w:ilvl w:val="0"/>
          <w:numId w:val="14"/>
        </w:numPr>
        <w:autoSpaceDE w:val="0"/>
        <w:autoSpaceDN w:val="0"/>
        <w:adjustRightInd w:val="0"/>
        <w:ind w:firstLineChars="0"/>
        <w:jc w:val="left"/>
        <w:rPr>
          <w:bCs w:val="0"/>
          <w:kern w:val="0"/>
        </w:rPr>
      </w:pPr>
      <w:r w:rsidRPr="00234AC2">
        <w:rPr>
          <w:bCs w:val="0"/>
          <w:kern w:val="0"/>
        </w:rPr>
        <w:t>速度变化优势函数</w:t>
      </w:r>
    </w:p>
    <w:p w14:paraId="6F283ADE"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对于近距空战而言，使用速度变化进行衡量更有意义，速度变化越激烈的战机越不容易被敌方瞄准打击，需要考虑过载，设计速度变化优势函数</w:t>
      </w:r>
      <w:proofErr w:type="spellStart"/>
      <w:r w:rsidRPr="00234AC2">
        <w:rPr>
          <w:bCs w:val="0"/>
          <w:i/>
          <w:kern w:val="0"/>
        </w:rPr>
        <w:t>S</w:t>
      </w:r>
      <w:r w:rsidRPr="00234AC2">
        <w:rPr>
          <w:bCs w:val="0"/>
          <w:i/>
          <w:kern w:val="0"/>
          <w:vertAlign w:val="subscript"/>
        </w:rPr>
        <w:t>v</w:t>
      </w:r>
      <w:proofErr w:type="spellEnd"/>
      <w:r w:rsidRPr="00234AC2">
        <w:rPr>
          <w:bCs w:val="0"/>
          <w:kern w:val="0"/>
        </w:rPr>
        <w:t>。</w:t>
      </w:r>
    </w:p>
    <w:p w14:paraId="75674191" w14:textId="77777777" w:rsidR="006B1B90" w:rsidRPr="00234AC2" w:rsidRDefault="006B1B90" w:rsidP="006B1B90">
      <w:pPr>
        <w:pStyle w:val="a7"/>
        <w:numPr>
          <w:ilvl w:val="0"/>
          <w:numId w:val="14"/>
        </w:numPr>
        <w:autoSpaceDE w:val="0"/>
        <w:autoSpaceDN w:val="0"/>
        <w:adjustRightInd w:val="0"/>
        <w:ind w:firstLineChars="0"/>
        <w:jc w:val="left"/>
        <w:rPr>
          <w:bCs w:val="0"/>
          <w:kern w:val="0"/>
        </w:rPr>
      </w:pPr>
      <w:r w:rsidRPr="00234AC2">
        <w:rPr>
          <w:bCs w:val="0"/>
          <w:kern w:val="0"/>
        </w:rPr>
        <w:t>高度优势函数</w:t>
      </w:r>
    </w:p>
    <w:p w14:paraId="154B5FAC"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导弹射程随两机之间的高低位置而受影响：两机携带有同型导弹，位于高位的飞机，其导弹的最大发射距离要大于位于低位的飞机。并且，位于高位的飞机可以利用高度优势进行俯冲，快速进入攻击区并退出战斗。因此依据相对高度设计高度优势函数</w:t>
      </w:r>
      <w:proofErr w:type="spellStart"/>
      <w:r w:rsidRPr="00234AC2">
        <w:rPr>
          <w:bCs w:val="0"/>
          <w:i/>
          <w:kern w:val="0"/>
        </w:rPr>
        <w:t>S</w:t>
      </w:r>
      <w:r w:rsidRPr="00234AC2">
        <w:rPr>
          <w:bCs w:val="0"/>
          <w:i/>
          <w:kern w:val="0"/>
          <w:vertAlign w:val="subscript"/>
        </w:rPr>
        <w:t>h</w:t>
      </w:r>
      <w:proofErr w:type="spellEnd"/>
      <w:r w:rsidRPr="00234AC2">
        <w:rPr>
          <w:bCs w:val="0"/>
          <w:kern w:val="0"/>
        </w:rPr>
        <w:t>。</w:t>
      </w:r>
    </w:p>
    <w:p w14:paraId="07A2170A"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综上，得到空战决策过程的优势函数为：</w:t>
      </w:r>
    </w:p>
    <w:p w14:paraId="705A8E08" w14:textId="77777777" w:rsidR="006B1B90" w:rsidRPr="00234AC2" w:rsidRDefault="006B1B90" w:rsidP="006B1B90">
      <w:pPr>
        <w:autoSpaceDE w:val="0"/>
        <w:autoSpaceDN w:val="0"/>
        <w:adjustRightInd w:val="0"/>
        <w:ind w:firstLineChars="0" w:firstLine="420"/>
        <w:jc w:val="center"/>
        <w:rPr>
          <w:bCs w:val="0"/>
          <w:kern w:val="0"/>
        </w:rPr>
      </w:pPr>
      <w:r w:rsidRPr="00234AC2">
        <w:rPr>
          <w:bCs w:val="0"/>
          <w:i/>
          <w:kern w:val="0"/>
        </w:rPr>
        <w:t>S</w:t>
      </w:r>
      <w:r w:rsidRPr="00234AC2">
        <w:rPr>
          <w:bCs w:val="0"/>
          <w:kern w:val="0"/>
        </w:rPr>
        <w:t>=</w:t>
      </w:r>
      <w:r w:rsidRPr="00234AC2">
        <w:rPr>
          <w:bCs w:val="0"/>
          <w:i/>
          <w:kern w:val="0"/>
        </w:rPr>
        <w:t>W</w:t>
      </w:r>
      <w:r w:rsidRPr="00234AC2">
        <w:rPr>
          <w:bCs w:val="0"/>
          <w:i/>
          <w:kern w:val="0"/>
          <w:vertAlign w:val="subscript"/>
        </w:rPr>
        <w:t>1</w:t>
      </w:r>
      <w:r w:rsidRPr="00234AC2">
        <w:rPr>
          <w:bCs w:val="0"/>
          <w:i/>
          <w:kern w:val="0"/>
        </w:rPr>
        <w:t>S</w:t>
      </w:r>
      <w:r w:rsidRPr="00234AC2">
        <w:rPr>
          <w:bCs w:val="0"/>
          <w:i/>
          <w:kern w:val="0"/>
          <w:vertAlign w:val="subscript"/>
        </w:rPr>
        <w:t>a</w:t>
      </w:r>
      <w:r w:rsidRPr="00234AC2">
        <w:rPr>
          <w:bCs w:val="0"/>
          <w:kern w:val="0"/>
        </w:rPr>
        <w:t>+</w:t>
      </w:r>
      <w:r w:rsidRPr="00234AC2">
        <w:rPr>
          <w:bCs w:val="0"/>
          <w:i/>
          <w:kern w:val="0"/>
        </w:rPr>
        <w:t>W</w:t>
      </w:r>
      <w:r w:rsidRPr="00234AC2">
        <w:rPr>
          <w:bCs w:val="0"/>
          <w:i/>
          <w:kern w:val="0"/>
          <w:vertAlign w:val="subscript"/>
        </w:rPr>
        <w:t>2</w:t>
      </w:r>
      <w:r w:rsidRPr="00234AC2">
        <w:rPr>
          <w:bCs w:val="0"/>
          <w:i/>
          <w:kern w:val="0"/>
        </w:rPr>
        <w:t>S</w:t>
      </w:r>
      <w:r w:rsidRPr="00234AC2">
        <w:rPr>
          <w:bCs w:val="0"/>
          <w:i/>
          <w:kern w:val="0"/>
          <w:vertAlign w:val="subscript"/>
        </w:rPr>
        <w:t>r</w:t>
      </w:r>
      <w:r w:rsidRPr="00234AC2">
        <w:rPr>
          <w:bCs w:val="0"/>
          <w:kern w:val="0"/>
        </w:rPr>
        <w:t>+</w:t>
      </w:r>
      <w:r w:rsidRPr="00234AC2">
        <w:rPr>
          <w:bCs w:val="0"/>
          <w:i/>
          <w:kern w:val="0"/>
        </w:rPr>
        <w:t>W</w:t>
      </w:r>
      <w:r w:rsidRPr="00234AC2">
        <w:rPr>
          <w:bCs w:val="0"/>
          <w:i/>
          <w:kern w:val="0"/>
          <w:vertAlign w:val="subscript"/>
        </w:rPr>
        <w:t>3</w:t>
      </w:r>
      <w:r w:rsidRPr="00234AC2">
        <w:rPr>
          <w:bCs w:val="0"/>
          <w:i/>
          <w:kern w:val="0"/>
        </w:rPr>
        <w:t>S</w:t>
      </w:r>
      <w:r w:rsidRPr="00234AC2">
        <w:rPr>
          <w:bCs w:val="0"/>
          <w:i/>
          <w:kern w:val="0"/>
          <w:vertAlign w:val="subscript"/>
        </w:rPr>
        <w:t>v</w:t>
      </w:r>
      <w:r w:rsidRPr="00234AC2">
        <w:rPr>
          <w:bCs w:val="0"/>
          <w:kern w:val="0"/>
        </w:rPr>
        <w:t>+</w:t>
      </w:r>
      <w:r w:rsidRPr="00234AC2">
        <w:rPr>
          <w:bCs w:val="0"/>
          <w:i/>
          <w:kern w:val="0"/>
        </w:rPr>
        <w:t>W</w:t>
      </w:r>
      <w:r w:rsidRPr="00234AC2">
        <w:rPr>
          <w:bCs w:val="0"/>
          <w:i/>
          <w:kern w:val="0"/>
          <w:vertAlign w:val="subscript"/>
        </w:rPr>
        <w:t>4</w:t>
      </w:r>
      <w:r w:rsidRPr="00234AC2">
        <w:rPr>
          <w:bCs w:val="0"/>
          <w:i/>
          <w:kern w:val="0"/>
        </w:rPr>
        <w:t>S</w:t>
      </w:r>
      <w:r w:rsidRPr="00234AC2">
        <w:rPr>
          <w:bCs w:val="0"/>
          <w:i/>
          <w:kern w:val="0"/>
          <w:vertAlign w:val="subscript"/>
        </w:rPr>
        <w:t>h</w:t>
      </w:r>
    </w:p>
    <w:p w14:paraId="5D07B9F9" w14:textId="77777777" w:rsidR="006B1B90" w:rsidRPr="00234AC2" w:rsidRDefault="006B1B90" w:rsidP="006B1B90">
      <w:pPr>
        <w:autoSpaceDE w:val="0"/>
        <w:autoSpaceDN w:val="0"/>
        <w:adjustRightInd w:val="0"/>
        <w:ind w:firstLineChars="0" w:firstLine="0"/>
        <w:jc w:val="left"/>
        <w:rPr>
          <w:bCs w:val="0"/>
          <w:kern w:val="0"/>
        </w:rPr>
      </w:pPr>
      <w:r w:rsidRPr="00234AC2">
        <w:rPr>
          <w:bCs w:val="0"/>
          <w:kern w:val="0"/>
        </w:rPr>
        <w:t>式中：</w:t>
      </w:r>
      <w:r w:rsidRPr="00234AC2">
        <w:rPr>
          <w:bCs w:val="0"/>
          <w:i/>
          <w:kern w:val="0"/>
        </w:rPr>
        <w:t xml:space="preserve"> W</w:t>
      </w:r>
      <w:r w:rsidRPr="00234AC2">
        <w:rPr>
          <w:bCs w:val="0"/>
          <w:i/>
          <w:kern w:val="0"/>
          <w:vertAlign w:val="subscript"/>
        </w:rPr>
        <w:t>1</w:t>
      </w:r>
      <w:r w:rsidRPr="00234AC2">
        <w:rPr>
          <w:bCs w:val="0"/>
          <w:kern w:val="0"/>
        </w:rPr>
        <w:t>,</w:t>
      </w:r>
      <w:r w:rsidRPr="00234AC2">
        <w:rPr>
          <w:bCs w:val="0"/>
          <w:i/>
          <w:kern w:val="0"/>
        </w:rPr>
        <w:t>W</w:t>
      </w:r>
      <w:r w:rsidRPr="00234AC2">
        <w:rPr>
          <w:bCs w:val="0"/>
          <w:i/>
          <w:kern w:val="0"/>
          <w:vertAlign w:val="subscript"/>
        </w:rPr>
        <w:t>2</w:t>
      </w:r>
      <w:r w:rsidRPr="00234AC2">
        <w:rPr>
          <w:bCs w:val="0"/>
          <w:kern w:val="0"/>
        </w:rPr>
        <w:t>,</w:t>
      </w:r>
      <w:r w:rsidRPr="00234AC2">
        <w:rPr>
          <w:bCs w:val="0"/>
          <w:i/>
          <w:kern w:val="0"/>
        </w:rPr>
        <w:t>W</w:t>
      </w:r>
      <w:r w:rsidRPr="00234AC2">
        <w:rPr>
          <w:bCs w:val="0"/>
          <w:i/>
          <w:kern w:val="0"/>
          <w:vertAlign w:val="subscript"/>
        </w:rPr>
        <w:t>3</w:t>
      </w:r>
      <w:r w:rsidRPr="00234AC2">
        <w:rPr>
          <w:bCs w:val="0"/>
          <w:kern w:val="0"/>
        </w:rPr>
        <w:t>,</w:t>
      </w:r>
      <w:r w:rsidRPr="00234AC2">
        <w:rPr>
          <w:bCs w:val="0"/>
          <w:i/>
          <w:kern w:val="0"/>
        </w:rPr>
        <w:t>W</w:t>
      </w:r>
      <w:r w:rsidRPr="00234AC2">
        <w:rPr>
          <w:bCs w:val="0"/>
          <w:i/>
          <w:kern w:val="0"/>
          <w:vertAlign w:val="subscript"/>
        </w:rPr>
        <w:t>4</w:t>
      </w:r>
      <w:r w:rsidRPr="00234AC2">
        <w:rPr>
          <w:bCs w:val="0"/>
          <w:kern w:val="0"/>
        </w:rPr>
        <w:t>分别为４种优势函数在空战优势中的权系数，要求</w:t>
      </w:r>
      <w:r w:rsidRPr="00234AC2">
        <w:rPr>
          <w:bCs w:val="0"/>
          <w:kern w:val="0"/>
        </w:rPr>
        <w:sym w:font="Symbol" w:char="F053"/>
      </w:r>
      <w:r w:rsidRPr="00234AC2">
        <w:rPr>
          <w:bCs w:val="0"/>
          <w:kern w:val="0"/>
        </w:rPr>
        <w:t>W</w:t>
      </w:r>
      <w:r w:rsidRPr="00234AC2">
        <w:rPr>
          <w:bCs w:val="0"/>
          <w:i/>
          <w:kern w:val="0"/>
          <w:vertAlign w:val="subscript"/>
        </w:rPr>
        <w:t>i</w:t>
      </w:r>
      <w:r w:rsidRPr="00234AC2">
        <w:rPr>
          <w:bCs w:val="0"/>
          <w:kern w:val="0"/>
        </w:rPr>
        <w:t>=1,</w:t>
      </w:r>
      <w:r w:rsidRPr="00234AC2">
        <w:t xml:space="preserve"> </w:t>
      </w:r>
      <w:r w:rsidRPr="00234AC2">
        <w:rPr>
          <w:bCs w:val="0"/>
          <w:kern w:val="0"/>
        </w:rPr>
        <w:t>在不同作战态势下，空战优势函数各参数的重要程度不同。</w:t>
      </w:r>
    </w:p>
    <w:p w14:paraId="0C76630C" w14:textId="77777777" w:rsidR="006B1B90" w:rsidRPr="00234AC2" w:rsidRDefault="006B1B90" w:rsidP="006B1B90">
      <w:pPr>
        <w:rPr>
          <w:bCs w:val="0"/>
          <w:kern w:val="0"/>
        </w:rPr>
      </w:pPr>
      <w:r w:rsidRPr="00234AC2">
        <w:rPr>
          <w:bCs w:val="0"/>
          <w:kern w:val="0"/>
        </w:rPr>
        <w:t>（</w:t>
      </w:r>
      <w:r w:rsidRPr="00234AC2">
        <w:rPr>
          <w:bCs w:val="0"/>
          <w:kern w:val="0"/>
        </w:rPr>
        <w:t>3</w:t>
      </w:r>
      <w:r w:rsidRPr="00234AC2">
        <w:rPr>
          <w:bCs w:val="0"/>
          <w:kern w:val="0"/>
        </w:rPr>
        <w:t>）</w:t>
      </w:r>
      <w:r w:rsidRPr="00234AC2">
        <w:t>空战</w:t>
      </w:r>
      <w:r w:rsidRPr="00234AC2">
        <w:rPr>
          <w:bCs w:val="0"/>
          <w:kern w:val="0"/>
        </w:rPr>
        <w:t>优势</w:t>
      </w:r>
    </w:p>
    <w:p w14:paraId="34C271D1" w14:textId="16525C68" w:rsidR="006B1B90" w:rsidRPr="00AA4BE5" w:rsidRDefault="006B1B90" w:rsidP="006B1B90">
      <w:pPr>
        <w:autoSpaceDE w:val="0"/>
        <w:autoSpaceDN w:val="0"/>
        <w:adjustRightInd w:val="0"/>
        <w:ind w:firstLineChars="0" w:firstLine="420"/>
        <w:jc w:val="left"/>
        <w:rPr>
          <w:bCs w:val="0"/>
          <w:kern w:val="0"/>
        </w:rPr>
      </w:pPr>
      <w:r w:rsidRPr="00AA4BE5">
        <w:rPr>
          <w:bCs w:val="0"/>
          <w:kern w:val="0"/>
        </w:rPr>
        <w:t>根据空战优势函数，空战态势与进入角、视线角、相对距离、过载、相对高度等有关。若当前时刻为</w:t>
      </w:r>
      <w:r w:rsidR="00AA4BE5">
        <w:rPr>
          <w:rFonts w:hint="eastAsia"/>
          <w:bCs w:val="0"/>
          <w:i/>
          <w:kern w:val="0"/>
        </w:rPr>
        <w:t>t</w:t>
      </w:r>
      <w:r w:rsidRPr="00AA4BE5">
        <w:rPr>
          <w:bCs w:val="0"/>
          <w:kern w:val="0"/>
        </w:rPr>
        <w:t>决策时刻，则</w:t>
      </w:r>
      <w:r w:rsidR="00AA4BE5">
        <w:rPr>
          <w:rFonts w:hint="eastAsia"/>
          <w:bCs w:val="0"/>
          <w:i/>
          <w:kern w:val="0"/>
        </w:rPr>
        <w:t>t</w:t>
      </w:r>
      <w:r w:rsidRPr="00AA4BE5">
        <w:rPr>
          <w:bCs w:val="0"/>
          <w:kern w:val="0"/>
        </w:rPr>
        <w:t>决策时刻对应的空战态势为</w:t>
      </w:r>
      <w:r w:rsidRPr="00AA4BE5">
        <w:rPr>
          <w:bCs w:val="0"/>
          <w:i/>
          <w:kern w:val="0"/>
        </w:rPr>
        <w:t>O</w:t>
      </w:r>
      <w:r w:rsidRPr="00AA4BE5">
        <w:rPr>
          <w:bCs w:val="0"/>
          <w:kern w:val="0"/>
        </w:rPr>
        <w:t>(</w:t>
      </w:r>
      <w:r w:rsidRPr="00AA4BE5">
        <w:rPr>
          <w:bCs w:val="0"/>
          <w:i/>
          <w:kern w:val="0"/>
        </w:rPr>
        <w:t>t</w:t>
      </w:r>
      <w:r w:rsidRPr="00AA4BE5">
        <w:rPr>
          <w:bCs w:val="0"/>
          <w:kern w:val="0"/>
        </w:rPr>
        <w:t>)</w:t>
      </w:r>
      <w:r w:rsidRPr="00AA4BE5">
        <w:rPr>
          <w:bCs w:val="0"/>
          <w:kern w:val="0"/>
        </w:rPr>
        <w:t>；相应的，根据空战态势</w:t>
      </w:r>
      <w:r w:rsidRPr="00AA4BE5">
        <w:rPr>
          <w:bCs w:val="0"/>
          <w:i/>
          <w:kern w:val="0"/>
        </w:rPr>
        <w:t>O</w:t>
      </w:r>
      <w:r w:rsidRPr="00AA4BE5">
        <w:rPr>
          <w:bCs w:val="0"/>
          <w:kern w:val="0"/>
        </w:rPr>
        <w:t>(</w:t>
      </w:r>
      <w:r w:rsidRPr="00AA4BE5">
        <w:rPr>
          <w:bCs w:val="0"/>
          <w:i/>
          <w:kern w:val="0"/>
        </w:rPr>
        <w:t>t</w:t>
      </w:r>
      <w:r w:rsidRPr="00AA4BE5">
        <w:rPr>
          <w:bCs w:val="0"/>
          <w:kern w:val="0"/>
        </w:rPr>
        <w:t>)</w:t>
      </w:r>
      <w:r w:rsidRPr="00AA4BE5">
        <w:rPr>
          <w:bCs w:val="0"/>
          <w:kern w:val="0"/>
        </w:rPr>
        <w:t>，可以得到此空战态势下的空战优势</w:t>
      </w:r>
      <w:r w:rsidRPr="00AA4BE5">
        <w:rPr>
          <w:bCs w:val="0"/>
          <w:i/>
          <w:kern w:val="0"/>
        </w:rPr>
        <w:t>S</w:t>
      </w:r>
      <w:r w:rsidRPr="00AA4BE5">
        <w:rPr>
          <w:bCs w:val="0"/>
          <w:kern w:val="0"/>
        </w:rPr>
        <w:t>(</w:t>
      </w:r>
      <w:r w:rsidRPr="00AA4BE5">
        <w:rPr>
          <w:bCs w:val="0"/>
          <w:i/>
          <w:kern w:val="0"/>
        </w:rPr>
        <w:t>t</w:t>
      </w:r>
      <w:r w:rsidRPr="00AA4BE5">
        <w:rPr>
          <w:bCs w:val="0"/>
          <w:kern w:val="0"/>
        </w:rPr>
        <w:t>)</w:t>
      </w:r>
      <w:r w:rsidRPr="00AA4BE5">
        <w:rPr>
          <w:bCs w:val="0"/>
          <w:kern w:val="0"/>
        </w:rPr>
        <w:t>；机动动作的状态空间为</w:t>
      </w:r>
      <w:r w:rsidRPr="00AA4BE5">
        <w:rPr>
          <w:i/>
          <w:iCs/>
        </w:rPr>
        <w:t>E</w:t>
      </w:r>
      <w:r w:rsidRPr="00AA4BE5">
        <w:t>={</w:t>
      </w:r>
      <w:r w:rsidRPr="00AA4BE5">
        <w:rPr>
          <w:i/>
          <w:iCs/>
        </w:rPr>
        <w:t>E</w:t>
      </w:r>
      <w:r w:rsidRPr="00AA4BE5">
        <w:rPr>
          <w:i/>
          <w:iCs/>
          <w:vertAlign w:val="subscript"/>
        </w:rPr>
        <w:t>1</w:t>
      </w:r>
      <w:r w:rsidRPr="00AA4BE5">
        <w:rPr>
          <w:i/>
          <w:iCs/>
        </w:rPr>
        <w:t>，</w:t>
      </w:r>
      <w:r w:rsidRPr="00AA4BE5">
        <w:rPr>
          <w:i/>
          <w:iCs/>
        </w:rPr>
        <w:t>E</w:t>
      </w:r>
      <w:r w:rsidRPr="00AA4BE5">
        <w:rPr>
          <w:i/>
          <w:iCs/>
          <w:vertAlign w:val="subscript"/>
        </w:rPr>
        <w:t>2</w:t>
      </w:r>
      <w:r w:rsidRPr="00AA4BE5">
        <w:rPr>
          <w:i/>
          <w:iCs/>
        </w:rPr>
        <w:t>，</w:t>
      </w:r>
      <w:r w:rsidRPr="00AA4BE5">
        <w:rPr>
          <w:i/>
          <w:iCs/>
        </w:rPr>
        <w:t>…</w:t>
      </w:r>
      <w:r w:rsidR="00AA4BE5">
        <w:rPr>
          <w:rFonts w:hint="eastAsia"/>
          <w:i/>
          <w:iCs/>
        </w:rPr>
        <w:t>，</w:t>
      </w:r>
      <w:r w:rsidRPr="00AA4BE5">
        <w:rPr>
          <w:i/>
          <w:iCs/>
        </w:rPr>
        <w:t>E</w:t>
      </w:r>
      <w:r w:rsidRPr="00AA4BE5">
        <w:rPr>
          <w:i/>
          <w:iCs/>
          <w:vertAlign w:val="subscript"/>
        </w:rPr>
        <w:t>9</w:t>
      </w:r>
      <w:r w:rsidRPr="00AA4BE5">
        <w:t>}</w:t>
      </w:r>
      <w:r w:rsidRPr="00AA4BE5">
        <w:rPr>
          <w:bCs w:val="0"/>
          <w:kern w:val="0"/>
        </w:rPr>
        <w:t>，通过智能决策算法在第</w:t>
      </w:r>
      <w:r w:rsidR="00AA4BE5">
        <w:rPr>
          <w:rFonts w:hint="eastAsia"/>
          <w:bCs w:val="0"/>
          <w:i/>
          <w:kern w:val="0"/>
        </w:rPr>
        <w:t>t</w:t>
      </w:r>
      <w:r w:rsidRPr="00AA4BE5">
        <w:rPr>
          <w:bCs w:val="0"/>
          <w:kern w:val="0"/>
        </w:rPr>
        <w:t>决策时刻选择的机动动作</w:t>
      </w:r>
      <w:r w:rsidRPr="00AA4BE5">
        <w:rPr>
          <w:bCs w:val="0"/>
          <w:i/>
          <w:kern w:val="0"/>
        </w:rPr>
        <w:t>A</w:t>
      </w:r>
      <w:r w:rsidRPr="00AA4BE5">
        <w:rPr>
          <w:bCs w:val="0"/>
          <w:kern w:val="0"/>
        </w:rPr>
        <w:t>(</w:t>
      </w:r>
      <w:r w:rsidRPr="00AA4BE5">
        <w:rPr>
          <w:bCs w:val="0"/>
          <w:i/>
          <w:kern w:val="0"/>
        </w:rPr>
        <w:t>t</w:t>
      </w:r>
      <w:r w:rsidRPr="00AA4BE5">
        <w:rPr>
          <w:bCs w:val="0"/>
          <w:kern w:val="0"/>
        </w:rPr>
        <w:t>)</w:t>
      </w:r>
      <w:r w:rsidRPr="00AA4BE5">
        <w:rPr>
          <w:bCs w:val="0"/>
          <w:kern w:val="0"/>
        </w:rPr>
        <w:t>。</w:t>
      </w:r>
    </w:p>
    <w:p w14:paraId="22952A15"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假设已知</w:t>
      </w:r>
      <w:r w:rsidRPr="001218BF">
        <w:rPr>
          <w:bCs w:val="0"/>
          <w:i/>
          <w:kern w:val="0"/>
        </w:rPr>
        <w:t>t-</w:t>
      </w:r>
      <w:r w:rsidRPr="00234AC2">
        <w:rPr>
          <w:bCs w:val="0"/>
          <w:kern w:val="0"/>
        </w:rPr>
        <w:t>1</w:t>
      </w:r>
      <w:r w:rsidRPr="00234AC2">
        <w:rPr>
          <w:bCs w:val="0"/>
          <w:kern w:val="0"/>
        </w:rPr>
        <w:t>决策时刻的空战态势</w:t>
      </w:r>
      <w:r w:rsidRPr="001218BF">
        <w:rPr>
          <w:bCs w:val="0"/>
          <w:i/>
          <w:kern w:val="0"/>
        </w:rPr>
        <w:t>X</w:t>
      </w:r>
      <w:r w:rsidRPr="00234AC2">
        <w:rPr>
          <w:bCs w:val="0"/>
          <w:kern w:val="0"/>
        </w:rPr>
        <w:t>(</w:t>
      </w:r>
      <w:r w:rsidRPr="001218BF">
        <w:rPr>
          <w:bCs w:val="0"/>
          <w:i/>
          <w:kern w:val="0"/>
        </w:rPr>
        <w:t>t-1</w:t>
      </w:r>
      <w:r w:rsidRPr="00234AC2">
        <w:rPr>
          <w:bCs w:val="0"/>
          <w:kern w:val="0"/>
        </w:rPr>
        <w:t>)</w:t>
      </w:r>
      <w:r w:rsidRPr="00234AC2">
        <w:rPr>
          <w:bCs w:val="0"/>
          <w:kern w:val="0"/>
        </w:rPr>
        <w:t>以及机动动作</w:t>
      </w:r>
      <w:r w:rsidRPr="001218BF">
        <w:rPr>
          <w:bCs w:val="0"/>
          <w:i/>
          <w:kern w:val="0"/>
        </w:rPr>
        <w:t>A</w:t>
      </w:r>
      <w:r w:rsidRPr="00234AC2">
        <w:rPr>
          <w:bCs w:val="0"/>
          <w:kern w:val="0"/>
        </w:rPr>
        <w:t>(</w:t>
      </w:r>
      <w:r w:rsidRPr="001218BF">
        <w:rPr>
          <w:bCs w:val="0"/>
          <w:i/>
          <w:kern w:val="0"/>
        </w:rPr>
        <w:t>t-</w:t>
      </w:r>
      <w:r w:rsidRPr="00234AC2">
        <w:rPr>
          <w:bCs w:val="0"/>
          <w:kern w:val="0"/>
        </w:rPr>
        <w:t>1)</w:t>
      </w:r>
      <w:r w:rsidRPr="00234AC2">
        <w:rPr>
          <w:bCs w:val="0"/>
          <w:kern w:val="0"/>
        </w:rPr>
        <w:t>，现在需要对</w:t>
      </w:r>
      <w:r w:rsidRPr="00EA5E9C">
        <w:rPr>
          <w:bCs w:val="0"/>
          <w:i/>
          <w:kern w:val="0"/>
        </w:rPr>
        <w:t>t</w:t>
      </w:r>
      <w:r w:rsidRPr="00234AC2">
        <w:rPr>
          <w:bCs w:val="0"/>
          <w:kern w:val="0"/>
        </w:rPr>
        <w:t>决策时刻的机动动作进行决策。传统方法主要以试探法为主，在</w:t>
      </w:r>
      <w:r w:rsidRPr="00EA5E9C">
        <w:rPr>
          <w:bCs w:val="0"/>
          <w:i/>
          <w:kern w:val="0"/>
        </w:rPr>
        <w:t>t</w:t>
      </w:r>
      <w:r w:rsidRPr="00234AC2">
        <w:rPr>
          <w:bCs w:val="0"/>
          <w:kern w:val="0"/>
        </w:rPr>
        <w:t>决策时刻分别选取不同的机动动作，估计相应的空战态势，得到空战优势</w:t>
      </w:r>
      <w:r w:rsidRPr="001218BF">
        <w:rPr>
          <w:bCs w:val="0"/>
          <w:i/>
          <w:kern w:val="0"/>
        </w:rPr>
        <w:t>S</w:t>
      </w:r>
      <w:r w:rsidRPr="00234AC2">
        <w:rPr>
          <w:bCs w:val="0"/>
          <w:kern w:val="0"/>
        </w:rPr>
        <w:t>(</w:t>
      </w:r>
      <w:r w:rsidRPr="001218BF">
        <w:rPr>
          <w:bCs w:val="0"/>
          <w:i/>
          <w:kern w:val="0"/>
        </w:rPr>
        <w:t>t</w:t>
      </w:r>
      <w:r w:rsidRPr="00234AC2">
        <w:rPr>
          <w:bCs w:val="0"/>
          <w:kern w:val="0"/>
        </w:rPr>
        <w:t>)</w:t>
      </w:r>
      <w:r w:rsidRPr="00234AC2">
        <w:rPr>
          <w:bCs w:val="0"/>
          <w:kern w:val="0"/>
        </w:rPr>
        <w:t>，选择使得空战优势</w:t>
      </w:r>
      <w:r w:rsidRPr="001218BF">
        <w:rPr>
          <w:bCs w:val="0"/>
          <w:i/>
          <w:kern w:val="0"/>
        </w:rPr>
        <w:t>S</w:t>
      </w:r>
      <w:r w:rsidRPr="00234AC2">
        <w:rPr>
          <w:bCs w:val="0"/>
          <w:kern w:val="0"/>
        </w:rPr>
        <w:t>(</w:t>
      </w:r>
      <w:r w:rsidRPr="001218BF">
        <w:rPr>
          <w:bCs w:val="0"/>
          <w:i/>
          <w:kern w:val="0"/>
        </w:rPr>
        <w:t>t</w:t>
      </w:r>
      <w:r w:rsidRPr="00234AC2">
        <w:rPr>
          <w:bCs w:val="0"/>
          <w:kern w:val="0"/>
        </w:rPr>
        <w:t>)</w:t>
      </w:r>
      <w:r w:rsidRPr="00234AC2">
        <w:rPr>
          <w:bCs w:val="0"/>
          <w:kern w:val="0"/>
        </w:rPr>
        <w:t>最大的机动动作</w:t>
      </w:r>
      <w:proofErr w:type="spellStart"/>
      <w:r w:rsidRPr="001218BF">
        <w:rPr>
          <w:bCs w:val="0"/>
          <w:i/>
          <w:kern w:val="0"/>
        </w:rPr>
        <w:t>E</w:t>
      </w:r>
      <w:r w:rsidRPr="00EA5E9C">
        <w:rPr>
          <w:bCs w:val="0"/>
          <w:i/>
          <w:kern w:val="0"/>
          <w:vertAlign w:val="subscript"/>
        </w:rPr>
        <w:t>i</w:t>
      </w:r>
      <w:proofErr w:type="spellEnd"/>
      <w:r w:rsidRPr="00234AC2">
        <w:rPr>
          <w:bCs w:val="0"/>
          <w:kern w:val="0"/>
        </w:rPr>
        <w:t>作为该时刻的机动动作。</w:t>
      </w:r>
    </w:p>
    <w:p w14:paraId="4F7C2239" w14:textId="784EEDD8" w:rsidR="006B1B90" w:rsidRDefault="006B1B90" w:rsidP="006B1B90">
      <w:pPr>
        <w:autoSpaceDE w:val="0"/>
        <w:autoSpaceDN w:val="0"/>
        <w:adjustRightInd w:val="0"/>
        <w:ind w:firstLineChars="0" w:firstLine="420"/>
        <w:jc w:val="left"/>
        <w:rPr>
          <w:bCs w:val="0"/>
          <w:kern w:val="0"/>
        </w:rPr>
      </w:pPr>
      <w:r w:rsidRPr="00234AC2">
        <w:rPr>
          <w:bCs w:val="0"/>
          <w:kern w:val="0"/>
        </w:rPr>
        <w:t>由于求解未来</w:t>
      </w:r>
      <w:r w:rsidRPr="00EA5E9C">
        <w:rPr>
          <w:bCs w:val="0"/>
          <w:i/>
          <w:kern w:val="0"/>
        </w:rPr>
        <w:t>ｋ</w:t>
      </w:r>
      <w:proofErr w:type="gramStart"/>
      <w:r w:rsidRPr="00234AC2">
        <w:rPr>
          <w:bCs w:val="0"/>
          <w:kern w:val="0"/>
        </w:rPr>
        <w:t>步所有</w:t>
      </w:r>
      <w:proofErr w:type="gramEnd"/>
      <w:r w:rsidRPr="00234AC2">
        <w:rPr>
          <w:bCs w:val="0"/>
          <w:kern w:val="0"/>
        </w:rPr>
        <w:t>决策过程的空战优势期望，将需要罗列</w:t>
      </w:r>
      <w:r w:rsidRPr="00234AC2">
        <w:rPr>
          <w:bCs w:val="0"/>
          <w:kern w:val="0"/>
        </w:rPr>
        <w:t>9</w:t>
      </w:r>
      <w:r w:rsidRPr="00234AC2">
        <w:rPr>
          <w:bCs w:val="0"/>
          <w:kern w:val="0"/>
          <w:vertAlign w:val="superscript"/>
        </w:rPr>
        <w:t>k</w:t>
      </w:r>
      <w:r w:rsidRPr="00234AC2">
        <w:rPr>
          <w:bCs w:val="0"/>
          <w:kern w:val="0"/>
        </w:rPr>
        <w:t>种可能动作，随着探索步数</w:t>
      </w:r>
      <w:r w:rsidRPr="00EA5E9C">
        <w:rPr>
          <w:bCs w:val="0"/>
          <w:i/>
          <w:kern w:val="0"/>
        </w:rPr>
        <w:t>k</w:t>
      </w:r>
      <w:r w:rsidRPr="00234AC2">
        <w:rPr>
          <w:bCs w:val="0"/>
          <w:kern w:val="0"/>
        </w:rPr>
        <w:t>的增加，使用穷举方法不现实。空战机动动作选择是通过试探未来的机动动作来确定下一步决策的空战优势概率。蒙特卡洛树搜索（</w:t>
      </w:r>
      <w:r w:rsidRPr="00234AC2">
        <w:rPr>
          <w:bCs w:val="0"/>
          <w:kern w:val="0"/>
        </w:rPr>
        <w:t>Monte Carlo Tree Search, MCTS</w:t>
      </w:r>
      <w:r w:rsidRPr="00234AC2">
        <w:rPr>
          <w:bCs w:val="0"/>
          <w:kern w:val="0"/>
        </w:rPr>
        <w:t>）是一种平衡历史收益和未来开发的树搜索策略。其基本原理是：首先随机选择机动动作策略，然后通过预期收益来更新原来选择策略的价值，设定随机策略选择的概率，与先前计算出的策略价值成正比，通过大量反复模拟，让最好的策略出现。因此，使用蒙特卡洛树搜索的方式来进行求解。</w:t>
      </w:r>
    </w:p>
    <w:p w14:paraId="070764DE" w14:textId="77777777" w:rsidR="00B35EFF" w:rsidRPr="00234AC2" w:rsidRDefault="00B35EFF" w:rsidP="006B1B90">
      <w:pPr>
        <w:autoSpaceDE w:val="0"/>
        <w:autoSpaceDN w:val="0"/>
        <w:adjustRightInd w:val="0"/>
        <w:ind w:firstLineChars="0" w:firstLine="420"/>
        <w:jc w:val="left"/>
        <w:rPr>
          <w:bCs w:val="0"/>
          <w:kern w:val="0"/>
        </w:rPr>
      </w:pPr>
    </w:p>
    <w:p w14:paraId="6839C031" w14:textId="77777777" w:rsidR="006B1B90" w:rsidRPr="00234AC2" w:rsidRDefault="006B1B90" w:rsidP="00187655">
      <w:pPr>
        <w:pStyle w:val="4"/>
        <w:ind w:firstLineChars="0" w:firstLine="420"/>
      </w:pPr>
      <w:r w:rsidRPr="00234AC2">
        <w:t>3.2</w:t>
      </w:r>
      <w:r w:rsidRPr="00234AC2">
        <w:t>蒙特卡洛树搜索在智能决策中应用</w:t>
      </w:r>
    </w:p>
    <w:p w14:paraId="0A8F0FB1" w14:textId="7B0500FE" w:rsidR="006B1B90" w:rsidRPr="00234AC2" w:rsidRDefault="006B1B90" w:rsidP="006B1B90">
      <w:pPr>
        <w:autoSpaceDE w:val="0"/>
        <w:autoSpaceDN w:val="0"/>
        <w:adjustRightInd w:val="0"/>
        <w:ind w:firstLineChars="0" w:firstLine="420"/>
        <w:jc w:val="left"/>
        <w:rPr>
          <w:bCs w:val="0"/>
          <w:kern w:val="0"/>
        </w:rPr>
      </w:pPr>
      <w:r w:rsidRPr="00234AC2">
        <w:rPr>
          <w:bCs w:val="0"/>
          <w:kern w:val="0"/>
        </w:rPr>
        <w:t>蒙特卡</w:t>
      </w:r>
      <w:r w:rsidR="00AA4BE5" w:rsidRPr="00234AC2">
        <w:t>洛</w:t>
      </w:r>
      <w:r w:rsidRPr="00234AC2">
        <w:rPr>
          <w:bCs w:val="0"/>
          <w:kern w:val="0"/>
        </w:rPr>
        <w:t>树搜索（</w:t>
      </w:r>
      <w:r w:rsidRPr="00234AC2">
        <w:rPr>
          <w:bCs w:val="0"/>
          <w:kern w:val="0"/>
        </w:rPr>
        <w:t>Monte Carlo Tree Search</w:t>
      </w:r>
      <w:r w:rsidRPr="00234AC2">
        <w:rPr>
          <w:bCs w:val="0"/>
          <w:kern w:val="0"/>
        </w:rPr>
        <w:t>，</w:t>
      </w:r>
      <w:r w:rsidRPr="00234AC2">
        <w:rPr>
          <w:bCs w:val="0"/>
          <w:kern w:val="0"/>
        </w:rPr>
        <w:t>MCTS</w:t>
      </w:r>
      <w:r w:rsidRPr="00234AC2">
        <w:rPr>
          <w:bCs w:val="0"/>
          <w:kern w:val="0"/>
        </w:rPr>
        <w:t>），是一类树搜索算法的统称，可以较为有效地解决一些探索空间巨大的问题，例如</w:t>
      </w:r>
      <w:r>
        <w:rPr>
          <w:bCs w:val="0"/>
          <w:kern w:val="0"/>
        </w:rPr>
        <w:t>AlphaGo</w:t>
      </w:r>
      <w:r w:rsidRPr="00234AC2">
        <w:rPr>
          <w:bCs w:val="0"/>
          <w:kern w:val="0"/>
        </w:rPr>
        <w:t>用的是</w:t>
      </w:r>
      <w:r w:rsidR="00AA4BE5">
        <w:rPr>
          <w:bCs w:val="0"/>
          <w:kern w:val="0"/>
        </w:rPr>
        <w:t>蒙特卡洛</w:t>
      </w:r>
      <w:r w:rsidRPr="00234AC2">
        <w:rPr>
          <w:bCs w:val="0"/>
          <w:kern w:val="0"/>
        </w:rPr>
        <w:t>树搜索算法的一种，并且一般的围棋算法都是基于</w:t>
      </w:r>
      <w:r w:rsidRPr="00234AC2">
        <w:rPr>
          <w:bCs w:val="0"/>
          <w:kern w:val="0"/>
        </w:rPr>
        <w:t>MCTS</w:t>
      </w:r>
      <w:r w:rsidRPr="00234AC2">
        <w:rPr>
          <w:bCs w:val="0"/>
          <w:kern w:val="0"/>
        </w:rPr>
        <w:t>实现的。</w:t>
      </w:r>
    </w:p>
    <w:p w14:paraId="2D599E64" w14:textId="77777777" w:rsidR="006B1B90" w:rsidRPr="00234AC2" w:rsidRDefault="006B1B90" w:rsidP="00187655">
      <w:pPr>
        <w:rPr>
          <w:bCs w:val="0"/>
          <w:kern w:val="0"/>
        </w:rPr>
      </w:pPr>
      <w:r w:rsidRPr="00234AC2">
        <w:rPr>
          <w:bCs w:val="0"/>
          <w:kern w:val="0"/>
        </w:rPr>
        <w:lastRenderedPageBreak/>
        <w:t>3.2.1</w:t>
      </w:r>
      <w:r w:rsidRPr="00234AC2">
        <w:rPr>
          <w:bCs w:val="0"/>
          <w:kern w:val="0"/>
        </w:rPr>
        <w:t>蒙特卡洛树搜索在智能空战中应用分析</w:t>
      </w:r>
    </w:p>
    <w:p w14:paraId="621E38CB" w14:textId="10F694C8" w:rsidR="006B1B90" w:rsidRPr="00234AC2" w:rsidRDefault="006B1B90" w:rsidP="006B1B90">
      <w:pPr>
        <w:autoSpaceDE w:val="0"/>
        <w:autoSpaceDN w:val="0"/>
        <w:adjustRightInd w:val="0"/>
        <w:ind w:firstLineChars="0" w:firstLine="420"/>
        <w:jc w:val="left"/>
        <w:rPr>
          <w:bCs w:val="0"/>
          <w:kern w:val="0"/>
        </w:rPr>
      </w:pPr>
      <w:r>
        <w:rPr>
          <w:bCs w:val="0"/>
          <w:kern w:val="0"/>
        </w:rPr>
        <w:t>AlphaGo</w:t>
      </w:r>
      <w:r w:rsidRPr="00234AC2">
        <w:rPr>
          <w:bCs w:val="0"/>
          <w:kern w:val="0"/>
        </w:rPr>
        <w:t>在人工智能领域取得了划时代意义的成绩，围棋智能几乎长期被人类视为人工智能挑战象牙塔上的明珠，</w:t>
      </w:r>
      <w:r w:rsidRPr="00234AC2">
        <w:rPr>
          <w:bCs w:val="0"/>
          <w:kern w:val="0"/>
        </w:rPr>
        <w:t>2015</w:t>
      </w:r>
      <w:r w:rsidRPr="00234AC2">
        <w:rPr>
          <w:bCs w:val="0"/>
          <w:kern w:val="0"/>
        </w:rPr>
        <w:t>年</w:t>
      </w:r>
      <w:r w:rsidRPr="00234AC2">
        <w:rPr>
          <w:bCs w:val="0"/>
          <w:kern w:val="0"/>
        </w:rPr>
        <w:t>3</w:t>
      </w:r>
      <w:r w:rsidRPr="00234AC2">
        <w:rPr>
          <w:bCs w:val="0"/>
          <w:kern w:val="0"/>
        </w:rPr>
        <w:t>月，</w:t>
      </w:r>
      <w:r>
        <w:rPr>
          <w:bCs w:val="0"/>
          <w:kern w:val="0"/>
        </w:rPr>
        <w:t>AlphaGo</w:t>
      </w:r>
      <w:r w:rsidRPr="00234AC2">
        <w:rPr>
          <w:bCs w:val="0"/>
          <w:kern w:val="0"/>
        </w:rPr>
        <w:t>以</w:t>
      </w:r>
      <w:r w:rsidRPr="00234AC2">
        <w:rPr>
          <w:bCs w:val="0"/>
          <w:kern w:val="0"/>
        </w:rPr>
        <w:t>4</w:t>
      </w:r>
      <w:r w:rsidRPr="00234AC2">
        <w:rPr>
          <w:bCs w:val="0"/>
          <w:kern w:val="0"/>
        </w:rPr>
        <w:t>比</w:t>
      </w:r>
      <w:r w:rsidRPr="00234AC2">
        <w:rPr>
          <w:bCs w:val="0"/>
          <w:kern w:val="0"/>
        </w:rPr>
        <w:t>1</w:t>
      </w:r>
      <w:r w:rsidRPr="00234AC2">
        <w:rPr>
          <w:bCs w:val="0"/>
          <w:kern w:val="0"/>
        </w:rPr>
        <w:t>的悬殊比分战胜了韩国围棋大师李世石，而</w:t>
      </w:r>
      <w:r>
        <w:rPr>
          <w:bCs w:val="0"/>
          <w:kern w:val="0"/>
        </w:rPr>
        <w:t>AlphaGo</w:t>
      </w:r>
      <w:r w:rsidRPr="00234AC2">
        <w:rPr>
          <w:bCs w:val="0"/>
          <w:kern w:val="0"/>
        </w:rPr>
        <w:t>用的正是</w:t>
      </w:r>
      <w:r w:rsidR="00AA4BE5">
        <w:rPr>
          <w:bCs w:val="0"/>
          <w:kern w:val="0"/>
        </w:rPr>
        <w:t>蒙特卡洛</w:t>
      </w:r>
      <w:r w:rsidRPr="00234AC2">
        <w:rPr>
          <w:bCs w:val="0"/>
          <w:kern w:val="0"/>
        </w:rPr>
        <w:t>树搜索算法在围棋算法中的应用，相对于传统蒙特卡洛树搜索算法，在计算树节点的价值中增加了神经网络。</w:t>
      </w:r>
    </w:p>
    <w:p w14:paraId="3C75B51D"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w:t>
      </w:r>
      <w:r w:rsidRPr="00234AC2">
        <w:rPr>
          <w:bCs w:val="0"/>
          <w:kern w:val="0"/>
        </w:rPr>
        <w:t>1</w:t>
      </w:r>
      <w:r w:rsidRPr="00234AC2">
        <w:rPr>
          <w:bCs w:val="0"/>
          <w:kern w:val="0"/>
        </w:rPr>
        <w:t>）场景分析</w:t>
      </w:r>
    </w:p>
    <w:p w14:paraId="0AB1EC8F"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当树的层数比较浅的时候，可以穷举计算每个节点输赢的概率，基本思路是这样的，从树的叶子节点开始，如果是是本方回合就选择</w:t>
      </w:r>
      <w:r w:rsidRPr="00234AC2">
        <w:rPr>
          <w:bCs w:val="0"/>
          <w:kern w:val="0"/>
        </w:rPr>
        <w:t>max</w:t>
      </w:r>
      <w:r w:rsidRPr="00234AC2">
        <w:rPr>
          <w:bCs w:val="0"/>
          <w:kern w:val="0"/>
        </w:rPr>
        <w:t>的，如果是对方回合就是</w:t>
      </w:r>
      <w:r w:rsidRPr="00234AC2">
        <w:rPr>
          <w:bCs w:val="0"/>
          <w:kern w:val="0"/>
        </w:rPr>
        <w:t>min</w:t>
      </w:r>
      <w:r w:rsidRPr="00234AC2">
        <w:rPr>
          <w:bCs w:val="0"/>
          <w:kern w:val="0"/>
        </w:rPr>
        <w:t>的，实际上这也是假设对方是聪明的也会使用</w:t>
      </w:r>
      <w:r w:rsidRPr="00234AC2">
        <w:rPr>
          <w:bCs w:val="0"/>
          <w:kern w:val="0"/>
        </w:rPr>
        <w:t>min-max</w:t>
      </w:r>
      <w:r w:rsidRPr="00234AC2">
        <w:rPr>
          <w:bCs w:val="0"/>
          <w:kern w:val="0"/>
        </w:rPr>
        <w:t>算法这样在博弈论里面就达到一个纳什均衡点。</w:t>
      </w:r>
    </w:p>
    <w:p w14:paraId="66CCE750" w14:textId="77777777" w:rsidR="006B1B90" w:rsidRDefault="006B1B90" w:rsidP="006B1B90">
      <w:pPr>
        <w:keepNext/>
        <w:autoSpaceDE w:val="0"/>
        <w:autoSpaceDN w:val="0"/>
        <w:adjustRightInd w:val="0"/>
        <w:spacing w:line="240" w:lineRule="auto"/>
        <w:ind w:firstLineChars="0" w:firstLine="420"/>
        <w:jc w:val="center"/>
      </w:pPr>
      <w:r w:rsidRPr="00234AC2">
        <w:rPr>
          <w:bCs w:val="0"/>
          <w:noProof/>
          <w:kern w:val="0"/>
        </w:rPr>
        <w:drawing>
          <wp:inline distT="0" distB="0" distL="0" distR="0" wp14:anchorId="0F4F6E36" wp14:editId="7543C9C8">
            <wp:extent cx="4712828" cy="3321134"/>
            <wp:effectExtent l="0" t="0" r="0" b="0"/>
            <wp:docPr id="43" name="图片 43" descr="C:\Users\whxiang\Desktop\mcts-导入\6145622-fig-3-source-larg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whxiang\Desktop\mcts-导入\6145622-fig-3-source-large.g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16924" cy="3324020"/>
                    </a:xfrm>
                    <a:prstGeom prst="rect">
                      <a:avLst/>
                    </a:prstGeom>
                    <a:noFill/>
                    <a:ln>
                      <a:noFill/>
                    </a:ln>
                  </pic:spPr>
                </pic:pic>
              </a:graphicData>
            </a:graphic>
          </wp:inline>
        </w:drawing>
      </w:r>
    </w:p>
    <w:p w14:paraId="5DD2DF32" w14:textId="272CB6C7" w:rsidR="006B1B90" w:rsidRPr="00234AC2" w:rsidRDefault="006B1B90" w:rsidP="008D197D">
      <w:pPr>
        <w:pStyle w:val="00"/>
        <w:rPr>
          <w:bCs/>
          <w:kern w:val="0"/>
        </w:rPr>
      </w:pPr>
      <w:bookmarkStart w:id="22" w:name="_Toc87642301"/>
      <w:r>
        <w:rPr>
          <w:rFonts w:hint="eastAsia"/>
        </w:rPr>
        <w:t>图</w:t>
      </w:r>
      <w:r>
        <w:rPr>
          <w:rFonts w:hint="eastAsia"/>
        </w:rPr>
        <w:t xml:space="preserve"> </w:t>
      </w:r>
      <w:r w:rsidR="00271F03">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E63AB5">
        <w:fldChar w:fldCharType="separate"/>
      </w:r>
      <w:r>
        <w:fldChar w:fldCharType="end"/>
      </w:r>
      <w:r w:rsidRPr="00234AC2">
        <w:t>复杂</w:t>
      </w:r>
      <w:r w:rsidRPr="00234AC2">
        <w:rPr>
          <w:bCs/>
          <w:kern w:val="0"/>
        </w:rPr>
        <w:t>搜索空间</w:t>
      </w:r>
      <w:bookmarkEnd w:id="22"/>
    </w:p>
    <w:p w14:paraId="7DC97A05" w14:textId="546A3996" w:rsidR="006B1B90" w:rsidRPr="00234AC2" w:rsidRDefault="006B1B90" w:rsidP="006B1B90">
      <w:pPr>
        <w:autoSpaceDE w:val="0"/>
        <w:autoSpaceDN w:val="0"/>
        <w:adjustRightInd w:val="0"/>
        <w:ind w:firstLineChars="0" w:firstLine="420"/>
        <w:jc w:val="left"/>
        <w:rPr>
          <w:bCs w:val="0"/>
          <w:kern w:val="0"/>
        </w:rPr>
      </w:pPr>
      <w:r w:rsidRPr="00234AC2">
        <w:rPr>
          <w:bCs w:val="0"/>
          <w:kern w:val="0"/>
        </w:rPr>
        <w:t>搜索空间比较小的时候的可以使用</w:t>
      </w:r>
      <w:r w:rsidRPr="00234AC2">
        <w:rPr>
          <w:bCs w:val="0"/>
          <w:kern w:val="0"/>
        </w:rPr>
        <w:t>min-max</w:t>
      </w:r>
      <w:r w:rsidRPr="00234AC2">
        <w:rPr>
          <w:bCs w:val="0"/>
          <w:kern w:val="0"/>
        </w:rPr>
        <w:t>策略，当搜索空间变大时就不在适用如图</w:t>
      </w:r>
      <w:r w:rsidR="00873A72">
        <w:rPr>
          <w:rFonts w:hint="eastAsia"/>
          <w:bCs w:val="0"/>
          <w:kern w:val="0"/>
        </w:rPr>
        <w:t>6</w:t>
      </w:r>
      <w:r w:rsidRPr="00234AC2">
        <w:rPr>
          <w:bCs w:val="0"/>
          <w:kern w:val="0"/>
        </w:rPr>
        <w:t>所示。以围棋为例，蒙特卡洛树搜索算法要解决的问题是这样的，把围棋的每一步所有可能选择都作为树的节点，第零层只有</w:t>
      </w:r>
      <w:r w:rsidRPr="00234AC2">
        <w:rPr>
          <w:bCs w:val="0"/>
          <w:kern w:val="0"/>
        </w:rPr>
        <w:t>1</w:t>
      </w:r>
      <w:r w:rsidRPr="00234AC2">
        <w:rPr>
          <w:bCs w:val="0"/>
          <w:kern w:val="0"/>
        </w:rPr>
        <w:t>个根节点，第</w:t>
      </w:r>
      <w:r w:rsidRPr="00234AC2">
        <w:rPr>
          <w:bCs w:val="0"/>
          <w:kern w:val="0"/>
        </w:rPr>
        <w:t>1</w:t>
      </w:r>
      <w:r w:rsidRPr="00234AC2">
        <w:rPr>
          <w:bCs w:val="0"/>
          <w:kern w:val="0"/>
        </w:rPr>
        <w:t>层就有</w:t>
      </w:r>
      <w:r w:rsidRPr="00234AC2">
        <w:rPr>
          <w:bCs w:val="0"/>
          <w:kern w:val="0"/>
        </w:rPr>
        <w:t>361</w:t>
      </w:r>
      <w:r w:rsidRPr="00234AC2">
        <w:rPr>
          <w:bCs w:val="0"/>
          <w:kern w:val="0"/>
        </w:rPr>
        <w:t>种下子可能和节点，第</w:t>
      </w:r>
      <w:r w:rsidRPr="00234AC2">
        <w:rPr>
          <w:bCs w:val="0"/>
          <w:kern w:val="0"/>
        </w:rPr>
        <w:t>2</w:t>
      </w:r>
      <w:r w:rsidRPr="00234AC2">
        <w:rPr>
          <w:bCs w:val="0"/>
          <w:kern w:val="0"/>
        </w:rPr>
        <w:t>层有</w:t>
      </w:r>
      <w:r w:rsidRPr="00234AC2">
        <w:rPr>
          <w:bCs w:val="0"/>
          <w:kern w:val="0"/>
        </w:rPr>
        <w:t>360</w:t>
      </w:r>
      <w:r w:rsidRPr="00234AC2">
        <w:rPr>
          <w:bCs w:val="0"/>
          <w:kern w:val="0"/>
        </w:rPr>
        <w:t>种下子可能和节点，这是一颗非常大的树</w:t>
      </w:r>
      <w:r>
        <w:rPr>
          <w:rFonts w:hint="eastAsia"/>
          <w:bCs w:val="0"/>
          <w:kern w:val="0"/>
        </w:rPr>
        <w:t>，如图</w:t>
      </w:r>
      <w:r w:rsidR="00873A72">
        <w:rPr>
          <w:rFonts w:hint="eastAsia"/>
          <w:bCs w:val="0"/>
          <w:kern w:val="0"/>
        </w:rPr>
        <w:t>6</w:t>
      </w:r>
      <w:r>
        <w:rPr>
          <w:rFonts w:hint="eastAsia"/>
          <w:bCs w:val="0"/>
          <w:kern w:val="0"/>
        </w:rPr>
        <w:t>所示</w:t>
      </w:r>
      <w:r w:rsidRPr="00234AC2">
        <w:rPr>
          <w:bCs w:val="0"/>
          <w:kern w:val="0"/>
        </w:rPr>
        <w:t>，要在每一层树节点中搜索出赢概率最大的节点，也就是下子方法。</w:t>
      </w:r>
      <w:r w:rsidRPr="00234AC2">
        <w:rPr>
          <w:bCs w:val="0"/>
          <w:kern w:val="0"/>
        </w:rPr>
        <w:t>MCTS</w:t>
      </w:r>
      <w:r w:rsidRPr="00234AC2">
        <w:rPr>
          <w:bCs w:val="0"/>
          <w:kern w:val="0"/>
        </w:rPr>
        <w:t>要解决的问题是搜索空间足够大，不能计算得到所有子树的价值，这是需要一种较为高效的搜索策略，同时也得兼顾探索和利用，避免陷入局部最优解。</w:t>
      </w:r>
      <w:r w:rsidRPr="00234AC2">
        <w:rPr>
          <w:bCs w:val="0"/>
          <w:kern w:val="0"/>
        </w:rPr>
        <w:t>MCTS</w:t>
      </w:r>
      <w:r w:rsidRPr="00234AC2">
        <w:rPr>
          <w:bCs w:val="0"/>
          <w:kern w:val="0"/>
        </w:rPr>
        <w:t>实现这些特性的方式有多种，例如经典的</w:t>
      </w:r>
      <w:r w:rsidRPr="00234AC2">
        <w:rPr>
          <w:bCs w:val="0"/>
          <w:kern w:val="0"/>
        </w:rPr>
        <w:t>UCB</w:t>
      </w:r>
      <w:r w:rsidRPr="00234AC2">
        <w:rPr>
          <w:bCs w:val="0"/>
          <w:kern w:val="0"/>
        </w:rPr>
        <w:t>（</w:t>
      </w:r>
      <w:r w:rsidRPr="00234AC2">
        <w:rPr>
          <w:bCs w:val="0"/>
          <w:kern w:val="0"/>
        </w:rPr>
        <w:t>Upper Confidence Bounds</w:t>
      </w:r>
      <w:r w:rsidRPr="00234AC2">
        <w:rPr>
          <w:bCs w:val="0"/>
          <w:kern w:val="0"/>
        </w:rPr>
        <w:t>）算法，就是在选择子节点的时候优先考虑没有探索过的，如果都探索过就根据得分来选择，得分不仅是由这个子节点最终赢的概率来，而且与这个子节点玩的次数成负相关，也就是说这个子节点如果平均得分高就约有可能选中（因为认为它比其他节点更值得利用），同时如果子节点选中次数较多则下次不太会选</w:t>
      </w:r>
      <w:r w:rsidRPr="00234AC2">
        <w:rPr>
          <w:bCs w:val="0"/>
          <w:kern w:val="0"/>
        </w:rPr>
        <w:lastRenderedPageBreak/>
        <w:t>中（因为其他节点选择</w:t>
      </w:r>
      <w:proofErr w:type="gramStart"/>
      <w:r w:rsidRPr="00234AC2">
        <w:rPr>
          <w:bCs w:val="0"/>
          <w:kern w:val="0"/>
        </w:rPr>
        <w:t>次数少更值得</w:t>
      </w:r>
      <w:proofErr w:type="gramEnd"/>
      <w:r w:rsidRPr="00234AC2">
        <w:rPr>
          <w:bCs w:val="0"/>
          <w:kern w:val="0"/>
        </w:rPr>
        <w:t>探索），因此</w:t>
      </w:r>
      <w:r w:rsidRPr="00234AC2">
        <w:rPr>
          <w:bCs w:val="0"/>
          <w:kern w:val="0"/>
        </w:rPr>
        <w:t>MCTS</w:t>
      </w:r>
      <w:r w:rsidRPr="00234AC2">
        <w:rPr>
          <w:bCs w:val="0"/>
          <w:kern w:val="0"/>
        </w:rPr>
        <w:t>根据配置探索和利用不同的权重，可以实现比随机或者其他策略更有启发式的方法。</w:t>
      </w:r>
    </w:p>
    <w:p w14:paraId="355B117F" w14:textId="17EA3AAC" w:rsidR="006B1B90" w:rsidRPr="00234AC2" w:rsidRDefault="00AA4BE5" w:rsidP="006B1B90">
      <w:pPr>
        <w:autoSpaceDE w:val="0"/>
        <w:autoSpaceDN w:val="0"/>
        <w:adjustRightInd w:val="0"/>
        <w:ind w:firstLineChars="0" w:firstLine="420"/>
        <w:jc w:val="left"/>
        <w:rPr>
          <w:bCs w:val="0"/>
          <w:kern w:val="0"/>
        </w:rPr>
      </w:pPr>
      <w:r>
        <w:rPr>
          <w:bCs w:val="0"/>
          <w:kern w:val="0"/>
        </w:rPr>
        <w:t>蒙特卡洛</w:t>
      </w:r>
      <w:r w:rsidR="006B1B90" w:rsidRPr="00234AC2">
        <w:rPr>
          <w:bCs w:val="0"/>
          <w:kern w:val="0"/>
        </w:rPr>
        <w:t>树搜索是一种基于树数据结构、能权衡探索与利用、在搜索空间巨大仍然有效的搜索算法。蒙特卡洛树搜索的使用场景需要是搜索空间巨大，因为搜索空间如果在计算能力以内，其实是没必要用</w:t>
      </w:r>
      <w:r w:rsidR="006B1B90" w:rsidRPr="00234AC2">
        <w:rPr>
          <w:bCs w:val="0"/>
          <w:kern w:val="0"/>
        </w:rPr>
        <w:t>MCTS</w:t>
      </w:r>
      <w:r w:rsidR="006B1B90" w:rsidRPr="00234AC2">
        <w:rPr>
          <w:bCs w:val="0"/>
          <w:kern w:val="0"/>
        </w:rPr>
        <w:t>的，而真正要应用上还需要有其他的假设：场景必须是零和（能分出输赢不能同时赢）、信息对称（双方的信息是完全公开的，不像打牌可以隐藏自己的手牌）、确定性的（每一个操作结果没有随机因素）、顺序的（操作都是按顺序执行的）、离散的（没有操作是一种连续值）。所谓零和，就是参与者的收益之和为零，如果我赢就是你输，没有双赢或者双输，因此决策时不需要考虑合作等因素。信息对称是指双方的所有信息和状态都是对方都可以观察到的，因此双方的策略只需要关注共同的状态即可。在双方多轮博弈后，双方会选择一个纳什均衡点，对于</w:t>
      </w:r>
      <w:r w:rsidR="006B1B90" w:rsidRPr="00234AC2">
        <w:rPr>
          <w:bCs w:val="0"/>
          <w:kern w:val="0"/>
        </w:rPr>
        <w:t>MCTS</w:t>
      </w:r>
      <w:r w:rsidR="006B1B90" w:rsidRPr="00234AC2">
        <w:rPr>
          <w:bCs w:val="0"/>
          <w:kern w:val="0"/>
        </w:rPr>
        <w:t>适用于特定的场景，</w:t>
      </w:r>
      <w:r w:rsidR="006B1B90" w:rsidRPr="00234AC2">
        <w:rPr>
          <w:bCs w:val="0"/>
          <w:kern w:val="0"/>
        </w:rPr>
        <w:t>MCTS</w:t>
      </w:r>
      <w:r w:rsidR="006B1B90" w:rsidRPr="00234AC2">
        <w:rPr>
          <w:bCs w:val="0"/>
          <w:kern w:val="0"/>
        </w:rPr>
        <w:t>也是一种找到逼近纳什均衡的搜索策略。</w:t>
      </w:r>
    </w:p>
    <w:p w14:paraId="01BAFC66"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对于空战场景，敌我双方都试图占据优势态势，击败对方，更不存在合作的可能，因此空战场景是一场零和博弈；敌我双方的机动动作和状态信息的都可以被双方的机载探测设备获取，各机在获取自身状态的同时，执行机动动作时必然要考虑对方的机动动作和状态信息，实际上，双方在决策机动动作时都同时考虑了一个空战态势，因此双方的对战场景是信息对称的；飞机在执行机动动作和火控解算时，</w:t>
      </w:r>
      <w:proofErr w:type="gramStart"/>
      <w:r w:rsidRPr="00234AC2">
        <w:rPr>
          <w:bCs w:val="0"/>
          <w:kern w:val="0"/>
        </w:rPr>
        <w:t>当飞控指令</w:t>
      </w:r>
      <w:proofErr w:type="gramEnd"/>
      <w:r w:rsidRPr="00234AC2">
        <w:rPr>
          <w:bCs w:val="0"/>
          <w:kern w:val="0"/>
        </w:rPr>
        <w:t>或火控指令下达时，飞机</w:t>
      </w:r>
      <w:proofErr w:type="gramStart"/>
      <w:r w:rsidRPr="00234AC2">
        <w:rPr>
          <w:bCs w:val="0"/>
          <w:kern w:val="0"/>
        </w:rPr>
        <w:t>的飞控系统</w:t>
      </w:r>
      <w:proofErr w:type="gramEnd"/>
      <w:r w:rsidRPr="00234AC2">
        <w:rPr>
          <w:bCs w:val="0"/>
          <w:kern w:val="0"/>
        </w:rPr>
        <w:t>或火控系统会严格执行相应的指令，动作的执行是确定性的，不存在随机性；飞机的机动作是根据执行严格按指令下达的顺序执行，不会存在当前动作未执行完，而执行下一条指令；在空战智能决策中建立了机动动作库，各个动作之间彼此是相互的独立，机动动作编号转换为机动指令，因此各个机动动作是离散的。通过以上分析可知，通过对空战智能决策场景的建模，将空战的决策离散为</w:t>
      </w:r>
      <w:r w:rsidRPr="00234AC2">
        <w:rPr>
          <w:bCs w:val="0"/>
          <w:kern w:val="0"/>
        </w:rPr>
        <w:t>9</w:t>
      </w:r>
      <w:r w:rsidRPr="00234AC2">
        <w:rPr>
          <w:bCs w:val="0"/>
          <w:kern w:val="0"/>
        </w:rPr>
        <w:t>种基本机动动作，而空战场景是一场敌我双方信息对称的零和博弈，因此，蒙特卡洛算法完全适用于空战场景。</w:t>
      </w:r>
    </w:p>
    <w:p w14:paraId="7D717E90"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w:t>
      </w:r>
      <w:r w:rsidRPr="00234AC2">
        <w:rPr>
          <w:bCs w:val="0"/>
          <w:kern w:val="0"/>
        </w:rPr>
        <w:t>2</w:t>
      </w:r>
      <w:r w:rsidRPr="00234AC2">
        <w:rPr>
          <w:bCs w:val="0"/>
          <w:kern w:val="0"/>
        </w:rPr>
        <w:t>）黑盒优化</w:t>
      </w:r>
    </w:p>
    <w:p w14:paraId="06114C49" w14:textId="77777777" w:rsidR="006B1B90" w:rsidRPr="00234AC2" w:rsidRDefault="006B1B90" w:rsidP="006B1B90">
      <w:pPr>
        <w:autoSpaceDE w:val="0"/>
        <w:autoSpaceDN w:val="0"/>
        <w:adjustRightInd w:val="0"/>
        <w:ind w:firstLineChars="0" w:firstLine="420"/>
        <w:rPr>
          <w:bCs w:val="0"/>
          <w:kern w:val="0"/>
        </w:rPr>
      </w:pPr>
      <w:r w:rsidRPr="00234AC2">
        <w:rPr>
          <w:bCs w:val="0"/>
          <w:kern w:val="0"/>
        </w:rPr>
        <w:t>所谓优化就是根据给定的数据</w:t>
      </w:r>
      <w:proofErr w:type="gramStart"/>
      <w:r w:rsidRPr="00234AC2">
        <w:rPr>
          <w:bCs w:val="0"/>
          <w:kern w:val="0"/>
        </w:rPr>
        <w:t>集找到</w:t>
      </w:r>
      <w:proofErr w:type="gramEnd"/>
      <w:r w:rsidRPr="00234AC2">
        <w:rPr>
          <w:bCs w:val="0"/>
          <w:kern w:val="0"/>
        </w:rPr>
        <w:t>更好的选择，例如机器学习就是典型的优化过程，但一些机器学习算法如</w:t>
      </w:r>
      <w:r w:rsidRPr="00234AC2">
        <w:rPr>
          <w:bCs w:val="0"/>
          <w:kern w:val="0"/>
        </w:rPr>
        <w:t>LR</w:t>
      </w:r>
      <w:r w:rsidRPr="00234AC2">
        <w:rPr>
          <w:bCs w:val="0"/>
          <w:kern w:val="0"/>
        </w:rPr>
        <w:t>、</w:t>
      </w:r>
      <w:r w:rsidRPr="00234AC2">
        <w:rPr>
          <w:bCs w:val="0"/>
          <w:kern w:val="0"/>
        </w:rPr>
        <w:t>SVM</w:t>
      </w:r>
      <w:r w:rsidRPr="00234AC2">
        <w:rPr>
          <w:bCs w:val="0"/>
          <w:kern w:val="0"/>
        </w:rPr>
        <w:t>、</w:t>
      </w:r>
      <w:r w:rsidRPr="00234AC2">
        <w:rPr>
          <w:bCs w:val="0"/>
          <w:kern w:val="0"/>
        </w:rPr>
        <w:t>DNN</w:t>
      </w:r>
      <w:r w:rsidRPr="00234AC2">
        <w:rPr>
          <w:bCs w:val="0"/>
          <w:kern w:val="0"/>
        </w:rPr>
        <w:t>都不是黑盒，而是根据数学公式推导通过对函数求导等方式进行的优化。如果能把问题描述成一个函数或者</w:t>
      </w:r>
      <w:proofErr w:type="gramStart"/>
      <w:r w:rsidRPr="00234AC2">
        <w:rPr>
          <w:bCs w:val="0"/>
          <w:kern w:val="0"/>
        </w:rPr>
        <w:t>凸</w:t>
      </w:r>
      <w:proofErr w:type="gramEnd"/>
      <w:r w:rsidRPr="00234AC2">
        <w:rPr>
          <w:bCs w:val="0"/>
          <w:kern w:val="0"/>
        </w:rPr>
        <w:t>优化问题，那么通过数学上的求导就可以找到最优解，这类问题并不需要用到</w:t>
      </w:r>
      <w:r w:rsidRPr="00234AC2">
        <w:rPr>
          <w:bCs w:val="0"/>
          <w:kern w:val="0"/>
        </w:rPr>
        <w:t>MCTS</w:t>
      </w:r>
      <w:r w:rsidRPr="00234AC2">
        <w:rPr>
          <w:bCs w:val="0"/>
          <w:kern w:val="0"/>
        </w:rPr>
        <w:t>等搜索算法，但实际上很多问题例如围棋就无法找到一个描述输赢的函数曲线，这样就无法通过纯数学的方法解决。</w:t>
      </w:r>
    </w:p>
    <w:p w14:paraId="60A83B33" w14:textId="77777777" w:rsidR="006B1B90" w:rsidRPr="00234AC2" w:rsidRDefault="006B1B90" w:rsidP="006B1B90">
      <w:pPr>
        <w:autoSpaceDE w:val="0"/>
        <w:autoSpaceDN w:val="0"/>
        <w:adjustRightInd w:val="0"/>
        <w:ind w:firstLineChars="0" w:firstLine="420"/>
        <w:rPr>
          <w:bCs w:val="0"/>
          <w:kern w:val="0"/>
        </w:rPr>
      </w:pPr>
      <w:r w:rsidRPr="00234AC2">
        <w:rPr>
          <w:bCs w:val="0"/>
          <w:kern w:val="0"/>
        </w:rPr>
        <w:t>无法找到一个描述输赢的函数曲线这类问题统称为黑盒优化（</w:t>
      </w:r>
      <w:r w:rsidRPr="00234AC2">
        <w:rPr>
          <w:bCs w:val="0"/>
          <w:kern w:val="0"/>
        </w:rPr>
        <w:t>Black box optimization</w:t>
      </w:r>
      <w:r w:rsidRPr="00234AC2">
        <w:rPr>
          <w:bCs w:val="0"/>
          <w:kern w:val="0"/>
        </w:rPr>
        <w:t>）问题，不能假设知道这个场景内部的函数或者模型结构，只能通过给定模型输入得到模型输出结果来优化。</w:t>
      </w:r>
      <w:proofErr w:type="gramStart"/>
      <w:r w:rsidRPr="00234AC2">
        <w:rPr>
          <w:bCs w:val="0"/>
          <w:kern w:val="0"/>
        </w:rPr>
        <w:t>例如多臂老虎</w:t>
      </w:r>
      <w:proofErr w:type="gramEnd"/>
      <w:r w:rsidRPr="00234AC2">
        <w:rPr>
          <w:bCs w:val="0"/>
          <w:kern w:val="0"/>
        </w:rPr>
        <w:t>机（</w:t>
      </w:r>
      <w:r w:rsidRPr="00234AC2">
        <w:rPr>
          <w:bCs w:val="0"/>
          <w:kern w:val="0"/>
        </w:rPr>
        <w:t>Multi-arm Bandit</w:t>
      </w:r>
      <w:r w:rsidRPr="00234AC2">
        <w:rPr>
          <w:bCs w:val="0"/>
          <w:kern w:val="0"/>
        </w:rPr>
        <w:t>）问题，有多台老虎机可以投币，但不知道每一台输赢的概率，只能通过多次投币来测试，根据观察的结果预估每台机器</w:t>
      </w:r>
      <w:r w:rsidRPr="00234AC2">
        <w:rPr>
          <w:bCs w:val="0"/>
          <w:kern w:val="0"/>
        </w:rPr>
        <w:lastRenderedPageBreak/>
        <w:t>的收益分布，最终选择认为收益最大的，这种方法一般会比随机方法效果好。</w:t>
      </w:r>
    </w:p>
    <w:p w14:paraId="30F3F396" w14:textId="77777777" w:rsidR="006B1B90" w:rsidRPr="00234AC2" w:rsidRDefault="006B1B90" w:rsidP="006B1B90">
      <w:pPr>
        <w:autoSpaceDE w:val="0"/>
        <w:autoSpaceDN w:val="0"/>
        <w:adjustRightInd w:val="0"/>
        <w:ind w:firstLineChars="0" w:firstLine="420"/>
        <w:rPr>
          <w:bCs w:val="0"/>
          <w:kern w:val="0"/>
        </w:rPr>
      </w:pPr>
      <w:r w:rsidRPr="00234AC2">
        <w:rPr>
          <w:bCs w:val="0"/>
          <w:kern w:val="0"/>
        </w:rPr>
        <w:t>黑盒优化的算法也有很多，例如进化算法、贝叶斯优化、</w:t>
      </w:r>
      <w:r w:rsidRPr="00234AC2">
        <w:rPr>
          <w:bCs w:val="0"/>
          <w:kern w:val="0"/>
        </w:rPr>
        <w:t>MCTS</w:t>
      </w:r>
      <w:r w:rsidRPr="00234AC2">
        <w:rPr>
          <w:bCs w:val="0"/>
          <w:kern w:val="0"/>
        </w:rPr>
        <w:t>也是，而这些算法都需要解决如何权衡探索和利用（</w:t>
      </w:r>
      <w:r w:rsidRPr="00234AC2">
        <w:rPr>
          <w:bCs w:val="0"/>
          <w:kern w:val="0"/>
        </w:rPr>
        <w:t>Exploration and Exploitation</w:t>
      </w:r>
      <w:r w:rsidRPr="00234AC2">
        <w:rPr>
          <w:bCs w:val="0"/>
          <w:kern w:val="0"/>
        </w:rPr>
        <w:t>）的问题。如果只有一个投币，那么</w:t>
      </w:r>
      <w:proofErr w:type="gramStart"/>
      <w:r w:rsidRPr="00234AC2">
        <w:rPr>
          <w:bCs w:val="0"/>
          <w:kern w:val="0"/>
        </w:rPr>
        <w:t>当前会</w:t>
      </w:r>
      <w:proofErr w:type="gramEnd"/>
      <w:r w:rsidRPr="00234AC2">
        <w:rPr>
          <w:bCs w:val="0"/>
          <w:kern w:val="0"/>
        </w:rPr>
        <w:t>选择期望收益最高的老虎机来投（</w:t>
      </w:r>
      <w:r w:rsidRPr="00234AC2">
        <w:rPr>
          <w:bCs w:val="0"/>
          <w:kern w:val="0"/>
        </w:rPr>
        <w:t>Exploitation</w:t>
      </w:r>
      <w:r w:rsidRPr="00234AC2">
        <w:rPr>
          <w:bCs w:val="0"/>
          <w:kern w:val="0"/>
        </w:rPr>
        <w:t>），但如果有一万个投币，我们不应该只投一个老虎机，而应该用</w:t>
      </w:r>
      <w:proofErr w:type="gramStart"/>
      <w:r w:rsidRPr="00234AC2">
        <w:rPr>
          <w:bCs w:val="0"/>
          <w:kern w:val="0"/>
        </w:rPr>
        <w:t>少量币来探索</w:t>
      </w:r>
      <w:proofErr w:type="gramEnd"/>
      <w:r w:rsidRPr="00234AC2">
        <w:rPr>
          <w:bCs w:val="0"/>
          <w:kern w:val="0"/>
        </w:rPr>
        <w:t>一下其他老虎机（</w:t>
      </w:r>
      <w:r w:rsidRPr="00234AC2">
        <w:rPr>
          <w:bCs w:val="0"/>
          <w:kern w:val="0"/>
        </w:rPr>
        <w:t>Exploration</w:t>
      </w:r>
      <w:r w:rsidRPr="00234AC2">
        <w:rPr>
          <w:bCs w:val="0"/>
          <w:kern w:val="0"/>
        </w:rPr>
        <w:t>），说不定能跳过局部最优解。</w:t>
      </w:r>
    </w:p>
    <w:p w14:paraId="19D49617" w14:textId="36500ADA" w:rsidR="006B1B90" w:rsidRPr="00234AC2" w:rsidRDefault="006B1B90" w:rsidP="006B1B90">
      <w:pPr>
        <w:autoSpaceDE w:val="0"/>
        <w:autoSpaceDN w:val="0"/>
        <w:adjustRightInd w:val="0"/>
        <w:ind w:firstLineChars="0" w:firstLine="420"/>
        <w:rPr>
          <w:bCs w:val="0"/>
          <w:kern w:val="0"/>
        </w:rPr>
      </w:pPr>
      <w:r w:rsidRPr="00234AC2">
        <w:rPr>
          <w:bCs w:val="0"/>
          <w:kern w:val="0"/>
        </w:rPr>
        <w:t>对于空战问题，进行空战智能决策建模后，实际上将其转化为了如何根据当前的空战态势，在机动动作库中选择最为合理的机动动作，使得我机在空战中取得优势函数，从而赢得空战。在决策时，不能只根据当前的状态决策机动动作，而是进行多步探索，考虑当前的决策对将来的影响。若进行</w:t>
      </w:r>
      <w:r w:rsidRPr="00234AC2">
        <w:rPr>
          <w:bCs w:val="0"/>
          <w:kern w:val="0"/>
        </w:rPr>
        <w:t>9</w:t>
      </w:r>
      <w:r w:rsidRPr="00234AC2">
        <w:rPr>
          <w:bCs w:val="0"/>
          <w:kern w:val="0"/>
        </w:rPr>
        <w:t>步探索，将最多有</w:t>
      </w:r>
      <w:r w:rsidRPr="00234AC2">
        <w:rPr>
          <w:bCs w:val="0"/>
          <w:kern w:val="0"/>
        </w:rPr>
        <w:t>9</w:t>
      </w:r>
      <w:r w:rsidRPr="00234AC2">
        <w:rPr>
          <w:bCs w:val="0"/>
          <w:kern w:val="0"/>
          <w:vertAlign w:val="superscript"/>
        </w:rPr>
        <w:t>9</w:t>
      </w:r>
      <w:r w:rsidRPr="00234AC2">
        <w:rPr>
          <w:bCs w:val="0"/>
          <w:kern w:val="0"/>
        </w:rPr>
        <w:t>中机动动作组合，这是非常大的搜索空间，而对于一个树状的搜索结构，难以进行函数建模，或者将其转化为</w:t>
      </w:r>
      <w:proofErr w:type="gramStart"/>
      <w:r w:rsidRPr="00234AC2">
        <w:rPr>
          <w:bCs w:val="0"/>
          <w:kern w:val="0"/>
        </w:rPr>
        <w:t>凸</w:t>
      </w:r>
      <w:proofErr w:type="gramEnd"/>
      <w:r w:rsidRPr="00234AC2">
        <w:rPr>
          <w:bCs w:val="0"/>
          <w:kern w:val="0"/>
        </w:rPr>
        <w:t>优化问题，因此对于文中的空战智能决策问题是一个黑盒优化问题。需要说明的是，一般黑盒优化问题，需要进行大量的探索、模拟，例如进化算法、贝叶斯优化，对于蒙特卡洛树搜索算法，虽然在节点的探索和利用上做了权衡，对于满树的搜索空间进行了缩减，但本质上依然是黑盒优化问题，对智能计算</w:t>
      </w:r>
      <w:proofErr w:type="gramStart"/>
      <w:r w:rsidRPr="00234AC2">
        <w:rPr>
          <w:bCs w:val="0"/>
          <w:kern w:val="0"/>
        </w:rPr>
        <w:t>单元的算力有</w:t>
      </w:r>
      <w:proofErr w:type="gramEnd"/>
      <w:r w:rsidRPr="00234AC2">
        <w:rPr>
          <w:bCs w:val="0"/>
          <w:kern w:val="0"/>
        </w:rPr>
        <w:t>一定</w:t>
      </w:r>
      <w:r w:rsidR="00AA4BE5">
        <w:rPr>
          <w:rFonts w:hint="eastAsia"/>
          <w:bCs w:val="0"/>
          <w:kern w:val="0"/>
        </w:rPr>
        <w:t>的</w:t>
      </w:r>
      <w:r w:rsidRPr="00234AC2">
        <w:rPr>
          <w:bCs w:val="0"/>
          <w:kern w:val="0"/>
        </w:rPr>
        <w:t>要求。</w:t>
      </w:r>
    </w:p>
    <w:p w14:paraId="0B8EA69B" w14:textId="77777777" w:rsidR="006B1B90" w:rsidRPr="00234AC2" w:rsidRDefault="006B1B90" w:rsidP="006B1B90">
      <w:pPr>
        <w:autoSpaceDE w:val="0"/>
        <w:autoSpaceDN w:val="0"/>
        <w:adjustRightInd w:val="0"/>
        <w:ind w:firstLineChars="0" w:firstLine="0"/>
        <w:jc w:val="left"/>
        <w:rPr>
          <w:bCs w:val="0"/>
          <w:kern w:val="0"/>
        </w:rPr>
      </w:pPr>
      <w:r w:rsidRPr="00234AC2">
        <w:rPr>
          <w:bCs w:val="0"/>
          <w:kern w:val="0"/>
        </w:rPr>
        <w:t>3.2.2</w:t>
      </w:r>
      <w:r w:rsidRPr="00234AC2">
        <w:rPr>
          <w:bCs w:val="0"/>
          <w:kern w:val="0"/>
        </w:rPr>
        <w:t>蒙特卡洛树搜索算法</w:t>
      </w:r>
      <w:r>
        <w:rPr>
          <w:rFonts w:hint="eastAsia"/>
          <w:bCs w:val="0"/>
          <w:kern w:val="0"/>
        </w:rPr>
        <w:t>分析</w:t>
      </w:r>
    </w:p>
    <w:p w14:paraId="4617A2FD" w14:textId="3EBA56AE" w:rsidR="006B1B90" w:rsidRPr="0044540A" w:rsidRDefault="006B1B90" w:rsidP="0027670A">
      <w:pPr>
        <w:autoSpaceDE w:val="0"/>
        <w:autoSpaceDN w:val="0"/>
        <w:adjustRightInd w:val="0"/>
        <w:ind w:firstLineChars="0" w:firstLine="420"/>
        <w:rPr>
          <w:bCs w:val="0"/>
          <w:kern w:val="0"/>
        </w:rPr>
      </w:pPr>
      <w:r w:rsidRPr="00234AC2">
        <w:rPr>
          <w:bCs w:val="0"/>
          <w:kern w:val="0"/>
        </w:rPr>
        <w:t>通过前文分析可知，</w:t>
      </w:r>
      <w:r w:rsidR="00AA4BE5">
        <w:rPr>
          <w:bCs w:val="0"/>
          <w:kern w:val="0"/>
        </w:rPr>
        <w:t>蒙特卡洛</w:t>
      </w:r>
      <w:r w:rsidRPr="00234AC2">
        <w:rPr>
          <w:bCs w:val="0"/>
          <w:kern w:val="0"/>
        </w:rPr>
        <w:t>树搜索是一种基于树数据结构、能权衡探索与利用、在搜索空间巨大仍然比较有效的搜索算法。蒙特卡洛树搜索算法主要包括选择（</w:t>
      </w:r>
      <w:r w:rsidRPr="00234AC2">
        <w:rPr>
          <w:bCs w:val="0"/>
          <w:kern w:val="0"/>
        </w:rPr>
        <w:t>Selection</w:t>
      </w:r>
      <w:r w:rsidRPr="00234AC2">
        <w:rPr>
          <w:bCs w:val="0"/>
          <w:kern w:val="0"/>
        </w:rPr>
        <w:t>）、扩展（</w:t>
      </w:r>
      <w:r w:rsidRPr="00234AC2">
        <w:rPr>
          <w:bCs w:val="0"/>
          <w:kern w:val="0"/>
        </w:rPr>
        <w:t>Expansion</w:t>
      </w:r>
      <w:r w:rsidRPr="00234AC2">
        <w:rPr>
          <w:bCs w:val="0"/>
          <w:kern w:val="0"/>
        </w:rPr>
        <w:t>）、模拟（</w:t>
      </w:r>
      <w:r w:rsidRPr="00234AC2">
        <w:rPr>
          <w:bCs w:val="0"/>
          <w:kern w:val="0"/>
        </w:rPr>
        <w:t>Simulation</w:t>
      </w:r>
      <w:r w:rsidRPr="00234AC2">
        <w:rPr>
          <w:bCs w:val="0"/>
          <w:kern w:val="0"/>
        </w:rPr>
        <w:t>）和反向传播（</w:t>
      </w:r>
      <w:r w:rsidRPr="00234AC2">
        <w:rPr>
          <w:bCs w:val="0"/>
          <w:kern w:val="0"/>
        </w:rPr>
        <w:t>Backpropagation</w:t>
      </w:r>
      <w:r w:rsidRPr="00234AC2">
        <w:rPr>
          <w:bCs w:val="0"/>
          <w:kern w:val="0"/>
        </w:rPr>
        <w:t>）四个阶段</w:t>
      </w:r>
      <w:r w:rsidR="0027670A">
        <w:rPr>
          <w:rFonts w:hint="eastAsia"/>
          <w:bCs w:val="0"/>
          <w:kern w:val="0"/>
        </w:rPr>
        <w:t>。</w:t>
      </w:r>
    </w:p>
    <w:p w14:paraId="13D48CAB" w14:textId="77777777" w:rsidR="006B1B90" w:rsidRPr="00234AC2" w:rsidRDefault="006B1B90" w:rsidP="006B1B90">
      <w:pPr>
        <w:autoSpaceDE w:val="0"/>
        <w:autoSpaceDN w:val="0"/>
        <w:adjustRightInd w:val="0"/>
        <w:ind w:firstLineChars="0" w:firstLine="420"/>
        <w:rPr>
          <w:bCs w:val="0"/>
          <w:kern w:val="0"/>
        </w:rPr>
      </w:pPr>
      <w:r w:rsidRPr="00234AC2">
        <w:rPr>
          <w:bCs w:val="0"/>
          <w:kern w:val="0"/>
        </w:rPr>
        <w:t>（</w:t>
      </w:r>
      <w:r w:rsidRPr="00234AC2">
        <w:rPr>
          <w:bCs w:val="0"/>
          <w:kern w:val="0"/>
        </w:rPr>
        <w:t>1</w:t>
      </w:r>
      <w:r w:rsidRPr="00234AC2">
        <w:rPr>
          <w:bCs w:val="0"/>
          <w:kern w:val="0"/>
        </w:rPr>
        <w:t>）</w:t>
      </w:r>
      <w:r w:rsidRPr="00234AC2">
        <w:rPr>
          <w:bCs w:val="0"/>
          <w:kern w:val="0"/>
        </w:rPr>
        <w:t>UCB</w:t>
      </w:r>
      <w:r w:rsidRPr="00234AC2">
        <w:rPr>
          <w:bCs w:val="0"/>
          <w:kern w:val="0"/>
        </w:rPr>
        <w:t>算法</w:t>
      </w:r>
    </w:p>
    <w:p w14:paraId="5C253DE8" w14:textId="77777777" w:rsidR="006B1B90" w:rsidRPr="00234AC2" w:rsidRDefault="006B1B90" w:rsidP="006B1B90">
      <w:pPr>
        <w:autoSpaceDE w:val="0"/>
        <w:autoSpaceDN w:val="0"/>
        <w:adjustRightInd w:val="0"/>
        <w:ind w:left="60" w:firstLineChars="0" w:firstLine="420"/>
        <w:rPr>
          <w:bCs w:val="0"/>
          <w:kern w:val="0"/>
        </w:rPr>
      </w:pPr>
      <w:r w:rsidRPr="00234AC2">
        <w:rPr>
          <w:bCs w:val="0"/>
          <w:kern w:val="0"/>
        </w:rPr>
        <w:t>蒙特卡洛树搜索算法中通过</w:t>
      </w:r>
      <w:r w:rsidRPr="00234AC2">
        <w:rPr>
          <w:bCs w:val="0"/>
          <w:kern w:val="0"/>
        </w:rPr>
        <w:t>UCB</w:t>
      </w:r>
      <w:r w:rsidRPr="00234AC2">
        <w:rPr>
          <w:bCs w:val="0"/>
          <w:kern w:val="0"/>
        </w:rPr>
        <w:t>（</w:t>
      </w:r>
      <w:r w:rsidRPr="00234AC2">
        <w:rPr>
          <w:bCs w:val="0"/>
          <w:kern w:val="0"/>
        </w:rPr>
        <w:t>Upper Confidence Bounds</w:t>
      </w:r>
      <w:r w:rsidRPr="00234AC2">
        <w:rPr>
          <w:bCs w:val="0"/>
          <w:kern w:val="0"/>
        </w:rPr>
        <w:t>）算法来权衡子节点的探索和利用（</w:t>
      </w:r>
      <w:r w:rsidRPr="00234AC2">
        <w:rPr>
          <w:bCs w:val="0"/>
          <w:kern w:val="0"/>
        </w:rPr>
        <w:t>exploitation</w:t>
      </w:r>
      <w:r w:rsidRPr="00234AC2">
        <w:rPr>
          <w:bCs w:val="0"/>
          <w:kern w:val="0"/>
        </w:rPr>
        <w:t>和</w:t>
      </w:r>
      <w:r w:rsidRPr="00234AC2">
        <w:rPr>
          <w:bCs w:val="0"/>
          <w:kern w:val="0"/>
        </w:rPr>
        <w:t>exploration</w:t>
      </w:r>
      <w:r w:rsidRPr="00234AC2">
        <w:rPr>
          <w:bCs w:val="0"/>
          <w:kern w:val="0"/>
        </w:rPr>
        <w:t>），具体原则是在选择子节点的时候优先考虑没有探索过的子节点，如果都探索过就根据得分来选择，因此</w:t>
      </w:r>
      <w:r w:rsidRPr="00234AC2">
        <w:rPr>
          <w:bCs w:val="0"/>
          <w:kern w:val="0"/>
        </w:rPr>
        <w:t>MCTS</w:t>
      </w:r>
      <w:r w:rsidRPr="00234AC2">
        <w:rPr>
          <w:bCs w:val="0"/>
          <w:kern w:val="0"/>
        </w:rPr>
        <w:t>根据</w:t>
      </w:r>
      <w:r w:rsidRPr="00234AC2">
        <w:rPr>
          <w:bCs w:val="0"/>
          <w:kern w:val="0"/>
        </w:rPr>
        <w:t>UCB</w:t>
      </w:r>
      <w:r w:rsidRPr="00234AC2">
        <w:rPr>
          <w:bCs w:val="0"/>
          <w:kern w:val="0"/>
        </w:rPr>
        <w:t>算法来探索和利用不同的权重，可以实现比随机或者其他策略更有启发式的方法。</w:t>
      </w:r>
      <w:r w:rsidRPr="00234AC2">
        <w:rPr>
          <w:bCs w:val="0"/>
          <w:kern w:val="0"/>
        </w:rPr>
        <w:t>UCB</w:t>
      </w:r>
      <w:r w:rsidRPr="00234AC2">
        <w:rPr>
          <w:bCs w:val="0"/>
          <w:kern w:val="0"/>
        </w:rPr>
        <w:t>算法如公式</w:t>
      </w:r>
      <w:r w:rsidRPr="00234AC2">
        <w:rPr>
          <w:bCs w:val="0"/>
          <w:kern w:val="0"/>
        </w:rPr>
        <w:t>XX</w:t>
      </w:r>
      <w:r w:rsidRPr="00234AC2">
        <w:rPr>
          <w:bCs w:val="0"/>
          <w:kern w:val="0"/>
        </w:rPr>
        <w:t>所示。</w:t>
      </w:r>
    </w:p>
    <w:p w14:paraId="1BC4D98E" w14:textId="77777777" w:rsidR="006B1B90" w:rsidRPr="00234AC2" w:rsidRDefault="00E63AB5" w:rsidP="006B1B90">
      <w:pPr>
        <w:autoSpaceDE w:val="0"/>
        <w:autoSpaceDN w:val="0"/>
        <w:adjustRightInd w:val="0"/>
        <w:spacing w:line="240" w:lineRule="auto"/>
        <w:ind w:firstLineChars="0" w:firstLine="420"/>
        <w:rPr>
          <w:bCs w:val="0"/>
          <w:kern w:val="0"/>
          <w:sz w:val="28"/>
        </w:rPr>
      </w:pPr>
      <m:oMathPara>
        <m:oMath>
          <m:func>
            <m:funcPr>
              <m:ctrlPr>
                <w:rPr>
                  <w:rFonts w:ascii="Cambria Math" w:hAnsi="Cambria Math"/>
                  <w:bCs w:val="0"/>
                  <w:kern w:val="0"/>
                  <w:sz w:val="28"/>
                </w:rPr>
              </m:ctrlPr>
            </m:funcPr>
            <m:fName>
              <m:r>
                <m:rPr>
                  <m:sty m:val="p"/>
                </m:rPr>
                <w:rPr>
                  <w:rFonts w:ascii="Cambria Math" w:hAnsi="Cambria Math"/>
                  <w:kern w:val="0"/>
                  <w:sz w:val="28"/>
                </w:rPr>
                <m:t>arg</m:t>
              </m:r>
            </m:fName>
            <m:e>
              <m:func>
                <m:funcPr>
                  <m:ctrlPr>
                    <w:rPr>
                      <w:rFonts w:ascii="Cambria Math" w:hAnsi="Cambria Math"/>
                      <w:bCs w:val="0"/>
                      <w:i/>
                      <w:kern w:val="0"/>
                      <w:sz w:val="28"/>
                    </w:rPr>
                  </m:ctrlPr>
                </m:funcPr>
                <m:fName>
                  <m:func>
                    <m:funcPr>
                      <m:ctrlPr>
                        <w:rPr>
                          <w:rFonts w:ascii="Cambria Math" w:hAnsi="Cambria Math"/>
                          <w:bCs w:val="0"/>
                          <w:kern w:val="0"/>
                          <w:sz w:val="28"/>
                        </w:rPr>
                      </m:ctrlPr>
                    </m:funcPr>
                    <m:fName>
                      <m:limLow>
                        <m:limLowPr>
                          <m:ctrlPr>
                            <w:rPr>
                              <w:rFonts w:ascii="Cambria Math" w:hAnsi="Cambria Math"/>
                              <w:bCs w:val="0"/>
                              <w:kern w:val="0"/>
                              <w:sz w:val="28"/>
                            </w:rPr>
                          </m:ctrlPr>
                        </m:limLowPr>
                        <m:e>
                          <m:r>
                            <m:rPr>
                              <m:sty m:val="p"/>
                            </m:rPr>
                            <w:rPr>
                              <w:rFonts w:ascii="Cambria Math" w:hAnsi="Cambria Math"/>
                              <w:kern w:val="0"/>
                              <w:sz w:val="28"/>
                            </w:rPr>
                            <m:t>max</m:t>
                          </m:r>
                        </m:e>
                        <m:lim>
                          <m:sSup>
                            <m:sSupPr>
                              <m:ctrlPr>
                                <w:rPr>
                                  <w:rFonts w:ascii="Cambria Math" w:hAnsi="Cambria Math"/>
                                  <w:bCs w:val="0"/>
                                  <w:i/>
                                  <w:kern w:val="0"/>
                                  <w:sz w:val="28"/>
                                </w:rPr>
                              </m:ctrlPr>
                            </m:sSupPr>
                            <m:e>
                              <m:r>
                                <w:rPr>
                                  <w:rFonts w:ascii="Cambria Math" w:hAnsi="Cambria Math"/>
                                  <w:kern w:val="0"/>
                                  <w:sz w:val="28"/>
                                </w:rPr>
                                <m:t>v</m:t>
                              </m:r>
                            </m:e>
                            <m:sup>
                              <m:r>
                                <w:rPr>
                                  <w:rFonts w:ascii="Cambria Math" w:hAnsi="Cambria Math"/>
                                  <w:kern w:val="0"/>
                                  <w:sz w:val="28"/>
                                </w:rPr>
                                <m:t>'</m:t>
                              </m:r>
                            </m:sup>
                          </m:sSup>
                          <m:r>
                            <w:rPr>
                              <w:rFonts w:ascii="Cambria Math" w:hAnsi="Cambria Math"/>
                              <w:kern w:val="0"/>
                              <w:sz w:val="28"/>
                            </w:rPr>
                            <m:t>∈children of v</m:t>
                          </m:r>
                        </m:lim>
                      </m:limLow>
                    </m:fName>
                    <m:e>
                      <m:f>
                        <m:fPr>
                          <m:ctrlPr>
                            <w:rPr>
                              <w:rFonts w:ascii="Cambria Math" w:hAnsi="Cambria Math"/>
                              <w:bCs w:val="0"/>
                              <w:i/>
                              <w:kern w:val="0"/>
                              <w:sz w:val="28"/>
                            </w:rPr>
                          </m:ctrlPr>
                        </m:fPr>
                        <m:num>
                          <m:r>
                            <w:rPr>
                              <w:rFonts w:ascii="Cambria Math" w:hAnsi="Cambria Math"/>
                              <w:kern w:val="0"/>
                              <w:sz w:val="28"/>
                            </w:rPr>
                            <m:t>Q(</m:t>
                          </m:r>
                          <m:sSup>
                            <m:sSupPr>
                              <m:ctrlPr>
                                <w:rPr>
                                  <w:rFonts w:ascii="Cambria Math" w:hAnsi="Cambria Math"/>
                                  <w:bCs w:val="0"/>
                                  <w:i/>
                                  <w:kern w:val="0"/>
                                  <w:sz w:val="28"/>
                                </w:rPr>
                              </m:ctrlPr>
                            </m:sSupPr>
                            <m:e>
                              <m:r>
                                <w:rPr>
                                  <w:rFonts w:ascii="Cambria Math" w:hAnsi="Cambria Math"/>
                                  <w:kern w:val="0"/>
                                  <w:sz w:val="28"/>
                                </w:rPr>
                                <m:t>v</m:t>
                              </m:r>
                            </m:e>
                            <m:sup>
                              <m:r>
                                <w:rPr>
                                  <w:rFonts w:ascii="Cambria Math" w:hAnsi="Cambria Math"/>
                                  <w:kern w:val="0"/>
                                  <w:sz w:val="28"/>
                                </w:rPr>
                                <m:t>'</m:t>
                              </m:r>
                            </m:sup>
                          </m:sSup>
                          <m:r>
                            <w:rPr>
                              <w:rFonts w:ascii="Cambria Math" w:hAnsi="Cambria Math"/>
                              <w:kern w:val="0"/>
                              <w:sz w:val="28"/>
                            </w:rPr>
                            <m:t>)</m:t>
                          </m:r>
                        </m:num>
                        <m:den>
                          <m:r>
                            <w:rPr>
                              <w:rFonts w:ascii="Cambria Math" w:hAnsi="Cambria Math"/>
                              <w:kern w:val="0"/>
                              <w:sz w:val="28"/>
                            </w:rPr>
                            <m:t>N(</m:t>
                          </m:r>
                          <m:sSup>
                            <m:sSupPr>
                              <m:ctrlPr>
                                <w:rPr>
                                  <w:rFonts w:ascii="Cambria Math" w:hAnsi="Cambria Math"/>
                                  <w:bCs w:val="0"/>
                                  <w:i/>
                                  <w:kern w:val="0"/>
                                  <w:sz w:val="28"/>
                                </w:rPr>
                              </m:ctrlPr>
                            </m:sSupPr>
                            <m:e>
                              <m:r>
                                <w:rPr>
                                  <w:rFonts w:ascii="Cambria Math" w:hAnsi="Cambria Math"/>
                                  <w:kern w:val="0"/>
                                  <w:sz w:val="28"/>
                                </w:rPr>
                                <m:t>v</m:t>
                              </m:r>
                            </m:e>
                            <m:sup>
                              <m:r>
                                <w:rPr>
                                  <w:rFonts w:ascii="Cambria Math" w:hAnsi="Cambria Math"/>
                                  <w:kern w:val="0"/>
                                  <w:sz w:val="28"/>
                                </w:rPr>
                                <m:t>'</m:t>
                              </m:r>
                            </m:sup>
                          </m:sSup>
                          <m:r>
                            <w:rPr>
                              <w:rFonts w:ascii="Cambria Math" w:hAnsi="Cambria Math"/>
                              <w:kern w:val="0"/>
                              <w:sz w:val="28"/>
                            </w:rPr>
                            <m:t>)</m:t>
                          </m:r>
                        </m:den>
                      </m:f>
                    </m:e>
                  </m:func>
                </m:fName>
                <m:e>
                  <m:r>
                    <w:rPr>
                      <w:rFonts w:ascii="Cambria Math" w:hAnsi="Cambria Math"/>
                      <w:kern w:val="0"/>
                      <w:sz w:val="28"/>
                    </w:rPr>
                    <m:t>+c</m:t>
                  </m:r>
                  <m:rad>
                    <m:radPr>
                      <m:degHide m:val="1"/>
                      <m:ctrlPr>
                        <w:rPr>
                          <w:rFonts w:ascii="Cambria Math" w:hAnsi="Cambria Math"/>
                          <w:bCs w:val="0"/>
                          <w:i/>
                          <w:kern w:val="0"/>
                          <w:sz w:val="28"/>
                        </w:rPr>
                      </m:ctrlPr>
                    </m:radPr>
                    <m:deg/>
                    <m:e>
                      <m:f>
                        <m:fPr>
                          <m:ctrlPr>
                            <w:rPr>
                              <w:rFonts w:ascii="Cambria Math" w:hAnsi="Cambria Math"/>
                              <w:bCs w:val="0"/>
                              <w:i/>
                              <w:kern w:val="0"/>
                              <w:sz w:val="28"/>
                            </w:rPr>
                          </m:ctrlPr>
                        </m:fPr>
                        <m:num>
                          <m:r>
                            <w:rPr>
                              <w:rFonts w:ascii="Cambria Math" w:hAnsi="Cambria Math"/>
                              <w:kern w:val="0"/>
                              <w:sz w:val="28"/>
                            </w:rPr>
                            <m:t>2lnN(v)</m:t>
                          </m:r>
                        </m:num>
                        <m:den>
                          <m:r>
                            <w:rPr>
                              <w:rFonts w:ascii="Cambria Math" w:hAnsi="Cambria Math"/>
                              <w:kern w:val="0"/>
                              <w:sz w:val="28"/>
                            </w:rPr>
                            <m:t>N(</m:t>
                          </m:r>
                          <m:sSup>
                            <m:sSupPr>
                              <m:ctrlPr>
                                <w:rPr>
                                  <w:rFonts w:ascii="Cambria Math" w:hAnsi="Cambria Math"/>
                                  <w:bCs w:val="0"/>
                                  <w:i/>
                                  <w:kern w:val="0"/>
                                  <w:sz w:val="28"/>
                                </w:rPr>
                              </m:ctrlPr>
                            </m:sSupPr>
                            <m:e>
                              <m:r>
                                <w:rPr>
                                  <w:rFonts w:ascii="Cambria Math" w:hAnsi="Cambria Math"/>
                                  <w:kern w:val="0"/>
                                  <w:sz w:val="28"/>
                                </w:rPr>
                                <m:t>v</m:t>
                              </m:r>
                            </m:e>
                            <m:sup>
                              <m:r>
                                <w:rPr>
                                  <w:rFonts w:ascii="Cambria Math" w:hAnsi="Cambria Math"/>
                                  <w:kern w:val="0"/>
                                  <w:sz w:val="28"/>
                                </w:rPr>
                                <m:t>'</m:t>
                              </m:r>
                            </m:sup>
                          </m:sSup>
                          <m:r>
                            <w:rPr>
                              <w:rFonts w:ascii="Cambria Math" w:hAnsi="Cambria Math"/>
                              <w:kern w:val="0"/>
                              <w:sz w:val="28"/>
                            </w:rPr>
                            <m:t>)</m:t>
                          </m:r>
                        </m:den>
                      </m:f>
                    </m:e>
                  </m:rad>
                </m:e>
              </m:func>
            </m:e>
          </m:func>
        </m:oMath>
      </m:oMathPara>
    </w:p>
    <w:p w14:paraId="69DAE21E" w14:textId="77777777" w:rsidR="006B1B90" w:rsidRPr="00234AC2" w:rsidRDefault="006B1B90" w:rsidP="006B1B90">
      <w:pPr>
        <w:autoSpaceDE w:val="0"/>
        <w:autoSpaceDN w:val="0"/>
        <w:adjustRightInd w:val="0"/>
        <w:ind w:firstLineChars="0" w:firstLine="0"/>
        <w:rPr>
          <w:bCs w:val="0"/>
          <w:kern w:val="0"/>
        </w:rPr>
      </w:pPr>
      <w:r w:rsidRPr="00234AC2">
        <w:rPr>
          <w:bCs w:val="0"/>
          <w:kern w:val="0"/>
        </w:rPr>
        <w:t>其中</w:t>
      </w:r>
      <w:r w:rsidRPr="00234AC2">
        <w:rPr>
          <w:bCs w:val="0"/>
          <w:kern w:val="0"/>
        </w:rPr>
        <w:t>v'</w:t>
      </w:r>
      <w:r w:rsidRPr="00234AC2">
        <w:rPr>
          <w:bCs w:val="0"/>
          <w:kern w:val="0"/>
        </w:rPr>
        <w:t>表示当前树节点，</w:t>
      </w:r>
      <w:r w:rsidRPr="00234AC2">
        <w:rPr>
          <w:bCs w:val="0"/>
          <w:kern w:val="0"/>
        </w:rPr>
        <w:t>v</w:t>
      </w:r>
      <w:r w:rsidRPr="00234AC2">
        <w:rPr>
          <w:bCs w:val="0"/>
          <w:kern w:val="0"/>
        </w:rPr>
        <w:t>表示父节点，</w:t>
      </w:r>
      <w:r w:rsidRPr="00234AC2">
        <w:rPr>
          <w:bCs w:val="0"/>
          <w:kern w:val="0"/>
        </w:rPr>
        <w:t>Q</w:t>
      </w:r>
      <w:r w:rsidRPr="00234AC2">
        <w:rPr>
          <w:bCs w:val="0"/>
          <w:kern w:val="0"/>
        </w:rPr>
        <w:t>表示这个树节点的累计</w:t>
      </w:r>
      <w:r w:rsidRPr="00234AC2">
        <w:rPr>
          <w:bCs w:val="0"/>
          <w:kern w:val="0"/>
        </w:rPr>
        <w:t>quality</w:t>
      </w:r>
      <w:r w:rsidRPr="00234AC2">
        <w:rPr>
          <w:bCs w:val="0"/>
          <w:kern w:val="0"/>
        </w:rPr>
        <w:t>值，</w:t>
      </w:r>
      <w:r w:rsidRPr="00234AC2">
        <w:rPr>
          <w:bCs w:val="0"/>
          <w:kern w:val="0"/>
        </w:rPr>
        <w:t>N</w:t>
      </w:r>
      <w:r w:rsidRPr="00234AC2">
        <w:rPr>
          <w:bCs w:val="0"/>
          <w:kern w:val="0"/>
        </w:rPr>
        <w:t>表示这个树节点的</w:t>
      </w:r>
      <w:r w:rsidRPr="00234AC2">
        <w:rPr>
          <w:bCs w:val="0"/>
          <w:kern w:val="0"/>
        </w:rPr>
        <w:t>visit</w:t>
      </w:r>
      <w:r w:rsidRPr="00234AC2">
        <w:rPr>
          <w:bCs w:val="0"/>
          <w:kern w:val="0"/>
        </w:rPr>
        <w:t>次数，</w:t>
      </w:r>
      <w:r w:rsidRPr="00234AC2">
        <w:rPr>
          <w:bCs w:val="0"/>
          <w:kern w:val="0"/>
        </w:rPr>
        <w:t>C</w:t>
      </w:r>
      <w:r w:rsidRPr="00234AC2">
        <w:rPr>
          <w:bCs w:val="0"/>
          <w:kern w:val="0"/>
        </w:rPr>
        <w:t>是一个常量参数（可以控制</w:t>
      </w:r>
      <w:r w:rsidRPr="00234AC2">
        <w:rPr>
          <w:bCs w:val="0"/>
          <w:kern w:val="0"/>
        </w:rPr>
        <w:t>exploitation</w:t>
      </w:r>
      <w:r w:rsidRPr="00234AC2">
        <w:rPr>
          <w:bCs w:val="0"/>
          <w:kern w:val="0"/>
        </w:rPr>
        <w:t>和</w:t>
      </w:r>
      <w:r w:rsidRPr="00234AC2">
        <w:rPr>
          <w:bCs w:val="0"/>
          <w:kern w:val="0"/>
        </w:rPr>
        <w:t>exploration</w:t>
      </w:r>
      <w:r w:rsidRPr="00234AC2">
        <w:rPr>
          <w:bCs w:val="0"/>
          <w:kern w:val="0"/>
        </w:rPr>
        <w:t>权重）。</w:t>
      </w:r>
    </w:p>
    <w:p w14:paraId="0D218852" w14:textId="77777777" w:rsidR="006B1B90" w:rsidRPr="00234AC2" w:rsidRDefault="006B1B90" w:rsidP="006B1B90">
      <w:pPr>
        <w:autoSpaceDE w:val="0"/>
        <w:autoSpaceDN w:val="0"/>
        <w:adjustRightInd w:val="0"/>
        <w:ind w:firstLineChars="0" w:firstLine="420"/>
        <w:rPr>
          <w:bCs w:val="0"/>
          <w:kern w:val="0"/>
        </w:rPr>
      </w:pPr>
      <w:r w:rsidRPr="00234AC2">
        <w:rPr>
          <w:bCs w:val="0"/>
          <w:kern w:val="0"/>
        </w:rPr>
        <w:t>这个公式的意思是，对每一个节点求一个</w:t>
      </w:r>
      <w:proofErr w:type="gramStart"/>
      <w:r w:rsidRPr="00234AC2">
        <w:rPr>
          <w:bCs w:val="0"/>
          <w:kern w:val="0"/>
        </w:rPr>
        <w:t>值用于</w:t>
      </w:r>
      <w:proofErr w:type="gramEnd"/>
      <w:r w:rsidRPr="00234AC2">
        <w:rPr>
          <w:bCs w:val="0"/>
          <w:kern w:val="0"/>
        </w:rPr>
        <w:t>后面的选择，这个值有两部分组成，左边是这个节点的平均收益值（越高表示这个节点期望收益好，越值得选择，用于</w:t>
      </w:r>
      <w:r w:rsidRPr="00234AC2">
        <w:rPr>
          <w:bCs w:val="0"/>
          <w:kern w:val="0"/>
        </w:rPr>
        <w:t>exploitation</w:t>
      </w:r>
      <w:r w:rsidRPr="00234AC2">
        <w:rPr>
          <w:bCs w:val="0"/>
          <w:kern w:val="0"/>
        </w:rPr>
        <w:t>），右边的变量是这个父节点的总访问次数除以子节点的访问次数（如果子节点访问次数越少则值越大，越值得选择，用于</w:t>
      </w:r>
      <w:r w:rsidRPr="00234AC2">
        <w:rPr>
          <w:bCs w:val="0"/>
          <w:kern w:val="0"/>
        </w:rPr>
        <w:t>exploration</w:t>
      </w:r>
      <w:r w:rsidRPr="00234AC2">
        <w:rPr>
          <w:bCs w:val="0"/>
          <w:kern w:val="0"/>
        </w:rPr>
        <w:t>），因此使用这个公式是可</w:t>
      </w:r>
      <w:r w:rsidRPr="00234AC2">
        <w:rPr>
          <w:bCs w:val="0"/>
          <w:kern w:val="0"/>
        </w:rPr>
        <w:lastRenderedPageBreak/>
        <w:t>以兼顾探索和利用的。</w:t>
      </w:r>
    </w:p>
    <w:p w14:paraId="5A776916"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w:t>
      </w:r>
      <w:r w:rsidRPr="00234AC2">
        <w:rPr>
          <w:bCs w:val="0"/>
          <w:kern w:val="0"/>
        </w:rPr>
        <w:t>2</w:t>
      </w:r>
      <w:r w:rsidRPr="00234AC2">
        <w:rPr>
          <w:bCs w:val="0"/>
          <w:kern w:val="0"/>
        </w:rPr>
        <w:t>）算法原理</w:t>
      </w:r>
    </w:p>
    <w:p w14:paraId="32074CC8"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蒙特卡洛树的基本思路就是这样的，通过不断的模拟得到大部分节点的</w:t>
      </w:r>
      <w:r w:rsidRPr="00234AC2">
        <w:rPr>
          <w:bCs w:val="0"/>
          <w:kern w:val="0"/>
        </w:rPr>
        <w:t>UCB</w:t>
      </w:r>
      <w:r w:rsidRPr="00234AC2">
        <w:rPr>
          <w:bCs w:val="0"/>
          <w:kern w:val="0"/>
        </w:rPr>
        <w:t>值，然后下次模拟的时候根据</w:t>
      </w:r>
      <w:r w:rsidRPr="00234AC2">
        <w:rPr>
          <w:bCs w:val="0"/>
          <w:kern w:val="0"/>
        </w:rPr>
        <w:t>UCB</w:t>
      </w:r>
      <w:r w:rsidRPr="00234AC2">
        <w:rPr>
          <w:bCs w:val="0"/>
          <w:kern w:val="0"/>
        </w:rPr>
        <w:t>值有策略得选择值得利用和值得探索的节点继续模拟，在搜索空间巨大并且计算能力有限的情况下，这种启发式搜索能更集中地、更大概率找到一些更好的节点，可以分为</w:t>
      </w:r>
      <w:r w:rsidRPr="00234AC2">
        <w:rPr>
          <w:bCs w:val="0"/>
          <w:kern w:val="0"/>
        </w:rPr>
        <w:t>4</w:t>
      </w:r>
      <w:r w:rsidRPr="00234AC2">
        <w:rPr>
          <w:bCs w:val="0"/>
          <w:kern w:val="0"/>
        </w:rPr>
        <w:t>个步骤包括选择（</w:t>
      </w:r>
      <w:r w:rsidRPr="00234AC2">
        <w:rPr>
          <w:bCs w:val="0"/>
          <w:kern w:val="0"/>
        </w:rPr>
        <w:t>Selection</w:t>
      </w:r>
      <w:r w:rsidRPr="00234AC2">
        <w:rPr>
          <w:bCs w:val="0"/>
          <w:kern w:val="0"/>
        </w:rPr>
        <w:t>）、扩展（</w:t>
      </w:r>
      <w:r w:rsidRPr="00234AC2">
        <w:rPr>
          <w:bCs w:val="0"/>
          <w:kern w:val="0"/>
        </w:rPr>
        <w:t>Expansion</w:t>
      </w:r>
      <w:r w:rsidRPr="00234AC2">
        <w:rPr>
          <w:bCs w:val="0"/>
          <w:kern w:val="0"/>
        </w:rPr>
        <w:t>）、模拟（</w:t>
      </w:r>
      <w:r w:rsidRPr="00234AC2">
        <w:rPr>
          <w:bCs w:val="0"/>
          <w:kern w:val="0"/>
        </w:rPr>
        <w:t>Simulation</w:t>
      </w:r>
      <w:r w:rsidRPr="00234AC2">
        <w:rPr>
          <w:bCs w:val="0"/>
          <w:kern w:val="0"/>
        </w:rPr>
        <w:t>）和反向传播（</w:t>
      </w:r>
      <w:r w:rsidRPr="00234AC2">
        <w:rPr>
          <w:bCs w:val="0"/>
          <w:kern w:val="0"/>
        </w:rPr>
        <w:t>Backpropagation</w:t>
      </w:r>
      <w:r w:rsidRPr="00234AC2">
        <w:rPr>
          <w:bCs w:val="0"/>
          <w:kern w:val="0"/>
        </w:rPr>
        <w:t>）：</w:t>
      </w:r>
    </w:p>
    <w:p w14:paraId="5D195BB0" w14:textId="77777777" w:rsidR="006B1B90" w:rsidRPr="00234AC2" w:rsidRDefault="006B1B90" w:rsidP="006B1B90">
      <w:pPr>
        <w:pStyle w:val="a7"/>
        <w:numPr>
          <w:ilvl w:val="0"/>
          <w:numId w:val="15"/>
        </w:numPr>
        <w:autoSpaceDE w:val="0"/>
        <w:autoSpaceDN w:val="0"/>
        <w:adjustRightInd w:val="0"/>
        <w:ind w:firstLineChars="0"/>
        <w:jc w:val="left"/>
        <w:rPr>
          <w:bCs w:val="0"/>
          <w:kern w:val="0"/>
        </w:rPr>
      </w:pPr>
      <w:r w:rsidRPr="00234AC2">
        <w:rPr>
          <w:bCs w:val="0"/>
          <w:kern w:val="0"/>
        </w:rPr>
        <w:t>选择（</w:t>
      </w:r>
      <w:r w:rsidRPr="00234AC2">
        <w:rPr>
          <w:bCs w:val="0"/>
          <w:kern w:val="0"/>
        </w:rPr>
        <w:t>Selection</w:t>
      </w:r>
      <w:r w:rsidRPr="00234AC2">
        <w:rPr>
          <w:bCs w:val="0"/>
          <w:kern w:val="0"/>
        </w:rPr>
        <w:t>）</w:t>
      </w:r>
    </w:p>
    <w:p w14:paraId="30DF5045" w14:textId="77777777" w:rsidR="006B1B90" w:rsidRPr="00234AC2" w:rsidRDefault="006B1B90" w:rsidP="006B1B90">
      <w:pPr>
        <w:pStyle w:val="a7"/>
        <w:autoSpaceDE w:val="0"/>
        <w:autoSpaceDN w:val="0"/>
        <w:adjustRightInd w:val="0"/>
        <w:ind w:left="840" w:firstLineChars="0" w:firstLine="0"/>
        <w:jc w:val="left"/>
        <w:rPr>
          <w:bCs w:val="0"/>
          <w:kern w:val="0"/>
        </w:rPr>
      </w:pPr>
      <w:r w:rsidRPr="00234AC2">
        <w:rPr>
          <w:bCs w:val="0"/>
          <w:kern w:val="0"/>
        </w:rPr>
        <w:t>Selection</w:t>
      </w:r>
      <w:r w:rsidRPr="00234AC2">
        <w:rPr>
          <w:bCs w:val="0"/>
          <w:kern w:val="0"/>
        </w:rPr>
        <w:t>就是在树中找到一个最好的值得探索的节点，一般策略是先选择未被探索的子节点，如果都探索过就选择</w:t>
      </w:r>
      <w:r w:rsidRPr="00234AC2">
        <w:rPr>
          <w:bCs w:val="0"/>
          <w:kern w:val="0"/>
        </w:rPr>
        <w:t>UCB</w:t>
      </w:r>
      <w:r w:rsidRPr="00234AC2">
        <w:rPr>
          <w:bCs w:val="0"/>
          <w:kern w:val="0"/>
        </w:rPr>
        <w:t>值最大的子节点。</w:t>
      </w:r>
    </w:p>
    <w:p w14:paraId="02173F09" w14:textId="77777777" w:rsidR="006B1B90" w:rsidRPr="00234AC2" w:rsidRDefault="006B1B90" w:rsidP="006B1B90">
      <w:pPr>
        <w:pStyle w:val="a7"/>
        <w:numPr>
          <w:ilvl w:val="0"/>
          <w:numId w:val="15"/>
        </w:numPr>
        <w:autoSpaceDE w:val="0"/>
        <w:autoSpaceDN w:val="0"/>
        <w:adjustRightInd w:val="0"/>
        <w:ind w:firstLineChars="0"/>
        <w:jc w:val="left"/>
        <w:rPr>
          <w:bCs w:val="0"/>
          <w:kern w:val="0"/>
        </w:rPr>
      </w:pPr>
      <w:r w:rsidRPr="00234AC2">
        <w:rPr>
          <w:bCs w:val="0"/>
          <w:kern w:val="0"/>
        </w:rPr>
        <w:t>扩展（</w:t>
      </w:r>
      <w:r w:rsidRPr="00234AC2">
        <w:rPr>
          <w:bCs w:val="0"/>
          <w:kern w:val="0"/>
        </w:rPr>
        <w:t>Expansion</w:t>
      </w:r>
      <w:r w:rsidRPr="00234AC2">
        <w:rPr>
          <w:bCs w:val="0"/>
          <w:kern w:val="0"/>
        </w:rPr>
        <w:t>）</w:t>
      </w:r>
    </w:p>
    <w:p w14:paraId="50D9F92F" w14:textId="77777777" w:rsidR="006B1B90" w:rsidRPr="00234AC2" w:rsidRDefault="006B1B90" w:rsidP="006B1B90">
      <w:pPr>
        <w:pStyle w:val="a7"/>
        <w:autoSpaceDE w:val="0"/>
        <w:autoSpaceDN w:val="0"/>
        <w:adjustRightInd w:val="0"/>
        <w:ind w:left="840" w:firstLineChars="0" w:firstLine="0"/>
        <w:jc w:val="left"/>
        <w:rPr>
          <w:bCs w:val="0"/>
          <w:kern w:val="0"/>
        </w:rPr>
      </w:pPr>
      <w:r w:rsidRPr="00234AC2">
        <w:rPr>
          <w:bCs w:val="0"/>
          <w:kern w:val="0"/>
        </w:rPr>
        <w:t>Expansion</w:t>
      </w:r>
      <w:r w:rsidRPr="00234AC2">
        <w:rPr>
          <w:bCs w:val="0"/>
          <w:kern w:val="0"/>
        </w:rPr>
        <w:t>就是在前面选中的子节点中走一步创建一个新的子节点，一般策略是随机自行一个操作并且这个操作不能与前面的子节点重复。</w:t>
      </w:r>
    </w:p>
    <w:p w14:paraId="553973C4" w14:textId="77777777" w:rsidR="006B1B90" w:rsidRPr="00234AC2" w:rsidRDefault="006B1B90" w:rsidP="006B1B90">
      <w:pPr>
        <w:pStyle w:val="a7"/>
        <w:numPr>
          <w:ilvl w:val="0"/>
          <w:numId w:val="15"/>
        </w:numPr>
        <w:autoSpaceDE w:val="0"/>
        <w:autoSpaceDN w:val="0"/>
        <w:adjustRightInd w:val="0"/>
        <w:ind w:firstLineChars="0"/>
        <w:jc w:val="left"/>
        <w:rPr>
          <w:bCs w:val="0"/>
          <w:kern w:val="0"/>
        </w:rPr>
      </w:pPr>
      <w:r w:rsidRPr="00234AC2">
        <w:rPr>
          <w:bCs w:val="0"/>
          <w:kern w:val="0"/>
        </w:rPr>
        <w:t>模拟（</w:t>
      </w:r>
      <w:r w:rsidRPr="00234AC2">
        <w:rPr>
          <w:bCs w:val="0"/>
          <w:kern w:val="0"/>
        </w:rPr>
        <w:t>Simulation</w:t>
      </w:r>
      <w:r w:rsidRPr="00234AC2">
        <w:rPr>
          <w:bCs w:val="0"/>
          <w:kern w:val="0"/>
        </w:rPr>
        <w:t>）</w:t>
      </w:r>
    </w:p>
    <w:p w14:paraId="181B0211" w14:textId="77777777" w:rsidR="006B1B90" w:rsidRPr="00234AC2" w:rsidRDefault="006B1B90" w:rsidP="006B1B90">
      <w:pPr>
        <w:pStyle w:val="a7"/>
        <w:autoSpaceDE w:val="0"/>
        <w:autoSpaceDN w:val="0"/>
        <w:adjustRightInd w:val="0"/>
        <w:ind w:left="840" w:firstLineChars="0" w:firstLine="0"/>
        <w:jc w:val="left"/>
        <w:rPr>
          <w:bCs w:val="0"/>
          <w:kern w:val="0"/>
        </w:rPr>
      </w:pPr>
      <w:r w:rsidRPr="00234AC2">
        <w:rPr>
          <w:bCs w:val="0"/>
          <w:kern w:val="0"/>
        </w:rPr>
        <w:t>Simulation</w:t>
      </w:r>
      <w:r w:rsidRPr="00234AC2">
        <w:rPr>
          <w:bCs w:val="0"/>
          <w:kern w:val="0"/>
        </w:rPr>
        <w:t>就是在前面新</w:t>
      </w:r>
      <w:r w:rsidRPr="00234AC2">
        <w:rPr>
          <w:bCs w:val="0"/>
          <w:kern w:val="0"/>
        </w:rPr>
        <w:t>Expansion</w:t>
      </w:r>
      <w:r w:rsidR="00DC4B39">
        <w:rPr>
          <w:bCs w:val="0"/>
          <w:kern w:val="0"/>
        </w:rPr>
        <w:t>出来的节点开始模拟游戏，直到到达游戏结束状态，这样可以收到</w:t>
      </w:r>
      <w:r w:rsidRPr="00234AC2">
        <w:rPr>
          <w:bCs w:val="0"/>
          <w:kern w:val="0"/>
        </w:rPr>
        <w:t>这个</w:t>
      </w:r>
      <w:r w:rsidRPr="00234AC2">
        <w:rPr>
          <w:bCs w:val="0"/>
          <w:kern w:val="0"/>
        </w:rPr>
        <w:t>Expansion</w:t>
      </w:r>
      <w:r w:rsidRPr="00234AC2">
        <w:rPr>
          <w:bCs w:val="0"/>
          <w:kern w:val="0"/>
        </w:rPr>
        <w:t>出来的节点的得分是多少。</w:t>
      </w:r>
    </w:p>
    <w:p w14:paraId="5F2B142D" w14:textId="77777777" w:rsidR="006B1B90" w:rsidRPr="00234AC2" w:rsidRDefault="006B1B90" w:rsidP="006B1B90">
      <w:pPr>
        <w:pStyle w:val="a7"/>
        <w:numPr>
          <w:ilvl w:val="0"/>
          <w:numId w:val="15"/>
        </w:numPr>
        <w:autoSpaceDE w:val="0"/>
        <w:autoSpaceDN w:val="0"/>
        <w:adjustRightInd w:val="0"/>
        <w:ind w:firstLineChars="0"/>
        <w:jc w:val="left"/>
        <w:rPr>
          <w:bCs w:val="0"/>
          <w:kern w:val="0"/>
        </w:rPr>
      </w:pPr>
      <w:r w:rsidRPr="00234AC2">
        <w:rPr>
          <w:bCs w:val="0"/>
          <w:kern w:val="0"/>
        </w:rPr>
        <w:t>反向传播（</w:t>
      </w:r>
      <w:r w:rsidRPr="00234AC2">
        <w:rPr>
          <w:bCs w:val="0"/>
          <w:kern w:val="0"/>
        </w:rPr>
        <w:t>Backpropagation</w:t>
      </w:r>
      <w:r w:rsidRPr="00234AC2">
        <w:rPr>
          <w:bCs w:val="0"/>
          <w:kern w:val="0"/>
        </w:rPr>
        <w:t>）</w:t>
      </w:r>
    </w:p>
    <w:p w14:paraId="12B1DF90" w14:textId="77777777" w:rsidR="006B1B90" w:rsidRPr="00234AC2" w:rsidRDefault="006B1B90" w:rsidP="006B1B90">
      <w:pPr>
        <w:pStyle w:val="a7"/>
        <w:autoSpaceDE w:val="0"/>
        <w:autoSpaceDN w:val="0"/>
        <w:adjustRightInd w:val="0"/>
        <w:ind w:left="840" w:firstLineChars="0" w:firstLine="0"/>
        <w:jc w:val="left"/>
        <w:rPr>
          <w:bCs w:val="0"/>
          <w:kern w:val="0"/>
        </w:rPr>
      </w:pPr>
      <w:r w:rsidRPr="00234AC2">
        <w:rPr>
          <w:bCs w:val="0"/>
          <w:kern w:val="0"/>
        </w:rPr>
        <w:t>第四步是</w:t>
      </w:r>
      <w:r w:rsidRPr="00234AC2">
        <w:rPr>
          <w:bCs w:val="0"/>
          <w:kern w:val="0"/>
        </w:rPr>
        <w:t>Backpropagation</w:t>
      </w:r>
      <w:r w:rsidRPr="00234AC2">
        <w:rPr>
          <w:bCs w:val="0"/>
          <w:kern w:val="0"/>
        </w:rPr>
        <w:t>，就是把前面</w:t>
      </w:r>
      <w:r w:rsidRPr="00234AC2">
        <w:rPr>
          <w:bCs w:val="0"/>
          <w:kern w:val="0"/>
        </w:rPr>
        <w:t>expansion</w:t>
      </w:r>
      <w:r w:rsidRPr="00234AC2">
        <w:rPr>
          <w:bCs w:val="0"/>
          <w:kern w:val="0"/>
        </w:rPr>
        <w:t>出来的节点得分反馈到前面</w:t>
      </w:r>
      <w:proofErr w:type="gramStart"/>
      <w:r w:rsidRPr="00234AC2">
        <w:rPr>
          <w:bCs w:val="0"/>
          <w:kern w:val="0"/>
        </w:rPr>
        <w:t>所有父</w:t>
      </w:r>
      <w:proofErr w:type="gramEnd"/>
      <w:r w:rsidRPr="00234AC2">
        <w:rPr>
          <w:bCs w:val="0"/>
          <w:kern w:val="0"/>
        </w:rPr>
        <w:t>节点中，更新这些节点的</w:t>
      </w:r>
      <w:r w:rsidRPr="00234AC2">
        <w:rPr>
          <w:bCs w:val="0"/>
          <w:kern w:val="0"/>
        </w:rPr>
        <w:t>quality value</w:t>
      </w:r>
      <w:r w:rsidRPr="00234AC2">
        <w:rPr>
          <w:bCs w:val="0"/>
          <w:kern w:val="0"/>
        </w:rPr>
        <w:t>和</w:t>
      </w:r>
      <w:r w:rsidRPr="00234AC2">
        <w:rPr>
          <w:bCs w:val="0"/>
          <w:kern w:val="0"/>
        </w:rPr>
        <w:t>visit times</w:t>
      </w:r>
      <w:r w:rsidRPr="00234AC2">
        <w:rPr>
          <w:bCs w:val="0"/>
          <w:kern w:val="0"/>
        </w:rPr>
        <w:t>，方便后面计算</w:t>
      </w:r>
      <w:r w:rsidRPr="00234AC2">
        <w:rPr>
          <w:bCs w:val="0"/>
          <w:kern w:val="0"/>
        </w:rPr>
        <w:t>UCB</w:t>
      </w:r>
      <w:r w:rsidRPr="00234AC2">
        <w:rPr>
          <w:bCs w:val="0"/>
          <w:kern w:val="0"/>
        </w:rPr>
        <w:t>值。</w:t>
      </w:r>
    </w:p>
    <w:p w14:paraId="4CDA494A"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蒙特卡洛树搜索算法整体结构的伪代码如</w:t>
      </w:r>
      <w:r w:rsidR="00DC4B39">
        <w:rPr>
          <w:rFonts w:hint="eastAsia"/>
          <w:bCs w:val="0"/>
          <w:kern w:val="0"/>
        </w:rPr>
        <w:t>下</w:t>
      </w:r>
      <w:r w:rsidRPr="00234AC2">
        <w:rPr>
          <w:bCs w:val="0"/>
          <w:kern w:val="0"/>
        </w:rPr>
        <w:t>图所示。</w:t>
      </w:r>
    </w:p>
    <w:p w14:paraId="6D3A7BA4" w14:textId="77777777" w:rsidR="006B1B90" w:rsidRDefault="006B1B90" w:rsidP="006B1B90">
      <w:pPr>
        <w:keepNext/>
        <w:autoSpaceDE w:val="0"/>
        <w:autoSpaceDN w:val="0"/>
        <w:adjustRightInd w:val="0"/>
        <w:spacing w:line="240" w:lineRule="auto"/>
        <w:ind w:firstLineChars="0" w:firstLine="420"/>
        <w:jc w:val="center"/>
      </w:pPr>
      <w:r w:rsidRPr="00234AC2">
        <w:rPr>
          <w:noProof/>
        </w:rPr>
        <w:drawing>
          <wp:inline distT="0" distB="0" distL="0" distR="0" wp14:anchorId="54BCD855" wp14:editId="6BC40606">
            <wp:extent cx="4320000" cy="192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320000" cy="1920000"/>
                    </a:xfrm>
                    <a:prstGeom prst="rect">
                      <a:avLst/>
                    </a:prstGeom>
                  </pic:spPr>
                </pic:pic>
              </a:graphicData>
            </a:graphic>
          </wp:inline>
        </w:drawing>
      </w:r>
    </w:p>
    <w:p w14:paraId="77A621A9" w14:textId="63761BAF" w:rsidR="006B1B90" w:rsidRPr="00234AC2" w:rsidRDefault="006B1B90" w:rsidP="008D197D">
      <w:pPr>
        <w:pStyle w:val="00"/>
        <w:rPr>
          <w:bCs/>
          <w:kern w:val="0"/>
        </w:rPr>
      </w:pPr>
      <w:bookmarkStart w:id="23" w:name="_Toc87642302"/>
      <w:r>
        <w:rPr>
          <w:rFonts w:hint="eastAsia"/>
        </w:rPr>
        <w:t>图</w:t>
      </w:r>
      <w:r>
        <w:rPr>
          <w:rFonts w:hint="eastAsia"/>
        </w:rPr>
        <w:t xml:space="preserve"> </w:t>
      </w:r>
      <w:r w:rsidR="00271F03">
        <w:rPr>
          <w:rFonts w:hint="eastAsia"/>
        </w:rPr>
        <w:t>7</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E63AB5">
        <w:fldChar w:fldCharType="separate"/>
      </w:r>
      <w:r>
        <w:fldChar w:fldCharType="end"/>
      </w:r>
      <w:r w:rsidRPr="00234AC2">
        <w:t>蒙特卡洛</w:t>
      </w:r>
      <w:r w:rsidRPr="00234AC2">
        <w:rPr>
          <w:bCs/>
          <w:kern w:val="0"/>
        </w:rPr>
        <w:t>树搜索算法整体结构</w:t>
      </w:r>
      <w:bookmarkEnd w:id="23"/>
    </w:p>
    <w:p w14:paraId="3B663D91" w14:textId="77777777" w:rsidR="006B1B90" w:rsidRPr="00234AC2" w:rsidRDefault="006B1B90" w:rsidP="006B1B90">
      <w:pPr>
        <w:autoSpaceDE w:val="0"/>
        <w:autoSpaceDN w:val="0"/>
        <w:adjustRightInd w:val="0"/>
        <w:ind w:firstLineChars="0" w:firstLine="420"/>
        <w:rPr>
          <w:bCs w:val="0"/>
          <w:kern w:val="0"/>
        </w:rPr>
      </w:pPr>
      <w:r w:rsidRPr="00234AC2">
        <w:rPr>
          <w:bCs w:val="0"/>
          <w:kern w:val="0"/>
        </w:rPr>
        <w:t>其中，</w:t>
      </w:r>
      <w:r w:rsidRPr="00234AC2">
        <w:rPr>
          <w:bCs w:val="0"/>
          <w:kern w:val="0"/>
        </w:rPr>
        <w:t>TREE_POLICY</w:t>
      </w:r>
      <w:r w:rsidRPr="00234AC2">
        <w:rPr>
          <w:bCs w:val="0"/>
          <w:kern w:val="0"/>
        </w:rPr>
        <w:t>就是实现了</w:t>
      </w:r>
      <w:r w:rsidRPr="00234AC2">
        <w:rPr>
          <w:bCs w:val="0"/>
          <w:kern w:val="0"/>
        </w:rPr>
        <w:t>Selection</w:t>
      </w:r>
      <w:r w:rsidRPr="00234AC2">
        <w:rPr>
          <w:bCs w:val="0"/>
          <w:kern w:val="0"/>
        </w:rPr>
        <w:t>和和</w:t>
      </w:r>
      <w:r w:rsidRPr="00234AC2">
        <w:rPr>
          <w:bCs w:val="0"/>
          <w:kern w:val="0"/>
        </w:rPr>
        <w:t>Expansion</w:t>
      </w:r>
      <w:r w:rsidRPr="00234AC2">
        <w:rPr>
          <w:bCs w:val="0"/>
          <w:kern w:val="0"/>
        </w:rPr>
        <w:t>两个阶段，</w:t>
      </w:r>
      <w:r w:rsidRPr="00234AC2">
        <w:rPr>
          <w:bCs w:val="0"/>
          <w:kern w:val="0"/>
        </w:rPr>
        <w:t>DEFAULT_POLICY</w:t>
      </w:r>
      <w:r w:rsidRPr="00234AC2">
        <w:rPr>
          <w:bCs w:val="0"/>
          <w:kern w:val="0"/>
        </w:rPr>
        <w:t>实现了</w:t>
      </w:r>
      <w:r w:rsidRPr="00234AC2">
        <w:rPr>
          <w:bCs w:val="0"/>
          <w:kern w:val="0"/>
        </w:rPr>
        <w:t>Simulation</w:t>
      </w:r>
      <w:r w:rsidRPr="00234AC2">
        <w:rPr>
          <w:bCs w:val="0"/>
          <w:kern w:val="0"/>
        </w:rPr>
        <w:t>阶段，</w:t>
      </w:r>
      <w:r w:rsidRPr="00234AC2">
        <w:rPr>
          <w:bCs w:val="0"/>
          <w:kern w:val="0"/>
        </w:rPr>
        <w:t>BACKUP</w:t>
      </w:r>
      <w:r w:rsidRPr="00234AC2">
        <w:rPr>
          <w:bCs w:val="0"/>
          <w:kern w:val="0"/>
        </w:rPr>
        <w:t>实现了</w:t>
      </w:r>
      <w:r w:rsidRPr="00234AC2">
        <w:rPr>
          <w:bCs w:val="0"/>
          <w:kern w:val="0"/>
        </w:rPr>
        <w:t>Backpropagation</w:t>
      </w:r>
      <w:r w:rsidRPr="00234AC2">
        <w:rPr>
          <w:bCs w:val="0"/>
          <w:kern w:val="0"/>
        </w:rPr>
        <w:t>阶段，基本思路和上文描述的步骤相同。</w:t>
      </w:r>
    </w:p>
    <w:p w14:paraId="5C54B02D"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蒙特卡洛树搜索算法详细步骤的伪代码如</w:t>
      </w:r>
      <w:r w:rsidR="00DC4B39">
        <w:rPr>
          <w:rFonts w:hint="eastAsia"/>
          <w:bCs w:val="0"/>
          <w:kern w:val="0"/>
        </w:rPr>
        <w:t>下</w:t>
      </w:r>
      <w:r w:rsidRPr="00234AC2">
        <w:rPr>
          <w:bCs w:val="0"/>
          <w:kern w:val="0"/>
        </w:rPr>
        <w:t>图所示。</w:t>
      </w:r>
    </w:p>
    <w:p w14:paraId="37F799A5" w14:textId="77777777" w:rsidR="006B1B90" w:rsidRPr="00234AC2" w:rsidRDefault="006B1B90" w:rsidP="006B1B90">
      <w:pPr>
        <w:autoSpaceDE w:val="0"/>
        <w:autoSpaceDN w:val="0"/>
        <w:adjustRightInd w:val="0"/>
        <w:spacing w:line="240" w:lineRule="auto"/>
        <w:ind w:firstLineChars="0" w:firstLine="420"/>
        <w:rPr>
          <w:bCs w:val="0"/>
          <w:kern w:val="0"/>
        </w:rPr>
      </w:pPr>
    </w:p>
    <w:p w14:paraId="30CE2CFA" w14:textId="77777777" w:rsidR="006B1B90" w:rsidRDefault="006B1B90" w:rsidP="006B1B90">
      <w:pPr>
        <w:keepNext/>
        <w:autoSpaceDE w:val="0"/>
        <w:autoSpaceDN w:val="0"/>
        <w:adjustRightInd w:val="0"/>
        <w:spacing w:line="240" w:lineRule="auto"/>
        <w:ind w:firstLineChars="0" w:firstLine="420"/>
        <w:jc w:val="center"/>
      </w:pPr>
      <w:r w:rsidRPr="00234AC2">
        <w:rPr>
          <w:noProof/>
        </w:rPr>
        <w:lastRenderedPageBreak/>
        <w:drawing>
          <wp:inline distT="0" distB="0" distL="0" distR="0" wp14:anchorId="5A280984" wp14:editId="4D01F82D">
            <wp:extent cx="4320000" cy="8317813"/>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320000" cy="8317813"/>
                    </a:xfrm>
                    <a:prstGeom prst="rect">
                      <a:avLst/>
                    </a:prstGeom>
                  </pic:spPr>
                </pic:pic>
              </a:graphicData>
            </a:graphic>
          </wp:inline>
        </w:drawing>
      </w:r>
    </w:p>
    <w:p w14:paraId="70A04B15" w14:textId="0A033F20" w:rsidR="006B1B90" w:rsidRPr="00234AC2" w:rsidRDefault="006B1B90" w:rsidP="008D197D">
      <w:pPr>
        <w:pStyle w:val="00"/>
        <w:rPr>
          <w:bCs/>
          <w:kern w:val="0"/>
        </w:rPr>
      </w:pPr>
      <w:bookmarkStart w:id="24" w:name="_Toc87642303"/>
      <w:r>
        <w:rPr>
          <w:rFonts w:hint="eastAsia"/>
        </w:rPr>
        <w:t>图</w:t>
      </w:r>
      <w:r>
        <w:rPr>
          <w:rFonts w:hint="eastAsia"/>
        </w:rPr>
        <w:t xml:space="preserve"> </w:t>
      </w:r>
      <w:r w:rsidR="00271F03">
        <w:rPr>
          <w:rFonts w:hint="eastAsia"/>
        </w:rPr>
        <w:t>8</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E63AB5">
        <w:fldChar w:fldCharType="separate"/>
      </w:r>
      <w:r>
        <w:fldChar w:fldCharType="end"/>
      </w:r>
      <w:r w:rsidRPr="00234AC2">
        <w:t>蒙特卡洛</w:t>
      </w:r>
      <w:r w:rsidRPr="00234AC2">
        <w:rPr>
          <w:bCs/>
          <w:kern w:val="0"/>
        </w:rPr>
        <w:t>树搜索算法详细步骤的伪代码</w:t>
      </w:r>
      <w:bookmarkEnd w:id="24"/>
    </w:p>
    <w:p w14:paraId="506D63C8"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为了实现蒙特卡洛树搜索算法的功能，对于各个节点的数据结构，应包含父节点和</w:t>
      </w:r>
      <w:r w:rsidRPr="00234AC2">
        <w:rPr>
          <w:bCs w:val="0"/>
          <w:kern w:val="0"/>
        </w:rPr>
        <w:lastRenderedPageBreak/>
        <w:t>子节点属性，</w:t>
      </w:r>
      <w:proofErr w:type="gramStart"/>
      <w:r w:rsidRPr="00234AC2">
        <w:rPr>
          <w:bCs w:val="0"/>
          <w:kern w:val="0"/>
        </w:rPr>
        <w:t>还以及</w:t>
      </w:r>
      <w:proofErr w:type="gramEnd"/>
      <w:r w:rsidRPr="00234AC2">
        <w:rPr>
          <w:bCs w:val="0"/>
          <w:kern w:val="0"/>
        </w:rPr>
        <w:t>用于计算</w:t>
      </w:r>
      <w:r w:rsidRPr="00234AC2">
        <w:rPr>
          <w:bCs w:val="0"/>
          <w:kern w:val="0"/>
        </w:rPr>
        <w:t>UCB</w:t>
      </w:r>
      <w:r w:rsidRPr="00234AC2">
        <w:rPr>
          <w:bCs w:val="0"/>
          <w:kern w:val="0"/>
        </w:rPr>
        <w:t>值的访问次数</w:t>
      </w:r>
      <w:r w:rsidRPr="00234AC2">
        <w:rPr>
          <w:bCs w:val="0"/>
          <w:kern w:val="0"/>
        </w:rPr>
        <w:t>visit times</w:t>
      </w:r>
      <w:r w:rsidRPr="00234AC2">
        <w:rPr>
          <w:bCs w:val="0"/>
          <w:kern w:val="0"/>
        </w:rPr>
        <w:t>（</w:t>
      </w:r>
      <w:r w:rsidRPr="00234AC2">
        <w:rPr>
          <w:bCs w:val="0"/>
          <w:kern w:val="0"/>
        </w:rPr>
        <w:t>N</w:t>
      </w:r>
      <w:r w:rsidRPr="00234AC2">
        <w:rPr>
          <w:bCs w:val="0"/>
          <w:kern w:val="0"/>
        </w:rPr>
        <w:t>）和各个节点的</w:t>
      </w:r>
      <w:r w:rsidRPr="00234AC2">
        <w:rPr>
          <w:bCs w:val="0"/>
          <w:kern w:val="0"/>
        </w:rPr>
        <w:t>UCB</w:t>
      </w:r>
      <w:r w:rsidRPr="00234AC2">
        <w:rPr>
          <w:bCs w:val="0"/>
          <w:kern w:val="0"/>
        </w:rPr>
        <w:t>值</w:t>
      </w:r>
      <w:r w:rsidRPr="00234AC2">
        <w:rPr>
          <w:bCs w:val="0"/>
          <w:kern w:val="0"/>
        </w:rPr>
        <w:t>quality value</w:t>
      </w:r>
      <w:r w:rsidRPr="00234AC2">
        <w:rPr>
          <w:bCs w:val="0"/>
          <w:kern w:val="0"/>
        </w:rPr>
        <w:t>（</w:t>
      </w:r>
      <w:r w:rsidRPr="00234AC2">
        <w:rPr>
          <w:bCs w:val="0"/>
          <w:kern w:val="0"/>
        </w:rPr>
        <w:t>Q</w:t>
      </w:r>
      <w:r w:rsidRPr="00234AC2">
        <w:rPr>
          <w:bCs w:val="0"/>
          <w:kern w:val="0"/>
        </w:rPr>
        <w:t>值）。为了关联各个节点状态，需要为每个节点绑定一个状态对象。各个需要实现增加节点、删除节点等功能，还有需要提供函数判断子节点的个数和是否有空闲的子节点位置。</w:t>
      </w:r>
    </w:p>
    <w:p w14:paraId="0F99D2F1" w14:textId="77777777" w:rsidR="006B1B90" w:rsidRPr="00234AC2" w:rsidRDefault="006B1B90" w:rsidP="006B1B90">
      <w:pPr>
        <w:autoSpaceDE w:val="0"/>
        <w:autoSpaceDN w:val="0"/>
        <w:adjustRightInd w:val="0"/>
        <w:ind w:firstLineChars="0" w:firstLine="420"/>
        <w:rPr>
          <w:bCs w:val="0"/>
          <w:kern w:val="0"/>
        </w:rPr>
      </w:pPr>
      <w:r w:rsidRPr="00234AC2">
        <w:rPr>
          <w:bCs w:val="0"/>
          <w:kern w:val="0"/>
        </w:rPr>
        <w:t>对于</w:t>
      </w:r>
      <w:r w:rsidRPr="00234AC2">
        <w:rPr>
          <w:bCs w:val="0"/>
          <w:kern w:val="0"/>
        </w:rPr>
        <w:t>TREE_POLICY</w:t>
      </w:r>
      <w:r w:rsidRPr="00234AC2">
        <w:rPr>
          <w:bCs w:val="0"/>
          <w:kern w:val="0"/>
        </w:rPr>
        <w:t>其实现了</w:t>
      </w:r>
      <w:r w:rsidRPr="00234AC2">
        <w:rPr>
          <w:bCs w:val="0"/>
          <w:kern w:val="0"/>
        </w:rPr>
        <w:t>Selection</w:t>
      </w:r>
      <w:r w:rsidRPr="00234AC2">
        <w:rPr>
          <w:bCs w:val="0"/>
          <w:kern w:val="0"/>
        </w:rPr>
        <w:t>和和</w:t>
      </w:r>
      <w:r w:rsidRPr="00234AC2">
        <w:rPr>
          <w:bCs w:val="0"/>
          <w:kern w:val="0"/>
        </w:rPr>
        <w:t>Expansion</w:t>
      </w:r>
      <w:r w:rsidRPr="00234AC2">
        <w:rPr>
          <w:bCs w:val="0"/>
          <w:kern w:val="0"/>
        </w:rPr>
        <w:t>两个阶段，检查如果一个节点下面还有未探索的子节点，那么先</w:t>
      </w:r>
      <w:r w:rsidRPr="00234AC2">
        <w:rPr>
          <w:bCs w:val="0"/>
          <w:kern w:val="0"/>
        </w:rPr>
        <w:t>expansion</w:t>
      </w:r>
      <w:r w:rsidRPr="00234AC2">
        <w:rPr>
          <w:bCs w:val="0"/>
          <w:kern w:val="0"/>
        </w:rPr>
        <w:t>下面的子节点就可以了，如果没有未探索子节点（即该节点的所有的子节点均已展开），那么就用</w:t>
      </w:r>
      <w:r w:rsidRPr="00234AC2">
        <w:rPr>
          <w:bCs w:val="0"/>
          <w:kern w:val="0"/>
        </w:rPr>
        <w:t>BESTCHILD</w:t>
      </w:r>
      <w:r w:rsidRPr="00234AC2">
        <w:rPr>
          <w:bCs w:val="0"/>
          <w:kern w:val="0"/>
        </w:rPr>
        <w:t>函数（其实也就是</w:t>
      </w:r>
      <w:r w:rsidRPr="00234AC2">
        <w:rPr>
          <w:bCs w:val="0"/>
          <w:kern w:val="0"/>
        </w:rPr>
        <w:t>UCB</w:t>
      </w:r>
      <w:r w:rsidRPr="00234AC2">
        <w:rPr>
          <w:bCs w:val="0"/>
          <w:kern w:val="0"/>
        </w:rPr>
        <w:t>算法）来得到下一个子节点，然后便利下直到有未探索的节点可以探索。</w:t>
      </w:r>
    </w:p>
    <w:p w14:paraId="1B3E0E84" w14:textId="77777777" w:rsidR="006B1B90" w:rsidRPr="00234AC2" w:rsidRDefault="006B1B90" w:rsidP="006B1B90">
      <w:pPr>
        <w:autoSpaceDE w:val="0"/>
        <w:autoSpaceDN w:val="0"/>
        <w:adjustRightInd w:val="0"/>
        <w:ind w:firstLineChars="0" w:firstLine="420"/>
        <w:rPr>
          <w:bCs w:val="0"/>
          <w:kern w:val="0"/>
        </w:rPr>
      </w:pPr>
      <w:r w:rsidRPr="00234AC2">
        <w:rPr>
          <w:bCs w:val="0"/>
          <w:kern w:val="0"/>
        </w:rPr>
        <w:t>对于</w:t>
      </w:r>
      <w:r w:rsidRPr="00234AC2">
        <w:rPr>
          <w:bCs w:val="0"/>
          <w:kern w:val="0"/>
        </w:rPr>
        <w:t>BESTCHILD</w:t>
      </w:r>
      <w:r w:rsidRPr="00234AC2">
        <w:rPr>
          <w:bCs w:val="0"/>
          <w:kern w:val="0"/>
        </w:rPr>
        <w:t>函数就是根据节点的状态获取</w:t>
      </w:r>
      <w:r w:rsidRPr="00234AC2">
        <w:rPr>
          <w:bCs w:val="0"/>
          <w:kern w:val="0"/>
        </w:rPr>
        <w:t>quality value</w:t>
      </w:r>
      <w:r w:rsidRPr="00234AC2">
        <w:rPr>
          <w:bCs w:val="0"/>
          <w:kern w:val="0"/>
        </w:rPr>
        <w:t>（</w:t>
      </w:r>
      <w:r w:rsidRPr="00234AC2">
        <w:rPr>
          <w:bCs w:val="0"/>
          <w:kern w:val="0"/>
        </w:rPr>
        <w:t>Q</w:t>
      </w:r>
      <w:r w:rsidRPr="00234AC2">
        <w:rPr>
          <w:bCs w:val="0"/>
          <w:kern w:val="0"/>
        </w:rPr>
        <w:t>值）和</w:t>
      </w:r>
      <w:r w:rsidRPr="00234AC2">
        <w:rPr>
          <w:bCs w:val="0"/>
          <w:kern w:val="0"/>
        </w:rPr>
        <w:t>visit times</w:t>
      </w:r>
      <w:r w:rsidRPr="00234AC2">
        <w:rPr>
          <w:bCs w:val="0"/>
          <w:kern w:val="0"/>
        </w:rPr>
        <w:t>（</w:t>
      </w:r>
      <w:r w:rsidRPr="00234AC2">
        <w:rPr>
          <w:bCs w:val="0"/>
          <w:kern w:val="0"/>
        </w:rPr>
        <w:t>N</w:t>
      </w:r>
      <w:r w:rsidRPr="00234AC2">
        <w:rPr>
          <w:bCs w:val="0"/>
          <w:kern w:val="0"/>
        </w:rPr>
        <w:t>），然后计算出</w:t>
      </w:r>
      <w:r w:rsidRPr="00234AC2">
        <w:rPr>
          <w:bCs w:val="0"/>
          <w:kern w:val="0"/>
        </w:rPr>
        <w:t>UCB</w:t>
      </w:r>
      <w:r w:rsidRPr="00234AC2">
        <w:rPr>
          <w:bCs w:val="0"/>
          <w:kern w:val="0"/>
        </w:rPr>
        <w:t>值，然后比较返回</w:t>
      </w:r>
      <w:r w:rsidRPr="00234AC2">
        <w:rPr>
          <w:bCs w:val="0"/>
          <w:kern w:val="0"/>
        </w:rPr>
        <w:t>UCB</w:t>
      </w:r>
      <w:r w:rsidRPr="00234AC2">
        <w:rPr>
          <w:bCs w:val="0"/>
          <w:kern w:val="0"/>
        </w:rPr>
        <w:t>值最大的子节点。</w:t>
      </w:r>
    </w:p>
    <w:p w14:paraId="36BFA2D0" w14:textId="77777777" w:rsidR="006B1B90" w:rsidRPr="00234AC2" w:rsidRDefault="006B1B90" w:rsidP="006B1B90">
      <w:pPr>
        <w:autoSpaceDE w:val="0"/>
        <w:autoSpaceDN w:val="0"/>
        <w:adjustRightInd w:val="0"/>
        <w:ind w:firstLineChars="0" w:firstLine="420"/>
        <w:rPr>
          <w:bCs w:val="0"/>
          <w:kern w:val="0"/>
        </w:rPr>
      </w:pPr>
      <w:r w:rsidRPr="00234AC2">
        <w:rPr>
          <w:bCs w:val="0"/>
          <w:kern w:val="0"/>
        </w:rPr>
        <w:t>EXPAND</w:t>
      </w:r>
      <w:r w:rsidRPr="00234AC2">
        <w:rPr>
          <w:bCs w:val="0"/>
          <w:kern w:val="0"/>
        </w:rPr>
        <w:t>函数实现稍微复杂，实际上是在当前节点下，选择一个未被执行的动作（</w:t>
      </w:r>
      <w:r w:rsidRPr="00234AC2">
        <w:rPr>
          <w:bCs w:val="0"/>
          <w:kern w:val="0"/>
        </w:rPr>
        <w:t>action</w:t>
      </w:r>
      <w:r w:rsidRPr="00234AC2">
        <w:rPr>
          <w:bCs w:val="0"/>
          <w:kern w:val="0"/>
        </w:rPr>
        <w:t>）来执行即可，策略可以随机选，如果有随机选中之前已经执行过的则重新选。</w:t>
      </w:r>
    </w:p>
    <w:p w14:paraId="70D5DCA0" w14:textId="77777777" w:rsidR="006B1B90" w:rsidRPr="00234AC2" w:rsidRDefault="006B1B90" w:rsidP="006B1B90">
      <w:pPr>
        <w:autoSpaceDE w:val="0"/>
        <w:autoSpaceDN w:val="0"/>
        <w:adjustRightInd w:val="0"/>
        <w:ind w:firstLineChars="0" w:firstLine="420"/>
        <w:rPr>
          <w:bCs w:val="0"/>
          <w:kern w:val="0"/>
        </w:rPr>
      </w:pPr>
      <w:r w:rsidRPr="00234AC2">
        <w:rPr>
          <w:bCs w:val="0"/>
          <w:kern w:val="0"/>
        </w:rPr>
        <w:t>因此</w:t>
      </w:r>
      <w:r w:rsidRPr="00234AC2">
        <w:rPr>
          <w:bCs w:val="0"/>
          <w:kern w:val="0"/>
        </w:rPr>
        <w:t>,TREE_POLICY</w:t>
      </w:r>
      <w:r w:rsidRPr="00234AC2">
        <w:rPr>
          <w:bCs w:val="0"/>
          <w:kern w:val="0"/>
        </w:rPr>
        <w:t>方法就是根据是否有未探索子节点和</w:t>
      </w:r>
      <w:r w:rsidRPr="00234AC2">
        <w:rPr>
          <w:bCs w:val="0"/>
          <w:kern w:val="0"/>
        </w:rPr>
        <w:t>UCB</w:t>
      </w:r>
      <w:r w:rsidRPr="00234AC2">
        <w:rPr>
          <w:bCs w:val="0"/>
          <w:kern w:val="0"/>
        </w:rPr>
        <w:t>值（也就是权衡和</w:t>
      </w:r>
      <w:r w:rsidRPr="00234AC2">
        <w:rPr>
          <w:bCs w:val="0"/>
          <w:kern w:val="0"/>
        </w:rPr>
        <w:t>exploration</w:t>
      </w:r>
      <w:r w:rsidRPr="00234AC2">
        <w:rPr>
          <w:bCs w:val="0"/>
          <w:kern w:val="0"/>
        </w:rPr>
        <w:t>和</w:t>
      </w:r>
      <w:r w:rsidRPr="00234AC2">
        <w:rPr>
          <w:bCs w:val="0"/>
          <w:kern w:val="0"/>
        </w:rPr>
        <w:t>exploitation</w:t>
      </w:r>
      <w:r w:rsidRPr="00234AC2">
        <w:rPr>
          <w:bCs w:val="0"/>
          <w:kern w:val="0"/>
        </w:rPr>
        <w:t>）后选出了</w:t>
      </w:r>
      <w:r w:rsidRPr="00234AC2">
        <w:rPr>
          <w:bCs w:val="0"/>
          <w:kern w:val="0"/>
        </w:rPr>
        <w:t>expansion</w:t>
      </w:r>
      <w:r w:rsidRPr="00234AC2">
        <w:rPr>
          <w:bCs w:val="0"/>
          <w:kern w:val="0"/>
        </w:rPr>
        <w:t>节点，然后就是用</w:t>
      </w:r>
      <w:r w:rsidRPr="00234AC2">
        <w:rPr>
          <w:bCs w:val="0"/>
          <w:kern w:val="0"/>
        </w:rPr>
        <w:t>DEFAULT_POLICY</w:t>
      </w:r>
      <w:r w:rsidRPr="00234AC2">
        <w:rPr>
          <w:bCs w:val="0"/>
          <w:kern w:val="0"/>
        </w:rPr>
        <w:t>来模拟剩下的游戏了。</w:t>
      </w:r>
    </w:p>
    <w:p w14:paraId="577DE8E0"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对于</w:t>
      </w:r>
      <w:r w:rsidRPr="00234AC2">
        <w:rPr>
          <w:bCs w:val="0"/>
          <w:kern w:val="0"/>
        </w:rPr>
        <w:t>DEFAULT_POLICY</w:t>
      </w:r>
      <w:r w:rsidRPr="00234AC2">
        <w:rPr>
          <w:bCs w:val="0"/>
          <w:kern w:val="0"/>
        </w:rPr>
        <w:t>方法，可以调用随机策略，一直玩到最后得到一个</w:t>
      </w:r>
      <w:r w:rsidRPr="00234AC2">
        <w:rPr>
          <w:bCs w:val="0"/>
          <w:kern w:val="0"/>
        </w:rPr>
        <w:t>reward</w:t>
      </w:r>
      <w:r w:rsidRPr="00234AC2">
        <w:rPr>
          <w:bCs w:val="0"/>
          <w:kern w:val="0"/>
        </w:rPr>
        <w:t>值即可，当然对于</w:t>
      </w:r>
      <w:r>
        <w:rPr>
          <w:bCs w:val="0"/>
          <w:kern w:val="0"/>
        </w:rPr>
        <w:t>AlphaGo</w:t>
      </w:r>
      <w:r w:rsidRPr="00234AC2">
        <w:rPr>
          <w:bCs w:val="0"/>
          <w:kern w:val="0"/>
        </w:rPr>
        <w:t>等其他游戏可能需要实现一个更优的快速走子网络实现类似的功能。</w:t>
      </w:r>
    </w:p>
    <w:p w14:paraId="145BB1DE"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对于</w:t>
      </w:r>
      <w:r w:rsidRPr="00234AC2">
        <w:rPr>
          <w:bCs w:val="0"/>
          <w:kern w:val="0"/>
        </w:rPr>
        <w:t>BACKUP</w:t>
      </w:r>
      <w:r w:rsidRPr="00234AC2">
        <w:rPr>
          <w:bCs w:val="0"/>
          <w:kern w:val="0"/>
        </w:rPr>
        <w:t>实现了把前面</w:t>
      </w:r>
      <w:r w:rsidRPr="00234AC2">
        <w:rPr>
          <w:bCs w:val="0"/>
          <w:kern w:val="0"/>
        </w:rPr>
        <w:t>DEFAULT_POLICY</w:t>
      </w:r>
      <w:r w:rsidRPr="00234AC2">
        <w:rPr>
          <w:bCs w:val="0"/>
          <w:kern w:val="0"/>
        </w:rPr>
        <w:t>方法计算的</w:t>
      </w:r>
      <w:r w:rsidRPr="00234AC2">
        <w:rPr>
          <w:bCs w:val="0"/>
          <w:kern w:val="0"/>
        </w:rPr>
        <w:t>reward</w:t>
      </w:r>
      <w:r w:rsidRPr="00234AC2">
        <w:rPr>
          <w:bCs w:val="0"/>
          <w:kern w:val="0"/>
        </w:rPr>
        <w:t>反馈到</w:t>
      </w:r>
      <w:r w:rsidRPr="00234AC2">
        <w:rPr>
          <w:bCs w:val="0"/>
          <w:kern w:val="0"/>
        </w:rPr>
        <w:t>“</w:t>
      </w:r>
      <w:r w:rsidRPr="00234AC2">
        <w:rPr>
          <w:bCs w:val="0"/>
          <w:kern w:val="0"/>
        </w:rPr>
        <w:t>相关的</w:t>
      </w:r>
      <w:r w:rsidRPr="00234AC2">
        <w:rPr>
          <w:bCs w:val="0"/>
          <w:kern w:val="0"/>
        </w:rPr>
        <w:t>”</w:t>
      </w:r>
      <w:r w:rsidRPr="00234AC2">
        <w:rPr>
          <w:bCs w:val="0"/>
          <w:kern w:val="0"/>
        </w:rPr>
        <w:t>的节点上，这个相关的意思是从根节点开始一直到这个</w:t>
      </w:r>
      <w:r w:rsidRPr="00234AC2">
        <w:rPr>
          <w:bCs w:val="0"/>
          <w:kern w:val="0"/>
        </w:rPr>
        <w:t>expansion</w:t>
      </w:r>
      <w:r w:rsidRPr="00234AC2">
        <w:rPr>
          <w:bCs w:val="0"/>
          <w:kern w:val="0"/>
        </w:rPr>
        <w:t>节点经过的所有节点，这些节点的</w:t>
      </w:r>
      <w:r w:rsidRPr="00234AC2">
        <w:rPr>
          <w:bCs w:val="0"/>
          <w:kern w:val="0"/>
        </w:rPr>
        <w:t>quality value</w:t>
      </w:r>
      <w:r w:rsidRPr="00234AC2">
        <w:rPr>
          <w:bCs w:val="0"/>
          <w:kern w:val="0"/>
        </w:rPr>
        <w:t>（</w:t>
      </w:r>
      <w:r w:rsidRPr="00234AC2">
        <w:rPr>
          <w:bCs w:val="0"/>
          <w:kern w:val="0"/>
        </w:rPr>
        <w:t>Q</w:t>
      </w:r>
      <w:r w:rsidRPr="00234AC2">
        <w:rPr>
          <w:bCs w:val="0"/>
          <w:kern w:val="0"/>
        </w:rPr>
        <w:t>值）和</w:t>
      </w:r>
      <w:r w:rsidRPr="00234AC2">
        <w:rPr>
          <w:bCs w:val="0"/>
          <w:kern w:val="0"/>
        </w:rPr>
        <w:t>visit times</w:t>
      </w:r>
      <w:r w:rsidRPr="00234AC2">
        <w:rPr>
          <w:bCs w:val="0"/>
          <w:kern w:val="0"/>
        </w:rPr>
        <w:t>（</w:t>
      </w:r>
      <w:r w:rsidRPr="00234AC2">
        <w:rPr>
          <w:bCs w:val="0"/>
          <w:kern w:val="0"/>
        </w:rPr>
        <w:t>N</w:t>
      </w:r>
      <w:r w:rsidRPr="00234AC2">
        <w:rPr>
          <w:bCs w:val="0"/>
          <w:kern w:val="0"/>
        </w:rPr>
        <w:t>）都需要更新。</w:t>
      </w:r>
    </w:p>
    <w:p w14:paraId="1CC358FC"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w:t>
      </w:r>
      <w:r w:rsidRPr="00234AC2">
        <w:rPr>
          <w:bCs w:val="0"/>
          <w:kern w:val="0"/>
        </w:rPr>
        <w:t>2</w:t>
      </w:r>
      <w:r w:rsidRPr="00234AC2">
        <w:rPr>
          <w:bCs w:val="0"/>
          <w:kern w:val="0"/>
        </w:rPr>
        <w:t>）空战智能决策算法对蒙特卡洛树算法的改进</w:t>
      </w:r>
    </w:p>
    <w:p w14:paraId="0D396C07"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对于基于</w:t>
      </w:r>
      <w:r w:rsidRPr="00234AC2">
        <w:rPr>
          <w:bCs w:val="0"/>
          <w:kern w:val="0"/>
        </w:rPr>
        <w:t>UCB</w:t>
      </w:r>
      <w:r w:rsidRPr="00234AC2">
        <w:rPr>
          <w:bCs w:val="0"/>
          <w:kern w:val="0"/>
        </w:rPr>
        <w:t>的蒙特卡洛树搜索算法，空战智能决策算法在比照</w:t>
      </w:r>
      <w:r>
        <w:rPr>
          <w:bCs w:val="0"/>
          <w:kern w:val="0"/>
        </w:rPr>
        <w:t>AlphaGo</w:t>
      </w:r>
      <w:r w:rsidRPr="00234AC2">
        <w:rPr>
          <w:bCs w:val="0"/>
          <w:kern w:val="0"/>
        </w:rPr>
        <w:t>的做法下，对于基于</w:t>
      </w:r>
      <w:r w:rsidRPr="00234AC2">
        <w:rPr>
          <w:bCs w:val="0"/>
          <w:kern w:val="0"/>
        </w:rPr>
        <w:t>UCB</w:t>
      </w:r>
      <w:r w:rsidRPr="00234AC2">
        <w:rPr>
          <w:bCs w:val="0"/>
          <w:kern w:val="0"/>
        </w:rPr>
        <w:t>的蒙特卡洛树搜索算法进行了改进。</w:t>
      </w:r>
    </w:p>
    <w:p w14:paraId="6EF21006"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首先，</w:t>
      </w:r>
      <w:r>
        <w:rPr>
          <w:bCs w:val="0"/>
          <w:kern w:val="0"/>
        </w:rPr>
        <w:t>AlphaGo</w:t>
      </w:r>
      <w:r w:rsidRPr="00234AC2">
        <w:rPr>
          <w:bCs w:val="0"/>
          <w:kern w:val="0"/>
        </w:rPr>
        <w:t>每个节点可选动作太多了，</w:t>
      </w:r>
      <w:r w:rsidRPr="00234AC2">
        <w:rPr>
          <w:bCs w:val="0"/>
          <w:kern w:val="0"/>
        </w:rPr>
        <w:t>selection</w:t>
      </w:r>
      <w:r w:rsidRPr="00234AC2">
        <w:rPr>
          <w:bCs w:val="0"/>
          <w:kern w:val="0"/>
        </w:rPr>
        <w:t>阶段不能像前面先遍历完所有子节点再</w:t>
      </w:r>
      <w:r w:rsidRPr="00234AC2">
        <w:rPr>
          <w:bCs w:val="0"/>
          <w:kern w:val="0"/>
        </w:rPr>
        <w:t>expansion</w:t>
      </w:r>
      <w:r w:rsidRPr="00234AC2">
        <w:rPr>
          <w:bCs w:val="0"/>
          <w:kern w:val="0"/>
        </w:rPr>
        <w:t>，这里是用改进的</w:t>
      </w:r>
      <w:r w:rsidRPr="00234AC2">
        <w:rPr>
          <w:bCs w:val="0"/>
          <w:kern w:val="0"/>
        </w:rPr>
        <w:t>UCB</w:t>
      </w:r>
      <w:r w:rsidRPr="00234AC2">
        <w:rPr>
          <w:bCs w:val="0"/>
          <w:kern w:val="0"/>
        </w:rPr>
        <w:t>算法来找到最优的需要</w:t>
      </w:r>
      <w:r w:rsidRPr="00234AC2">
        <w:rPr>
          <w:bCs w:val="0"/>
          <w:kern w:val="0"/>
        </w:rPr>
        <w:t>expansion</w:t>
      </w:r>
      <w:r w:rsidRPr="00234AC2">
        <w:rPr>
          <w:bCs w:val="0"/>
          <w:kern w:val="0"/>
        </w:rPr>
        <w:t>子节点，算法基本类似也是有控制</w:t>
      </w:r>
      <w:r w:rsidRPr="00234AC2">
        <w:rPr>
          <w:bCs w:val="0"/>
          <w:kern w:val="0"/>
        </w:rPr>
        <w:t>exploration/exploitation</w:t>
      </w:r>
      <w:r w:rsidRPr="00234AC2">
        <w:rPr>
          <w:bCs w:val="0"/>
          <w:kern w:val="0"/>
        </w:rPr>
        <w:t>的常量</w:t>
      </w:r>
      <w:r w:rsidRPr="00234AC2">
        <w:rPr>
          <w:bCs w:val="0"/>
          <w:kern w:val="0"/>
        </w:rPr>
        <w:t>C</w:t>
      </w:r>
      <w:r w:rsidRPr="00234AC2">
        <w:rPr>
          <w:bCs w:val="0"/>
          <w:kern w:val="0"/>
        </w:rPr>
        <w:t>并且与该子节点</w:t>
      </w:r>
      <w:r w:rsidRPr="00234AC2">
        <w:rPr>
          <w:bCs w:val="0"/>
          <w:kern w:val="0"/>
        </w:rPr>
        <w:t>visit times</w:t>
      </w:r>
      <w:r w:rsidRPr="00234AC2">
        <w:rPr>
          <w:bCs w:val="0"/>
          <w:kern w:val="0"/>
        </w:rPr>
        <w:t>成反比。而在空战智能决策算法中，设计的机动动作库中有</w:t>
      </w:r>
      <w:r w:rsidRPr="00234AC2">
        <w:rPr>
          <w:bCs w:val="0"/>
          <w:kern w:val="0"/>
        </w:rPr>
        <w:t>9</w:t>
      </w:r>
      <w:r w:rsidRPr="00234AC2">
        <w:rPr>
          <w:bCs w:val="0"/>
          <w:kern w:val="0"/>
        </w:rPr>
        <w:t>种基本动作，每个节点依然可以遍历所有的子节点。</w:t>
      </w:r>
    </w:p>
    <w:p w14:paraId="575D9AF5" w14:textId="77777777" w:rsidR="006B1B90" w:rsidRPr="00234AC2" w:rsidRDefault="006B1B90" w:rsidP="006B1B90">
      <w:pPr>
        <w:autoSpaceDE w:val="0"/>
        <w:autoSpaceDN w:val="0"/>
        <w:adjustRightInd w:val="0"/>
        <w:ind w:firstLineChars="0" w:firstLine="420"/>
        <w:jc w:val="left"/>
        <w:rPr>
          <w:bCs w:val="0"/>
          <w:kern w:val="0"/>
        </w:rPr>
      </w:pPr>
      <w:r w:rsidRPr="00234AC2">
        <w:rPr>
          <w:bCs w:val="0"/>
          <w:kern w:val="0"/>
        </w:rPr>
        <w:t>其次，进行</w:t>
      </w:r>
      <w:r w:rsidRPr="00234AC2">
        <w:rPr>
          <w:bCs w:val="0"/>
          <w:kern w:val="0"/>
        </w:rPr>
        <w:t>expansion</w:t>
      </w:r>
      <w:r w:rsidRPr="00234AC2">
        <w:rPr>
          <w:bCs w:val="0"/>
          <w:kern w:val="0"/>
        </w:rPr>
        <w:t>时不会像前面这样直接</w:t>
      </w:r>
      <w:r w:rsidRPr="00234AC2">
        <w:rPr>
          <w:bCs w:val="0"/>
          <w:kern w:val="0"/>
        </w:rPr>
        <w:t>random</w:t>
      </w:r>
      <w:r w:rsidRPr="00234AC2">
        <w:rPr>
          <w:bCs w:val="0"/>
          <w:kern w:val="0"/>
        </w:rPr>
        <w:t>选择任意的</w:t>
      </w:r>
      <w:r w:rsidRPr="00234AC2">
        <w:rPr>
          <w:bCs w:val="0"/>
          <w:kern w:val="0"/>
        </w:rPr>
        <w:t>action</w:t>
      </w:r>
      <w:r w:rsidRPr="00234AC2">
        <w:rPr>
          <w:bCs w:val="0"/>
          <w:kern w:val="0"/>
        </w:rPr>
        <w:t>，而是这里也考虑到</w:t>
      </w:r>
      <w:r w:rsidRPr="00234AC2">
        <w:rPr>
          <w:bCs w:val="0"/>
          <w:kern w:val="0"/>
        </w:rPr>
        <w:t>exploration/exploitation</w:t>
      </w:r>
      <w:r w:rsidRPr="00234AC2">
        <w:rPr>
          <w:bCs w:val="0"/>
          <w:kern w:val="0"/>
        </w:rPr>
        <w:t>，一般前</w:t>
      </w:r>
      <w:r w:rsidRPr="00234AC2">
        <w:rPr>
          <w:bCs w:val="0"/>
          <w:kern w:val="0"/>
        </w:rPr>
        <w:t>30</w:t>
      </w:r>
      <w:r w:rsidRPr="00234AC2">
        <w:rPr>
          <w:bCs w:val="0"/>
          <w:kern w:val="0"/>
        </w:rPr>
        <w:t>步根据</w:t>
      </w:r>
      <w:r w:rsidRPr="00234AC2">
        <w:rPr>
          <w:bCs w:val="0"/>
          <w:kern w:val="0"/>
        </w:rPr>
        <w:t>visit times</w:t>
      </w:r>
      <w:r w:rsidRPr="00234AC2">
        <w:rPr>
          <w:bCs w:val="0"/>
          <w:kern w:val="0"/>
        </w:rPr>
        <w:t>成正比来选择，这样可以尽可能得先探索（根节点加入了狄利克雷分布保证</w:t>
      </w:r>
      <w:proofErr w:type="gramStart"/>
      <w:r w:rsidRPr="00234AC2">
        <w:rPr>
          <w:bCs w:val="0"/>
          <w:kern w:val="0"/>
        </w:rPr>
        <w:t>所有点都</w:t>
      </w:r>
      <w:proofErr w:type="gramEnd"/>
      <w:r w:rsidRPr="00234AC2">
        <w:rPr>
          <w:bCs w:val="0"/>
          <w:kern w:val="0"/>
        </w:rPr>
        <w:t>经过），后面主要是根据</w:t>
      </w:r>
      <w:r w:rsidRPr="00234AC2">
        <w:rPr>
          <w:bCs w:val="0"/>
          <w:kern w:val="0"/>
        </w:rPr>
        <w:t>visit times</w:t>
      </w:r>
      <w:r w:rsidRPr="00234AC2">
        <w:rPr>
          <w:bCs w:val="0"/>
          <w:kern w:val="0"/>
        </w:rPr>
        <w:t>来走了。这一点</w:t>
      </w:r>
      <w:r>
        <w:rPr>
          <w:bCs w:val="0"/>
          <w:kern w:val="0"/>
        </w:rPr>
        <w:t>Alpha</w:t>
      </w:r>
      <w:r w:rsidRPr="00234AC2">
        <w:rPr>
          <w:bCs w:val="0"/>
          <w:kern w:val="0"/>
        </w:rPr>
        <w:t>Go</w:t>
      </w:r>
      <w:r w:rsidRPr="00234AC2">
        <w:rPr>
          <w:bCs w:val="0"/>
          <w:kern w:val="0"/>
        </w:rPr>
        <w:t>和空战智能决策算法都使用。</w:t>
      </w:r>
    </w:p>
    <w:p w14:paraId="3D0E8EAF" w14:textId="41B5539E" w:rsidR="006B1B90" w:rsidRDefault="006B1B90" w:rsidP="006B1B90">
      <w:pPr>
        <w:autoSpaceDE w:val="0"/>
        <w:autoSpaceDN w:val="0"/>
        <w:adjustRightInd w:val="0"/>
        <w:ind w:firstLineChars="0" w:firstLine="420"/>
        <w:rPr>
          <w:bCs w:val="0"/>
          <w:kern w:val="0"/>
        </w:rPr>
      </w:pPr>
      <w:r w:rsidRPr="00234AC2">
        <w:rPr>
          <w:bCs w:val="0"/>
          <w:kern w:val="0"/>
        </w:rPr>
        <w:t>第三，新版</w:t>
      </w:r>
      <w:r w:rsidRPr="00234AC2">
        <w:rPr>
          <w:bCs w:val="0"/>
          <w:kern w:val="0"/>
        </w:rPr>
        <w:t>AlphaGo Zero</w:t>
      </w:r>
      <w:r w:rsidRPr="00234AC2">
        <w:rPr>
          <w:bCs w:val="0"/>
          <w:kern w:val="0"/>
        </w:rPr>
        <w:t>去掉了基于</w:t>
      </w:r>
      <w:r w:rsidRPr="00234AC2">
        <w:rPr>
          <w:bCs w:val="0"/>
          <w:kern w:val="0"/>
        </w:rPr>
        <w:t>handcraft</w:t>
      </w:r>
      <w:r w:rsidRPr="00234AC2">
        <w:rPr>
          <w:bCs w:val="0"/>
          <w:kern w:val="0"/>
        </w:rPr>
        <w:t>规则的</w:t>
      </w:r>
      <w:r w:rsidRPr="00234AC2">
        <w:rPr>
          <w:bCs w:val="0"/>
          <w:kern w:val="0"/>
        </w:rPr>
        <w:t>rollout policy</w:t>
      </w:r>
      <w:r w:rsidRPr="00234AC2">
        <w:rPr>
          <w:bCs w:val="0"/>
          <w:kern w:val="0"/>
        </w:rPr>
        <w:t>（即</w:t>
      </w:r>
      <w:r w:rsidRPr="00234AC2">
        <w:rPr>
          <w:bCs w:val="0"/>
          <w:kern w:val="0"/>
        </w:rPr>
        <w:t>DEFAULT_POLICY</w:t>
      </w:r>
      <w:r w:rsidRPr="00234AC2">
        <w:rPr>
          <w:bCs w:val="0"/>
          <w:kern w:val="0"/>
        </w:rPr>
        <w:t>），也就是快速走子网络，以前是必须有快速走子直到完成比赛才</w:t>
      </w:r>
      <w:r w:rsidRPr="00234AC2">
        <w:rPr>
          <w:bCs w:val="0"/>
          <w:kern w:val="0"/>
        </w:rPr>
        <w:lastRenderedPageBreak/>
        <w:t>能得到反馈，现在是直接基于神经网络计算预估的</w:t>
      </w:r>
      <w:proofErr w:type="spellStart"/>
      <w:r w:rsidRPr="00234AC2">
        <w:rPr>
          <w:bCs w:val="0"/>
          <w:kern w:val="0"/>
        </w:rPr>
        <w:t>winer</w:t>
      </w:r>
      <w:proofErr w:type="spellEnd"/>
      <w:r>
        <w:rPr>
          <w:rFonts w:hint="eastAsia"/>
          <w:bCs w:val="0"/>
          <w:kern w:val="0"/>
        </w:rPr>
        <w:t xml:space="preserve"> </w:t>
      </w:r>
      <w:r w:rsidRPr="00234AC2">
        <w:rPr>
          <w:bCs w:val="0"/>
          <w:kern w:val="0"/>
        </w:rPr>
        <w:t>value</w:t>
      </w:r>
      <w:r w:rsidRPr="00234AC2">
        <w:rPr>
          <w:bCs w:val="0"/>
          <w:kern w:val="0"/>
        </w:rPr>
        <w:t>概率值，然后平均得到每个子节点的动作状态</w:t>
      </w:r>
      <w:r w:rsidRPr="00234AC2">
        <w:rPr>
          <w:bCs w:val="0"/>
          <w:kern w:val="0"/>
        </w:rPr>
        <w:t>value</w:t>
      </w:r>
      <w:r w:rsidRPr="00234AC2">
        <w:rPr>
          <w:bCs w:val="0"/>
          <w:kern w:val="0"/>
        </w:rPr>
        <w:t>也就是</w:t>
      </w:r>
      <w:r w:rsidRPr="00234AC2">
        <w:rPr>
          <w:bCs w:val="0"/>
          <w:kern w:val="0"/>
        </w:rPr>
        <w:t>Q</w:t>
      </w:r>
      <w:r w:rsidRPr="00234AC2">
        <w:rPr>
          <w:bCs w:val="0"/>
          <w:kern w:val="0"/>
        </w:rPr>
        <w:t>值。这一点在空战智能决策算法中仿照了</w:t>
      </w:r>
      <w:r w:rsidRPr="00234AC2">
        <w:rPr>
          <w:bCs w:val="0"/>
          <w:kern w:val="0"/>
        </w:rPr>
        <w:t>AlphaGo Zero</w:t>
      </w:r>
      <w:r w:rsidRPr="00234AC2">
        <w:rPr>
          <w:bCs w:val="0"/>
          <w:kern w:val="0"/>
        </w:rPr>
        <w:t>的做法，通过神经网络来评估各个选择节点的</w:t>
      </w:r>
      <w:r w:rsidRPr="00234AC2">
        <w:rPr>
          <w:bCs w:val="0"/>
          <w:kern w:val="0"/>
        </w:rPr>
        <w:t>Q</w:t>
      </w:r>
      <w:r w:rsidRPr="00234AC2">
        <w:rPr>
          <w:bCs w:val="0"/>
          <w:kern w:val="0"/>
        </w:rPr>
        <w:t>值，从而不必进行多步随机仿真模拟，才能给出选择节点的得分。</w:t>
      </w:r>
    </w:p>
    <w:p w14:paraId="6455AC5D" w14:textId="77777777" w:rsidR="00B35EFF" w:rsidRPr="00234AC2" w:rsidRDefault="00B35EFF" w:rsidP="006B1B90">
      <w:pPr>
        <w:autoSpaceDE w:val="0"/>
        <w:autoSpaceDN w:val="0"/>
        <w:adjustRightInd w:val="0"/>
        <w:ind w:firstLineChars="0" w:firstLine="420"/>
        <w:rPr>
          <w:bCs w:val="0"/>
          <w:kern w:val="0"/>
        </w:rPr>
      </w:pPr>
    </w:p>
    <w:p w14:paraId="728495B4" w14:textId="77777777" w:rsidR="006B1B90" w:rsidRPr="00A6162D" w:rsidRDefault="006B1B90" w:rsidP="00187655">
      <w:pPr>
        <w:pStyle w:val="4"/>
        <w:ind w:firstLineChars="0" w:firstLine="420"/>
        <w:rPr>
          <w:bCs w:val="0"/>
          <w:kern w:val="0"/>
        </w:rPr>
      </w:pPr>
      <w:r w:rsidRPr="00A6162D">
        <w:rPr>
          <w:bCs w:val="0"/>
          <w:kern w:val="0"/>
        </w:rPr>
        <w:t>3.3</w:t>
      </w:r>
      <w:r>
        <w:rPr>
          <w:rFonts w:hint="eastAsia"/>
          <w:bCs w:val="0"/>
          <w:kern w:val="0"/>
        </w:rPr>
        <w:t xml:space="preserve"> </w:t>
      </w:r>
      <w:r w:rsidRPr="00A6162D">
        <w:rPr>
          <w:bCs w:val="0"/>
          <w:kern w:val="0"/>
        </w:rPr>
        <w:t>空战智能决策中的神经网络结构</w:t>
      </w:r>
    </w:p>
    <w:p w14:paraId="63701B31" w14:textId="77777777" w:rsidR="006B1B90" w:rsidRPr="00B35EFF" w:rsidRDefault="006B1B90" w:rsidP="00187655">
      <w:pPr>
        <w:ind w:firstLineChars="0" w:firstLine="420"/>
        <w:rPr>
          <w:b/>
        </w:rPr>
      </w:pPr>
      <w:r w:rsidRPr="00B35EFF">
        <w:rPr>
          <w:b/>
        </w:rPr>
        <w:t>3.3.1 AlphaGo</w:t>
      </w:r>
      <w:r w:rsidRPr="00B35EFF">
        <w:rPr>
          <w:b/>
        </w:rPr>
        <w:t>中的神经网络分析</w:t>
      </w:r>
    </w:p>
    <w:p w14:paraId="42748EFD" w14:textId="77777777" w:rsidR="00873A72" w:rsidRDefault="006B1B90" w:rsidP="006B1B90">
      <w:pPr>
        <w:ind w:firstLineChars="0" w:firstLine="420"/>
        <w:rPr>
          <w:bCs w:val="0"/>
        </w:rPr>
      </w:pPr>
      <w:r w:rsidRPr="00A6162D">
        <w:rPr>
          <w:bCs w:val="0"/>
        </w:rPr>
        <w:t>围棋由于它巨大的搜索空间并且很难评估棋盘中落子的位置和决定下一步的落子，长期以来被视为人工智能处理经典游戏中最大的挑战。</w:t>
      </w:r>
      <w:r>
        <w:rPr>
          <w:bCs w:val="0"/>
        </w:rPr>
        <w:t>AlphaGo</w:t>
      </w:r>
      <w:r w:rsidRPr="00A6162D">
        <w:rPr>
          <w:bCs w:val="0"/>
        </w:rPr>
        <w:t>阐述了一种新的方法去处理围棋，这种新的方法使用</w:t>
      </w:r>
      <w:r w:rsidRPr="00A6162D">
        <w:rPr>
          <w:bCs w:val="0"/>
        </w:rPr>
        <w:t>“</w:t>
      </w:r>
      <w:r w:rsidRPr="00A6162D">
        <w:rPr>
          <w:bCs w:val="0"/>
        </w:rPr>
        <w:t>价值网络</w:t>
      </w:r>
      <w:r w:rsidRPr="00A6162D">
        <w:rPr>
          <w:bCs w:val="0"/>
        </w:rPr>
        <w:t>”</w:t>
      </w:r>
      <w:r w:rsidRPr="00A6162D">
        <w:rPr>
          <w:bCs w:val="0"/>
        </w:rPr>
        <w:t>去评估棋盘中已落子的位置，</w:t>
      </w:r>
      <w:r w:rsidRPr="00A6162D">
        <w:rPr>
          <w:bCs w:val="0"/>
        </w:rPr>
        <w:t>“</w:t>
      </w:r>
      <w:r w:rsidRPr="00A6162D">
        <w:rPr>
          <w:bCs w:val="0"/>
        </w:rPr>
        <w:t>策略网络</w:t>
      </w:r>
      <w:r w:rsidRPr="00A6162D">
        <w:rPr>
          <w:bCs w:val="0"/>
        </w:rPr>
        <w:t>”</w:t>
      </w:r>
      <w:r w:rsidRPr="00A6162D">
        <w:rPr>
          <w:bCs w:val="0"/>
        </w:rPr>
        <w:t>去选择下次落子的位置，如图</w:t>
      </w:r>
      <w:r w:rsidR="00873A72">
        <w:rPr>
          <w:rFonts w:hint="eastAsia"/>
          <w:bCs w:val="0"/>
        </w:rPr>
        <w:t>9</w:t>
      </w:r>
    </w:p>
    <w:p w14:paraId="5ED009EE" w14:textId="7027D072" w:rsidR="006B1B90" w:rsidRPr="00A6162D" w:rsidRDefault="006B1B90" w:rsidP="006B1B90">
      <w:pPr>
        <w:ind w:firstLineChars="0" w:firstLine="420"/>
        <w:rPr>
          <w:bCs w:val="0"/>
        </w:rPr>
      </w:pPr>
      <w:r w:rsidRPr="00A6162D">
        <w:rPr>
          <w:bCs w:val="0"/>
        </w:rPr>
        <w:t>所示。</w:t>
      </w:r>
      <w:r>
        <w:rPr>
          <w:bCs w:val="0"/>
        </w:rPr>
        <w:t>AlphaGo</w:t>
      </w:r>
      <w:r w:rsidRPr="00A6162D">
        <w:rPr>
          <w:bCs w:val="0"/>
        </w:rPr>
        <w:t>中有两条法则可以有效地减少搜索空间的大小。一是搜索树的深度太深可以用价值网络评估来解决；二是搜索树宽度太宽的问题可以用策略网络来解决，它是基于状态而得出动作的一个概率分布。</w:t>
      </w:r>
    </w:p>
    <w:p w14:paraId="6E19D536" w14:textId="77777777" w:rsidR="006B1B90" w:rsidRDefault="006B1B90" w:rsidP="006B1B90">
      <w:pPr>
        <w:keepNext/>
        <w:spacing w:line="240" w:lineRule="auto"/>
        <w:ind w:firstLineChars="0" w:firstLine="420"/>
        <w:jc w:val="center"/>
      </w:pPr>
      <w:r w:rsidRPr="00A6162D">
        <w:rPr>
          <w:bCs w:val="0"/>
          <w:noProof/>
        </w:rPr>
        <w:drawing>
          <wp:inline distT="0" distB="0" distL="0" distR="0" wp14:anchorId="5F9AAD6A" wp14:editId="0E8C84B3">
            <wp:extent cx="2461260" cy="209699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BEBA8EAE-BF5A-486C-A8C5-ECC9F3942E4B}">
                          <a14:imgProps xmlns:a14="http://schemas.microsoft.com/office/drawing/2010/main">
                            <a14:imgLayer r:embed="rId51">
                              <a14:imgEffect>
                                <a14:saturation sat="0"/>
                              </a14:imgEffect>
                            </a14:imgLayer>
                          </a14:imgProps>
                        </a:ext>
                      </a:extLst>
                    </a:blip>
                    <a:stretch>
                      <a:fillRect/>
                    </a:stretch>
                  </pic:blipFill>
                  <pic:spPr>
                    <a:xfrm>
                      <a:off x="0" y="0"/>
                      <a:ext cx="2465090" cy="2100257"/>
                    </a:xfrm>
                    <a:prstGeom prst="rect">
                      <a:avLst/>
                    </a:prstGeom>
                  </pic:spPr>
                </pic:pic>
              </a:graphicData>
            </a:graphic>
          </wp:inline>
        </w:drawing>
      </w:r>
    </w:p>
    <w:p w14:paraId="70156C14" w14:textId="41093752" w:rsidR="006B1B90" w:rsidRPr="00A6162D" w:rsidRDefault="006B1B90" w:rsidP="008D197D">
      <w:pPr>
        <w:pStyle w:val="00"/>
        <w:rPr>
          <w:rFonts w:eastAsia="仿宋_GB2312"/>
        </w:rPr>
      </w:pPr>
      <w:bookmarkStart w:id="25" w:name="_Toc87642304"/>
      <w:r>
        <w:rPr>
          <w:rFonts w:hint="eastAsia"/>
        </w:rPr>
        <w:t>图</w:t>
      </w:r>
      <w:r>
        <w:rPr>
          <w:rFonts w:hint="eastAsia"/>
        </w:rPr>
        <w:t xml:space="preserve"> </w:t>
      </w:r>
      <w:r w:rsidR="00271F03">
        <w:rPr>
          <w:rFonts w:hint="eastAsia"/>
        </w:rPr>
        <w:t>9</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E63AB5">
        <w:fldChar w:fldCharType="separate"/>
      </w:r>
      <w:r>
        <w:fldChar w:fldCharType="end"/>
      </w:r>
      <w:r>
        <w:rPr>
          <w:rFonts w:hint="eastAsia"/>
        </w:rPr>
        <w:t xml:space="preserve"> AlphaG</w:t>
      </w:r>
      <w:r w:rsidRPr="001218BF">
        <w:rPr>
          <w:rFonts w:hint="eastAsia"/>
        </w:rPr>
        <w:t>o</w:t>
      </w:r>
      <w:r w:rsidRPr="001218BF">
        <w:rPr>
          <w:rFonts w:hint="eastAsia"/>
        </w:rPr>
        <w:t>中的策略网络和价值网络</w:t>
      </w:r>
      <w:bookmarkEnd w:id="25"/>
    </w:p>
    <w:p w14:paraId="00E03807" w14:textId="77777777" w:rsidR="006B1B90" w:rsidRPr="00A6162D" w:rsidRDefault="006B1B90" w:rsidP="006B1B90">
      <w:pPr>
        <w:ind w:firstLineChars="0" w:firstLine="420"/>
        <w:rPr>
          <w:bCs w:val="0"/>
        </w:rPr>
      </w:pPr>
      <w:r>
        <w:rPr>
          <w:bCs w:val="0"/>
        </w:rPr>
        <w:t>Alpha</w:t>
      </w:r>
      <w:r>
        <w:rPr>
          <w:rFonts w:hint="eastAsia"/>
          <w:bCs w:val="0"/>
        </w:rPr>
        <w:t>G</w:t>
      </w:r>
      <w:r w:rsidRPr="00A6162D">
        <w:rPr>
          <w:bCs w:val="0"/>
        </w:rPr>
        <w:t>o</w:t>
      </w:r>
      <w:r w:rsidRPr="00A6162D">
        <w:rPr>
          <w:bCs w:val="0"/>
        </w:rPr>
        <w:t>中的神经网络由四部分组成，分别为</w:t>
      </w:r>
      <w:r w:rsidRPr="00A6162D">
        <w:rPr>
          <w:bCs w:val="0"/>
        </w:rPr>
        <w:t>SL policy network</w:t>
      </w:r>
      <w:r w:rsidRPr="00A6162D">
        <w:rPr>
          <w:bCs w:val="0"/>
        </w:rPr>
        <w:t>、</w:t>
      </w:r>
      <w:r w:rsidRPr="00A6162D">
        <w:rPr>
          <w:bCs w:val="0"/>
        </w:rPr>
        <w:t>Rollout policy</w:t>
      </w:r>
      <w:r w:rsidRPr="00A6162D">
        <w:rPr>
          <w:bCs w:val="0"/>
        </w:rPr>
        <w:t>、</w:t>
      </w:r>
      <w:r w:rsidRPr="00A6162D">
        <w:rPr>
          <w:bCs w:val="0"/>
        </w:rPr>
        <w:t>SL policy network</w:t>
      </w:r>
      <w:r w:rsidRPr="00A6162D">
        <w:rPr>
          <w:bCs w:val="0"/>
        </w:rPr>
        <w:t>、</w:t>
      </w:r>
      <w:r w:rsidRPr="00A6162D">
        <w:rPr>
          <w:bCs w:val="0"/>
        </w:rPr>
        <w:t>Value network</w:t>
      </w:r>
      <w:r>
        <w:rPr>
          <w:rFonts w:hint="eastAsia"/>
          <w:bCs w:val="0"/>
        </w:rPr>
        <w:t>,</w:t>
      </w:r>
      <w:r>
        <w:rPr>
          <w:rFonts w:hint="eastAsia"/>
          <w:bCs w:val="0"/>
        </w:rPr>
        <w:t>如</w:t>
      </w:r>
      <w:r w:rsidR="00DC4B39">
        <w:rPr>
          <w:rFonts w:hint="eastAsia"/>
        </w:rPr>
        <w:t>下图</w:t>
      </w:r>
      <w:r>
        <w:rPr>
          <w:rFonts w:hint="eastAsia"/>
          <w:bCs w:val="0"/>
        </w:rPr>
        <w:t>所示</w:t>
      </w:r>
      <w:r w:rsidRPr="00A6162D">
        <w:rPr>
          <w:bCs w:val="0"/>
        </w:rPr>
        <w:t>。</w:t>
      </w:r>
    </w:p>
    <w:p w14:paraId="34D2024A" w14:textId="77777777" w:rsidR="006B1B90" w:rsidRDefault="006B1B90" w:rsidP="006B1B90">
      <w:pPr>
        <w:keepNext/>
        <w:spacing w:line="240" w:lineRule="auto"/>
        <w:ind w:firstLineChars="0" w:firstLine="0"/>
        <w:jc w:val="center"/>
      </w:pPr>
      <w:r w:rsidRPr="00A6162D">
        <w:rPr>
          <w:bCs w:val="0"/>
          <w:noProof/>
        </w:rPr>
        <w:lastRenderedPageBreak/>
        <w:drawing>
          <wp:inline distT="0" distB="0" distL="0" distR="0" wp14:anchorId="0DFF049C" wp14:editId="7E2CE141">
            <wp:extent cx="5274310" cy="264668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BEBA8EAE-BF5A-486C-A8C5-ECC9F3942E4B}">
                          <a14:imgProps xmlns:a14="http://schemas.microsoft.com/office/drawing/2010/main">
                            <a14:imgLayer r:embed="rId53">
                              <a14:imgEffect>
                                <a14:saturation sat="0"/>
                              </a14:imgEffect>
                            </a14:imgLayer>
                          </a14:imgProps>
                        </a:ext>
                      </a:extLst>
                    </a:blip>
                    <a:stretch>
                      <a:fillRect/>
                    </a:stretch>
                  </pic:blipFill>
                  <pic:spPr>
                    <a:xfrm>
                      <a:off x="0" y="0"/>
                      <a:ext cx="5274310" cy="2646680"/>
                    </a:xfrm>
                    <a:prstGeom prst="rect">
                      <a:avLst/>
                    </a:prstGeom>
                  </pic:spPr>
                </pic:pic>
              </a:graphicData>
            </a:graphic>
          </wp:inline>
        </w:drawing>
      </w:r>
    </w:p>
    <w:p w14:paraId="77AEAEFE" w14:textId="427A3F91" w:rsidR="006B1B90" w:rsidRPr="00A6162D" w:rsidRDefault="006B1B90" w:rsidP="008D197D">
      <w:pPr>
        <w:pStyle w:val="00"/>
        <w:rPr>
          <w:bCs/>
        </w:rPr>
      </w:pPr>
      <w:bookmarkStart w:id="26" w:name="_Toc87642305"/>
      <w:r>
        <w:rPr>
          <w:rFonts w:hint="eastAsia"/>
        </w:rPr>
        <w:t>图</w:t>
      </w:r>
      <w:r>
        <w:rPr>
          <w:rFonts w:hint="eastAsia"/>
        </w:rPr>
        <w:t xml:space="preserve"> </w:t>
      </w:r>
      <w:r w:rsidR="00271F03">
        <w:rPr>
          <w:rFonts w:hint="eastAsia"/>
        </w:rPr>
        <w:t>10</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E63AB5">
        <w:fldChar w:fldCharType="separate"/>
      </w:r>
      <w:r>
        <w:fldChar w:fldCharType="end"/>
      </w:r>
      <w:r>
        <w:rPr>
          <w:rFonts w:hint="eastAsia"/>
        </w:rPr>
        <w:t xml:space="preserve"> </w:t>
      </w:r>
      <w:r w:rsidRPr="001218BF">
        <w:rPr>
          <w:rFonts w:hint="eastAsia"/>
        </w:rPr>
        <w:t>AlphaGo</w:t>
      </w:r>
      <w:r w:rsidRPr="001218BF">
        <w:rPr>
          <w:rFonts w:hint="eastAsia"/>
        </w:rPr>
        <w:t>中的神经网络组成</w:t>
      </w:r>
      <w:bookmarkEnd w:id="26"/>
    </w:p>
    <w:p w14:paraId="037C3103" w14:textId="77777777" w:rsidR="006B1B90" w:rsidRPr="001218BF" w:rsidRDefault="006B1B90" w:rsidP="006B1B90">
      <w:pPr>
        <w:pStyle w:val="a7"/>
        <w:numPr>
          <w:ilvl w:val="0"/>
          <w:numId w:val="17"/>
        </w:numPr>
        <w:ind w:firstLineChars="0"/>
        <w:rPr>
          <w:bCs w:val="0"/>
        </w:rPr>
      </w:pPr>
      <w:bookmarkStart w:id="27" w:name="_Hlk86010918"/>
      <w:r w:rsidRPr="001218BF">
        <w:rPr>
          <w:bCs w:val="0"/>
        </w:rPr>
        <w:t>SL policy network</w:t>
      </w:r>
    </w:p>
    <w:bookmarkEnd w:id="27"/>
    <w:p w14:paraId="4E70FD28" w14:textId="77777777" w:rsidR="006B1B90" w:rsidRPr="00A6162D" w:rsidRDefault="006B1B90" w:rsidP="006B1B90">
      <w:pPr>
        <w:ind w:firstLineChars="0" w:firstLine="420"/>
        <w:rPr>
          <w:bCs w:val="0"/>
        </w:rPr>
      </w:pPr>
      <w:r w:rsidRPr="00A6162D">
        <w:rPr>
          <w:bCs w:val="0"/>
        </w:rPr>
        <w:t>用人类棋手里面的对弈记录进行训练，输入为</w:t>
      </w:r>
      <w:r w:rsidRPr="00A6162D">
        <w:rPr>
          <w:bCs w:val="0"/>
        </w:rPr>
        <w:t>48</w:t>
      </w:r>
      <w:r w:rsidRPr="00A6162D">
        <w:rPr>
          <w:bCs w:val="0"/>
        </w:rPr>
        <w:t>张图片，以输出为人类棋手的落子为目标，进行训练。</w:t>
      </w:r>
      <w:r w:rsidRPr="00A6162D">
        <w:rPr>
          <w:bCs w:val="0"/>
        </w:rPr>
        <w:t>SL policy network</w:t>
      </w:r>
      <w:r w:rsidRPr="00A6162D">
        <w:rPr>
          <w:bCs w:val="0"/>
        </w:rPr>
        <w:t>采用卷积神经网络和</w:t>
      </w:r>
      <w:proofErr w:type="spellStart"/>
      <w:r w:rsidRPr="00A6162D">
        <w:rPr>
          <w:bCs w:val="0"/>
        </w:rPr>
        <w:t>ReLu</w:t>
      </w:r>
      <w:proofErr w:type="spellEnd"/>
      <w:r w:rsidRPr="00A6162D">
        <w:rPr>
          <w:bCs w:val="0"/>
        </w:rPr>
        <w:t>激活函数，最后一层使用</w:t>
      </w:r>
      <w:proofErr w:type="spellStart"/>
      <w:r w:rsidRPr="00A6162D">
        <w:rPr>
          <w:bCs w:val="0"/>
        </w:rPr>
        <w:t>softmax</w:t>
      </w:r>
      <w:proofErr w:type="spellEnd"/>
      <w:r w:rsidRPr="00A6162D">
        <w:rPr>
          <w:bCs w:val="0"/>
        </w:rPr>
        <w:t>输出落子概率。输入策略网络中的状态是一个棋盘状态的表达。</w:t>
      </w:r>
    </w:p>
    <w:p w14:paraId="5FACC2CB" w14:textId="77777777" w:rsidR="006B1B90" w:rsidRPr="001218BF" w:rsidRDefault="006B1B90" w:rsidP="006B1B90">
      <w:pPr>
        <w:pStyle w:val="a7"/>
        <w:numPr>
          <w:ilvl w:val="0"/>
          <w:numId w:val="17"/>
        </w:numPr>
        <w:ind w:firstLineChars="0"/>
        <w:rPr>
          <w:bCs w:val="0"/>
        </w:rPr>
      </w:pPr>
      <w:r w:rsidRPr="001218BF">
        <w:rPr>
          <w:bCs w:val="0"/>
        </w:rPr>
        <w:t>Rollout policy</w:t>
      </w:r>
    </w:p>
    <w:p w14:paraId="01B9C8BB" w14:textId="77777777" w:rsidR="006B1B90" w:rsidRPr="00A6162D" w:rsidRDefault="006B1B90" w:rsidP="006B1B90">
      <w:pPr>
        <w:ind w:firstLineChars="0" w:firstLine="420"/>
        <w:rPr>
          <w:bCs w:val="0"/>
        </w:rPr>
      </w:pPr>
      <w:r w:rsidRPr="00A6162D">
        <w:rPr>
          <w:bCs w:val="0"/>
        </w:rPr>
        <w:t>将很复杂的卷积神经网络去掉就能够得到一个快速走子网络。它与</w:t>
      </w:r>
      <w:r w:rsidRPr="00A6162D">
        <w:rPr>
          <w:bCs w:val="0"/>
        </w:rPr>
        <w:t>SL policy network</w:t>
      </w:r>
      <w:r w:rsidRPr="00A6162D">
        <w:rPr>
          <w:bCs w:val="0"/>
        </w:rPr>
        <w:t>的功能一样，两者间的不同是：</w:t>
      </w:r>
      <w:r w:rsidRPr="00A6162D">
        <w:rPr>
          <w:bCs w:val="0"/>
        </w:rPr>
        <w:t>Rollout policy</w:t>
      </w:r>
      <w:r w:rsidRPr="00A6162D">
        <w:rPr>
          <w:bCs w:val="0"/>
        </w:rPr>
        <w:t>网络简单，落子更快，准确率较低。</w:t>
      </w:r>
      <w:r w:rsidRPr="00A6162D">
        <w:rPr>
          <w:bCs w:val="0"/>
        </w:rPr>
        <w:t>rollout policy</w:t>
      </w:r>
      <w:r w:rsidRPr="00A6162D">
        <w:rPr>
          <w:bCs w:val="0"/>
        </w:rPr>
        <w:t>是一个网络结构简单的神经网络，也是使用</w:t>
      </w:r>
      <w:proofErr w:type="spellStart"/>
      <w:r w:rsidRPr="00A6162D">
        <w:rPr>
          <w:bCs w:val="0"/>
        </w:rPr>
        <w:t>softmax</w:t>
      </w:r>
      <w:proofErr w:type="spellEnd"/>
      <w:r w:rsidRPr="00A6162D">
        <w:rPr>
          <w:bCs w:val="0"/>
        </w:rPr>
        <w:t>作为输出，能够达到</w:t>
      </w:r>
      <w:r w:rsidRPr="00A6162D">
        <w:rPr>
          <w:bCs w:val="0"/>
        </w:rPr>
        <w:t>24.2%</w:t>
      </w:r>
      <w:r w:rsidRPr="00A6162D">
        <w:rPr>
          <w:bCs w:val="0"/>
        </w:rPr>
        <w:t>的精确度，决策一步棋仅需</w:t>
      </w:r>
      <w:r w:rsidRPr="00A6162D">
        <w:rPr>
          <w:bCs w:val="0"/>
        </w:rPr>
        <w:t xml:space="preserve">2 </w:t>
      </w:r>
      <w:proofErr w:type="spellStart"/>
      <w:r w:rsidRPr="00A6162D">
        <w:rPr>
          <w:bCs w:val="0"/>
        </w:rPr>
        <w:t>μs</w:t>
      </w:r>
      <w:proofErr w:type="spellEnd"/>
      <w:r w:rsidRPr="00A6162D">
        <w:rPr>
          <w:bCs w:val="0"/>
        </w:rPr>
        <w:t>，而</w:t>
      </w:r>
      <w:r w:rsidRPr="00A6162D">
        <w:rPr>
          <w:bCs w:val="0"/>
        </w:rPr>
        <w:t>SL</w:t>
      </w:r>
      <w:r w:rsidRPr="00A6162D">
        <w:rPr>
          <w:bCs w:val="0"/>
        </w:rPr>
        <w:t>网络需要</w:t>
      </w:r>
      <w:r w:rsidRPr="00A6162D">
        <w:rPr>
          <w:bCs w:val="0"/>
        </w:rPr>
        <w:t xml:space="preserve">3 </w:t>
      </w:r>
      <w:proofErr w:type="spellStart"/>
      <w:r w:rsidRPr="00A6162D">
        <w:rPr>
          <w:bCs w:val="0"/>
        </w:rPr>
        <w:t>ms</w:t>
      </w:r>
      <w:proofErr w:type="spellEnd"/>
      <w:r w:rsidRPr="00A6162D">
        <w:rPr>
          <w:bCs w:val="0"/>
        </w:rPr>
        <w:t>。这个网络主要用于后面蒙特卡洛树的模拟仿真。</w:t>
      </w:r>
    </w:p>
    <w:p w14:paraId="4F565F63" w14:textId="77777777" w:rsidR="006B1B90" w:rsidRPr="001218BF" w:rsidRDefault="006B1B90" w:rsidP="006B1B90">
      <w:pPr>
        <w:pStyle w:val="a7"/>
        <w:numPr>
          <w:ilvl w:val="0"/>
          <w:numId w:val="17"/>
        </w:numPr>
        <w:ind w:firstLineChars="0"/>
        <w:rPr>
          <w:bCs w:val="0"/>
        </w:rPr>
      </w:pPr>
      <w:r w:rsidRPr="001218BF">
        <w:rPr>
          <w:bCs w:val="0"/>
        </w:rPr>
        <w:t>RL policy network</w:t>
      </w:r>
    </w:p>
    <w:p w14:paraId="3F962E50" w14:textId="77777777" w:rsidR="006B1B90" w:rsidRPr="00A6162D" w:rsidRDefault="006B1B90" w:rsidP="006B1B90">
      <w:pPr>
        <w:ind w:firstLineChars="0" w:firstLine="420"/>
        <w:rPr>
          <w:bCs w:val="0"/>
        </w:rPr>
      </w:pPr>
      <w:r w:rsidRPr="00A6162D">
        <w:rPr>
          <w:bCs w:val="0"/>
        </w:rPr>
        <w:t>最开始由</w:t>
      </w:r>
      <w:r w:rsidRPr="00A6162D">
        <w:rPr>
          <w:bCs w:val="0"/>
        </w:rPr>
        <w:t>SL policy network</w:t>
      </w:r>
      <w:r w:rsidRPr="00A6162D">
        <w:rPr>
          <w:bCs w:val="0"/>
        </w:rPr>
        <w:t>复制而来，两者开始对弈，在对弈的结果里面我们依据最终的胜负来修正权重。优化之后再更新对手的权重，再接着对弈，两者共同优化。</w:t>
      </w:r>
      <w:r w:rsidRPr="00A6162D">
        <w:rPr>
          <w:bCs w:val="0"/>
        </w:rPr>
        <w:t>RL policy network</w:t>
      </w:r>
      <w:r w:rsidRPr="00A6162D">
        <w:rPr>
          <w:bCs w:val="0"/>
        </w:rPr>
        <w:t>的网络结构是和</w:t>
      </w:r>
      <w:r w:rsidRPr="00A6162D">
        <w:rPr>
          <w:bCs w:val="0"/>
        </w:rPr>
        <w:t>SL policy network</w:t>
      </w:r>
      <w:r w:rsidRPr="00A6162D">
        <w:rPr>
          <w:bCs w:val="0"/>
        </w:rPr>
        <w:t>的网络结构一模一样，并且</w:t>
      </w:r>
      <w:r w:rsidRPr="00A6162D">
        <w:rPr>
          <w:bCs w:val="0"/>
        </w:rPr>
        <w:t>RL</w:t>
      </w:r>
      <w:r w:rsidRPr="00A6162D">
        <w:rPr>
          <w:bCs w:val="0"/>
        </w:rPr>
        <w:t>网络权重的初始化是拷贝</w:t>
      </w:r>
      <w:r w:rsidRPr="00A6162D">
        <w:rPr>
          <w:bCs w:val="0"/>
        </w:rPr>
        <w:t>SL</w:t>
      </w:r>
      <w:r w:rsidRPr="00A6162D">
        <w:rPr>
          <w:bCs w:val="0"/>
        </w:rPr>
        <w:t>网络的参数。使其自我博弈，随着自我博弈的进行，依据最终是否胜利</w:t>
      </w:r>
      <w:r w:rsidRPr="00A6162D">
        <w:rPr>
          <w:bCs w:val="0"/>
        </w:rPr>
        <w:t>RL</w:t>
      </w:r>
      <w:r w:rsidRPr="00A6162D">
        <w:rPr>
          <w:bCs w:val="0"/>
        </w:rPr>
        <w:t>网络就会慢慢进化。</w:t>
      </w:r>
      <w:r w:rsidRPr="00A6162D">
        <w:rPr>
          <w:bCs w:val="0"/>
        </w:rPr>
        <w:t>RL policy network</w:t>
      </w:r>
      <w:r w:rsidRPr="00A6162D">
        <w:rPr>
          <w:bCs w:val="0"/>
        </w:rPr>
        <w:t>随机选择之前版本的自己（</w:t>
      </w:r>
      <w:r w:rsidRPr="00A6162D">
        <w:rPr>
          <w:bCs w:val="0"/>
        </w:rPr>
        <w:t>RL policy network</w:t>
      </w:r>
      <w:r w:rsidRPr="00A6162D">
        <w:rPr>
          <w:bCs w:val="0"/>
        </w:rPr>
        <w:t>）进行对弈。用这种从对手池中选择对手的方式能够更稳定地训练，防止过拟合。最终胜利的话，奖励为</w:t>
      </w:r>
      <w:r w:rsidRPr="00A6162D">
        <w:rPr>
          <w:bCs w:val="0"/>
        </w:rPr>
        <w:t>+1</w:t>
      </w:r>
      <w:r w:rsidRPr="00A6162D">
        <w:rPr>
          <w:bCs w:val="0"/>
        </w:rPr>
        <w:t>，输了的话，奖励为</w:t>
      </w:r>
      <w:r w:rsidRPr="00A6162D">
        <w:rPr>
          <w:bCs w:val="0"/>
        </w:rPr>
        <w:t>-1</w:t>
      </w:r>
      <w:r w:rsidRPr="00A6162D">
        <w:rPr>
          <w:bCs w:val="0"/>
        </w:rPr>
        <w:t>。之前也说过，这种自我对弈出来的</w:t>
      </w:r>
      <w:r w:rsidRPr="00A6162D">
        <w:rPr>
          <w:bCs w:val="0"/>
        </w:rPr>
        <w:t>RL policy network</w:t>
      </w:r>
      <w:r w:rsidRPr="00A6162D">
        <w:rPr>
          <w:bCs w:val="0"/>
        </w:rPr>
        <w:t>其实就具备很高的围棋水平了。</w:t>
      </w:r>
    </w:p>
    <w:p w14:paraId="7F7B7944" w14:textId="77777777" w:rsidR="006B1B90" w:rsidRPr="001218BF" w:rsidRDefault="006B1B90" w:rsidP="006B1B90">
      <w:pPr>
        <w:pStyle w:val="a7"/>
        <w:numPr>
          <w:ilvl w:val="0"/>
          <w:numId w:val="17"/>
        </w:numPr>
        <w:ind w:firstLineChars="0"/>
        <w:rPr>
          <w:bCs w:val="0"/>
        </w:rPr>
      </w:pPr>
      <w:r w:rsidRPr="001218BF">
        <w:rPr>
          <w:bCs w:val="0"/>
        </w:rPr>
        <w:t>Value network</w:t>
      </w:r>
    </w:p>
    <w:p w14:paraId="3EE82D79" w14:textId="77777777" w:rsidR="006B1B90" w:rsidRDefault="006B1B90" w:rsidP="006B1B90">
      <w:pPr>
        <w:ind w:firstLineChars="0" w:firstLine="420"/>
        <w:rPr>
          <w:bCs w:val="0"/>
        </w:rPr>
      </w:pPr>
      <w:r w:rsidRPr="00A6162D">
        <w:rPr>
          <w:bCs w:val="0"/>
        </w:rPr>
        <w:t>用</w:t>
      </w:r>
      <w:r w:rsidRPr="00A6162D">
        <w:rPr>
          <w:bCs w:val="0"/>
        </w:rPr>
        <w:t>RL policy network</w:t>
      </w:r>
      <w:r w:rsidRPr="00A6162D">
        <w:rPr>
          <w:bCs w:val="0"/>
        </w:rPr>
        <w:t>自我对弈得到的棋局数据来训练价值网络。输入是一个棋面，输出是这个棋面的胜率。使用</w:t>
      </w:r>
      <w:r w:rsidRPr="00A6162D">
        <w:rPr>
          <w:bCs w:val="0"/>
        </w:rPr>
        <w:t>RL policy network</w:t>
      </w:r>
      <w:r w:rsidRPr="00A6162D">
        <w:rPr>
          <w:bCs w:val="0"/>
        </w:rPr>
        <w:t>强大的策略网络来评估价值函数。价值网络的架构与策略网络的架构是非常相似的，只是将其输出变为一个单一的值，而不是</w:t>
      </w:r>
      <w:r w:rsidRPr="00A6162D">
        <w:rPr>
          <w:bCs w:val="0"/>
        </w:rPr>
        <w:lastRenderedPageBreak/>
        <w:t>策略网络中的动作分布概率。用回归的方法训练神经网络，以最小化均方差做随机梯度下降。误差来自价值网络的预测的输出和这盘局相应的最终奖励输出。为了防止过拟合等问题，他们从强化学习自我博弈的不同的棋局里面选出</w:t>
      </w:r>
      <w:r w:rsidRPr="00A6162D">
        <w:rPr>
          <w:bCs w:val="0"/>
        </w:rPr>
        <w:t>30</w:t>
      </w:r>
      <w:r w:rsidRPr="00A6162D">
        <w:rPr>
          <w:bCs w:val="0"/>
        </w:rPr>
        <w:t>万把不同位置的棋盘来做训练。</w:t>
      </w:r>
    </w:p>
    <w:p w14:paraId="6C2559E4" w14:textId="77777777" w:rsidR="006B1B90" w:rsidRPr="001218BF" w:rsidRDefault="006B1B90" w:rsidP="006B1B90">
      <w:pPr>
        <w:spacing w:line="240" w:lineRule="auto"/>
        <w:ind w:firstLineChars="0" w:firstLine="420"/>
        <w:jc w:val="left"/>
        <w:rPr>
          <w:bCs w:val="0"/>
        </w:rPr>
      </w:pPr>
      <w:r w:rsidRPr="00A6162D">
        <w:rPr>
          <w:bCs w:val="0"/>
        </w:rPr>
        <w:t>AlphaGo</w:t>
      </w:r>
      <w:r w:rsidRPr="00A6162D">
        <w:rPr>
          <w:bCs w:val="0"/>
        </w:rPr>
        <w:t>中的树搜索使用深度神经网络来评估棋局和选择动作。这些神经网络是利用人类专家的动作通过监督学习训练而来，然后通过强化学习来进行自我对弈。这里，引入了一种完全独立的强化学习算法，不需要采用人类数据或是基于游戏规则的引导或领域知识。</w:t>
      </w:r>
      <w:r w:rsidRPr="00A6162D">
        <w:rPr>
          <w:bCs w:val="0"/>
        </w:rPr>
        <w:t>AlphaGo</w:t>
      </w:r>
      <w:r w:rsidRPr="00A6162D">
        <w:rPr>
          <w:bCs w:val="0"/>
        </w:rPr>
        <w:t>成为自己的老师：通过训练神经网络来完成</w:t>
      </w:r>
      <w:r w:rsidRPr="00A6162D">
        <w:rPr>
          <w:bCs w:val="0"/>
        </w:rPr>
        <w:t>AlphaGo</w:t>
      </w:r>
      <w:r w:rsidRPr="00A6162D">
        <w:rPr>
          <w:bCs w:val="0"/>
        </w:rPr>
        <w:t>的动作选择的预测和对弈的胜者。这个网络还提高了树搜索的能力，使得能够在下一手中有更高质量的落子选择和更强的自我对弈能力。通过自我博弈，不断进化的程序是</w:t>
      </w:r>
      <w:r w:rsidRPr="00A6162D">
        <w:rPr>
          <w:bCs w:val="0"/>
        </w:rPr>
        <w:t>AlphaGo Zero</w:t>
      </w:r>
      <w:r w:rsidRPr="00A6162D">
        <w:rPr>
          <w:bCs w:val="0"/>
        </w:rPr>
        <w:t>，如</w:t>
      </w:r>
      <w:r w:rsidR="00DC4B39" w:rsidRPr="00817402">
        <w:rPr>
          <w:rFonts w:hint="eastAsia"/>
          <w:bCs w:val="0"/>
        </w:rPr>
        <w:t>下图</w:t>
      </w:r>
      <w:r w:rsidRPr="00A6162D">
        <w:rPr>
          <w:bCs w:val="0"/>
        </w:rPr>
        <w:t>所示。</w:t>
      </w:r>
      <w:r w:rsidRPr="00A6162D">
        <w:rPr>
          <w:bCs w:val="0"/>
          <w:noProof/>
        </w:rPr>
        <w:drawing>
          <wp:inline distT="0" distB="0" distL="0" distR="0" wp14:anchorId="1342553C" wp14:editId="62D6CCB1">
            <wp:extent cx="5274310" cy="18313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BEBA8EAE-BF5A-486C-A8C5-ECC9F3942E4B}">
                          <a14:imgProps xmlns:a14="http://schemas.microsoft.com/office/drawing/2010/main">
                            <a14:imgLayer r:embed="rId55">
                              <a14:imgEffect>
                                <a14:saturation sat="0"/>
                              </a14:imgEffect>
                            </a14:imgLayer>
                          </a14:imgProps>
                        </a:ext>
                      </a:extLst>
                    </a:blip>
                    <a:stretch>
                      <a:fillRect/>
                    </a:stretch>
                  </pic:blipFill>
                  <pic:spPr>
                    <a:xfrm>
                      <a:off x="0" y="0"/>
                      <a:ext cx="5274310" cy="1831340"/>
                    </a:xfrm>
                    <a:prstGeom prst="rect">
                      <a:avLst/>
                    </a:prstGeom>
                  </pic:spPr>
                </pic:pic>
              </a:graphicData>
            </a:graphic>
          </wp:inline>
        </w:drawing>
      </w:r>
    </w:p>
    <w:p w14:paraId="6FF65EFC" w14:textId="7A550BED" w:rsidR="006B1B90" w:rsidRPr="00A6162D" w:rsidRDefault="006B1B90" w:rsidP="008D197D">
      <w:pPr>
        <w:pStyle w:val="00"/>
        <w:rPr>
          <w:bCs/>
        </w:rPr>
      </w:pPr>
      <w:bookmarkStart w:id="28" w:name="_Toc87642306"/>
      <w:r>
        <w:rPr>
          <w:rFonts w:hint="eastAsia"/>
        </w:rPr>
        <w:t>图</w:t>
      </w:r>
      <w:r>
        <w:rPr>
          <w:rFonts w:hint="eastAsia"/>
        </w:rPr>
        <w:t xml:space="preserve"> </w:t>
      </w:r>
      <w:r w:rsidR="00271F03">
        <w:rPr>
          <w:rFonts w:hint="eastAsia"/>
        </w:rPr>
        <w:t>11</w:t>
      </w:r>
      <w:r>
        <w:rPr>
          <w:rFonts w:hint="eastAsia"/>
        </w:rPr>
        <w:t xml:space="preserve"> </w:t>
      </w:r>
      <w:r w:rsidRPr="001218BF">
        <w:rPr>
          <w:rFonts w:hint="eastAsia"/>
        </w:rPr>
        <w:t>AlphaGo Zero</w:t>
      </w:r>
      <w:r w:rsidRPr="001218BF">
        <w:rPr>
          <w:rFonts w:hint="eastAsia"/>
        </w:rPr>
        <w:t>中的自博弈过程</w:t>
      </w:r>
      <w:bookmarkEnd w:id="28"/>
    </w:p>
    <w:p w14:paraId="59A6DDC2" w14:textId="77777777" w:rsidR="006B1B90" w:rsidRPr="00A6162D" w:rsidRDefault="006B1B90" w:rsidP="006B1B90">
      <w:pPr>
        <w:rPr>
          <w:bCs w:val="0"/>
        </w:rPr>
      </w:pPr>
      <w:r w:rsidRPr="00A6162D">
        <w:rPr>
          <w:bCs w:val="0"/>
        </w:rPr>
        <w:t>与</w:t>
      </w:r>
      <w:r>
        <w:rPr>
          <w:bCs w:val="0"/>
        </w:rPr>
        <w:t>AlphaGo</w:t>
      </w:r>
      <w:r w:rsidRPr="00A6162D">
        <w:rPr>
          <w:bCs w:val="0"/>
        </w:rPr>
        <w:t>不同的是：</w:t>
      </w:r>
    </w:p>
    <w:p w14:paraId="71965130" w14:textId="77777777" w:rsidR="006B1B90" w:rsidRPr="00A6162D" w:rsidRDefault="006B1B90" w:rsidP="006B1B90">
      <w:pPr>
        <w:rPr>
          <w:bCs w:val="0"/>
        </w:rPr>
      </w:pPr>
      <w:r w:rsidRPr="00A6162D">
        <w:rPr>
          <w:bCs w:val="0"/>
        </w:rPr>
        <w:t>第一、完全独立地采用自我对弈强化学习的方法来训练，从刚开始的随机博弈开始就没有任何的监督或使用人工数据。</w:t>
      </w:r>
    </w:p>
    <w:p w14:paraId="2EB585FD" w14:textId="77777777" w:rsidR="006B1B90" w:rsidRPr="00A6162D" w:rsidRDefault="006B1B90" w:rsidP="006B1B90">
      <w:pPr>
        <w:rPr>
          <w:bCs w:val="0"/>
        </w:rPr>
      </w:pPr>
      <w:r w:rsidRPr="00A6162D">
        <w:rPr>
          <w:bCs w:val="0"/>
        </w:rPr>
        <w:t>第二、只采用棋盘上的黑白走子作为输入特征。</w:t>
      </w:r>
    </w:p>
    <w:p w14:paraId="04E215F4" w14:textId="77777777" w:rsidR="006B1B90" w:rsidRPr="00A6162D" w:rsidRDefault="006B1B90" w:rsidP="006B1B90">
      <w:pPr>
        <w:rPr>
          <w:bCs w:val="0"/>
        </w:rPr>
      </w:pPr>
      <w:r w:rsidRPr="00A6162D">
        <w:rPr>
          <w:bCs w:val="0"/>
        </w:rPr>
        <w:t>第三、用了单个神经网络，而不是分离的策略和估值网络。</w:t>
      </w:r>
    </w:p>
    <w:p w14:paraId="7070D95A" w14:textId="77777777" w:rsidR="006B1B90" w:rsidRPr="00A6162D" w:rsidRDefault="006B1B90" w:rsidP="006B1B90">
      <w:pPr>
        <w:rPr>
          <w:bCs w:val="0"/>
        </w:rPr>
      </w:pPr>
      <w:r w:rsidRPr="00A6162D">
        <w:rPr>
          <w:bCs w:val="0"/>
        </w:rPr>
        <w:t>第四、采用了只依赖一种神经网络的更简单的树搜索策略，来评估棋盘和简单的走子，而不是用是采用蒙特卡洛快速走子。</w:t>
      </w:r>
    </w:p>
    <w:p w14:paraId="344F35E0" w14:textId="77777777" w:rsidR="006B1B90" w:rsidRPr="00A6162D" w:rsidRDefault="006B1B90" w:rsidP="006B1B90">
      <w:pPr>
        <w:ind w:firstLineChars="0" w:firstLine="420"/>
        <w:rPr>
          <w:bCs w:val="0"/>
        </w:rPr>
      </w:pPr>
      <w:r w:rsidRPr="00A6162D">
        <w:rPr>
          <w:bCs w:val="0"/>
        </w:rPr>
        <w:t>AlphaGo Zero</w:t>
      </w:r>
      <w:r w:rsidRPr="00A6162D">
        <w:rPr>
          <w:bCs w:val="0"/>
        </w:rPr>
        <w:t>的神经网络使用强化学习通过自我博弈得到的。每一个盘面状态</w:t>
      </w:r>
      <w:r w:rsidRPr="00A6162D">
        <w:rPr>
          <w:bCs w:val="0"/>
        </w:rPr>
        <w:t>s</w:t>
      </w:r>
      <w:r w:rsidRPr="00A6162D">
        <w:rPr>
          <w:bCs w:val="0"/>
        </w:rPr>
        <w:t>，按照神经网络</w:t>
      </w:r>
      <w:r w:rsidRPr="00A6162D">
        <w:rPr>
          <w:bCs w:val="0"/>
        </w:rPr>
        <w:t>f</w:t>
      </w:r>
      <w:r w:rsidRPr="00A6162D">
        <w:rPr>
          <w:bCs w:val="0"/>
        </w:rPr>
        <w:sym w:font="Symbol" w:char="F071"/>
      </w:r>
      <w:r w:rsidRPr="00A6162D">
        <w:rPr>
          <w:bCs w:val="0"/>
        </w:rPr>
        <w:t>的引导执行一次</w:t>
      </w:r>
      <w:r w:rsidRPr="00A6162D">
        <w:rPr>
          <w:bCs w:val="0"/>
        </w:rPr>
        <w:t>MCTS</w:t>
      </w:r>
      <w:r w:rsidRPr="00A6162D">
        <w:rPr>
          <w:bCs w:val="0"/>
        </w:rPr>
        <w:t>，如</w:t>
      </w:r>
      <w:r w:rsidR="00A53B37">
        <w:rPr>
          <w:rFonts w:hint="eastAsia"/>
          <w:bCs w:val="0"/>
        </w:rPr>
        <w:t>下</w:t>
      </w:r>
      <w:r w:rsidR="00A53B37" w:rsidRPr="00A6162D">
        <w:rPr>
          <w:bCs w:val="0"/>
        </w:rPr>
        <w:t>图</w:t>
      </w:r>
      <w:r w:rsidRPr="00A6162D">
        <w:rPr>
          <w:bCs w:val="0"/>
        </w:rPr>
        <w:t>所示。</w:t>
      </w:r>
      <w:r w:rsidRPr="00A6162D">
        <w:rPr>
          <w:bCs w:val="0"/>
        </w:rPr>
        <w:t>MCTS</w:t>
      </w:r>
      <w:r w:rsidRPr="00A6162D">
        <w:rPr>
          <w:bCs w:val="0"/>
        </w:rPr>
        <w:t>搜索输出每一步可行棋的概率</w:t>
      </w:r>
      <w:r w:rsidRPr="00A6162D">
        <w:rPr>
          <w:bCs w:val="0"/>
        </w:rPr>
        <w:t>π</w:t>
      </w:r>
      <w:r w:rsidRPr="00A6162D">
        <w:rPr>
          <w:bCs w:val="0"/>
        </w:rPr>
        <w:t>。。</w:t>
      </w:r>
      <w:r w:rsidRPr="00A6162D">
        <w:rPr>
          <w:bCs w:val="0"/>
        </w:rPr>
        <w:t>MCTS</w:t>
      </w:r>
      <w:r w:rsidRPr="00A6162D">
        <w:rPr>
          <w:bCs w:val="0"/>
        </w:rPr>
        <w:t>搜索得出的概率所选择的棋步通常比直接用神经网络算出的概率</w:t>
      </w:r>
      <w:r w:rsidRPr="00A6162D">
        <w:rPr>
          <w:bCs w:val="0"/>
        </w:rPr>
        <w:t>p</w:t>
      </w:r>
      <w:r w:rsidRPr="00A6162D">
        <w:rPr>
          <w:bCs w:val="0"/>
        </w:rPr>
        <w:t>所选的棋步强；</w:t>
      </w:r>
      <w:r w:rsidRPr="00A6162D">
        <w:rPr>
          <w:bCs w:val="0"/>
        </w:rPr>
        <w:t>MCTS</w:t>
      </w:r>
      <w:r w:rsidRPr="00A6162D">
        <w:rPr>
          <w:bCs w:val="0"/>
        </w:rPr>
        <w:t>可以看作是一个强大的策略提升算子。</w:t>
      </w:r>
      <w:proofErr w:type="gramStart"/>
      <w:r w:rsidRPr="00A6162D">
        <w:rPr>
          <w:bCs w:val="0"/>
        </w:rPr>
        <w:t>带使用</w:t>
      </w:r>
      <w:proofErr w:type="gramEnd"/>
      <w:r w:rsidRPr="00A6162D">
        <w:rPr>
          <w:bCs w:val="0"/>
        </w:rPr>
        <w:t>改进的基于</w:t>
      </w:r>
      <w:r w:rsidRPr="00A6162D">
        <w:rPr>
          <w:bCs w:val="0"/>
        </w:rPr>
        <w:t>MCTS</w:t>
      </w:r>
      <w:r w:rsidRPr="00A6162D">
        <w:rPr>
          <w:bCs w:val="0"/>
        </w:rPr>
        <w:t>策略来选择棋步，然后将胜者作为价值的一个样本，可以</w:t>
      </w:r>
      <w:proofErr w:type="gramStart"/>
      <w:r w:rsidRPr="00A6162D">
        <w:rPr>
          <w:bCs w:val="0"/>
        </w:rPr>
        <w:t>看做</w:t>
      </w:r>
      <w:proofErr w:type="gramEnd"/>
      <w:r w:rsidRPr="00A6162D">
        <w:rPr>
          <w:bCs w:val="0"/>
        </w:rPr>
        <w:t>是一个强大的策略评估算子。强化学习算法的主要想法就是在策略迭代过程中重复使用这些搜索算子：神经网络参数的更新使得其所预测的可行棋概率分布和盘</w:t>
      </w:r>
      <w:proofErr w:type="gramStart"/>
      <w:r w:rsidRPr="00A6162D">
        <w:rPr>
          <w:bCs w:val="0"/>
        </w:rPr>
        <w:t>面价值</w:t>
      </w:r>
      <w:proofErr w:type="gramEnd"/>
      <w:r w:rsidRPr="00A6162D">
        <w:rPr>
          <w:bCs w:val="0"/>
        </w:rPr>
        <w:t>更接近用蒙特卡洛方法提升过后的概率分布和盘</w:t>
      </w:r>
      <w:proofErr w:type="gramStart"/>
      <w:r w:rsidRPr="00A6162D">
        <w:rPr>
          <w:bCs w:val="0"/>
        </w:rPr>
        <w:t>面价值</w:t>
      </w:r>
      <w:proofErr w:type="gramEnd"/>
      <w:r w:rsidRPr="00A6162D">
        <w:rPr>
          <w:bCs w:val="0"/>
        </w:rPr>
        <w:t>(π,z);</w:t>
      </w:r>
      <w:r w:rsidRPr="00A6162D">
        <w:rPr>
          <w:bCs w:val="0"/>
        </w:rPr>
        <w:t>这些新参数用于下一轮自我博弈使得搜索也更强。</w:t>
      </w:r>
    </w:p>
    <w:p w14:paraId="5DD2A6AB" w14:textId="77777777" w:rsidR="006B1B90" w:rsidRDefault="006B1B90" w:rsidP="006B1B90">
      <w:pPr>
        <w:keepNext/>
        <w:spacing w:line="240" w:lineRule="auto"/>
        <w:ind w:firstLineChars="0" w:firstLine="0"/>
        <w:jc w:val="center"/>
      </w:pPr>
      <w:r w:rsidRPr="00A6162D">
        <w:rPr>
          <w:bCs w:val="0"/>
          <w:noProof/>
        </w:rPr>
        <w:lastRenderedPageBreak/>
        <w:drawing>
          <wp:inline distT="0" distB="0" distL="0" distR="0" wp14:anchorId="30057738" wp14:editId="6577874D">
            <wp:extent cx="4310289" cy="23622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BEBA8EAE-BF5A-486C-A8C5-ECC9F3942E4B}">
                          <a14:imgProps xmlns:a14="http://schemas.microsoft.com/office/drawing/2010/main">
                            <a14:imgLayer r:embed="rId57">
                              <a14:imgEffect>
                                <a14:saturation sat="0"/>
                              </a14:imgEffect>
                            </a14:imgLayer>
                          </a14:imgProps>
                        </a:ext>
                      </a:extLst>
                    </a:blip>
                    <a:stretch>
                      <a:fillRect/>
                    </a:stretch>
                  </pic:blipFill>
                  <pic:spPr>
                    <a:xfrm>
                      <a:off x="0" y="0"/>
                      <a:ext cx="4312184" cy="2363238"/>
                    </a:xfrm>
                    <a:prstGeom prst="rect">
                      <a:avLst/>
                    </a:prstGeom>
                  </pic:spPr>
                </pic:pic>
              </a:graphicData>
            </a:graphic>
          </wp:inline>
        </w:drawing>
      </w:r>
    </w:p>
    <w:p w14:paraId="7550D538" w14:textId="387486E5" w:rsidR="006B1B90" w:rsidRDefault="006B1B90" w:rsidP="008D197D">
      <w:pPr>
        <w:pStyle w:val="00"/>
      </w:pPr>
      <w:bookmarkStart w:id="29" w:name="_Toc876423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7D">
        <w:rPr>
          <w:noProof/>
        </w:rPr>
        <w:t>1</w:t>
      </w:r>
      <w:r>
        <w:fldChar w:fldCharType="end"/>
      </w:r>
      <w:r w:rsidR="00271F03">
        <w:rPr>
          <w:rFonts w:hint="eastAsia"/>
        </w:rPr>
        <w:t>2</w:t>
      </w:r>
      <w:r>
        <w:rPr>
          <w:rFonts w:hint="eastAsia"/>
        </w:rPr>
        <w:t xml:space="preserve"> Alpha</w:t>
      </w:r>
      <w:r w:rsidRPr="001218BF">
        <w:rPr>
          <w:rFonts w:hint="eastAsia"/>
        </w:rPr>
        <w:t>Go Zero</w:t>
      </w:r>
      <w:r w:rsidRPr="001218BF">
        <w:rPr>
          <w:rFonts w:hint="eastAsia"/>
        </w:rPr>
        <w:t>中的改进</w:t>
      </w:r>
      <w:bookmarkEnd w:id="29"/>
    </w:p>
    <w:p w14:paraId="4A600C80" w14:textId="77777777" w:rsidR="00B35EFF" w:rsidRPr="00B35EFF" w:rsidRDefault="00B35EFF" w:rsidP="00B35EFF"/>
    <w:p w14:paraId="3910C326" w14:textId="77777777" w:rsidR="006B1B90" w:rsidRPr="00B35EFF" w:rsidRDefault="006B1B90" w:rsidP="00187655">
      <w:pPr>
        <w:ind w:firstLineChars="0" w:firstLine="420"/>
        <w:rPr>
          <w:b/>
        </w:rPr>
      </w:pPr>
      <w:r w:rsidRPr="00B35EFF">
        <w:rPr>
          <w:rFonts w:hint="eastAsia"/>
          <w:b/>
        </w:rPr>
        <w:t>3.3.</w:t>
      </w:r>
      <w:r w:rsidRPr="00B35EFF">
        <w:rPr>
          <w:b/>
        </w:rPr>
        <w:t>2</w:t>
      </w:r>
      <w:r w:rsidRPr="00B35EFF">
        <w:rPr>
          <w:b/>
        </w:rPr>
        <w:t>空战智能决策的神经网络分析</w:t>
      </w:r>
    </w:p>
    <w:p w14:paraId="531B61BE" w14:textId="77777777" w:rsidR="006B1B90" w:rsidRPr="00A6162D" w:rsidRDefault="006B1B90" w:rsidP="006B1B90">
      <w:pPr>
        <w:ind w:firstLineChars="0" w:firstLine="0"/>
        <w:rPr>
          <w:bCs w:val="0"/>
        </w:rPr>
      </w:pPr>
      <w:r w:rsidRPr="00A6162D">
        <w:rPr>
          <w:bCs w:val="0"/>
        </w:rPr>
        <w:tab/>
      </w:r>
      <w:r w:rsidRPr="00A6162D">
        <w:rPr>
          <w:bCs w:val="0"/>
        </w:rPr>
        <w:t>对于空战智能决策算法向智能计算单元的移植，不需要考虑空战智能决策算法的训练网络过程，只需考虑前向推理网络过程。由于在空战智能决策的建模过程中，建立了机动动作库，将飞机的机动动作离散化为</w:t>
      </w:r>
      <w:r w:rsidRPr="00A6162D">
        <w:rPr>
          <w:bCs w:val="0"/>
        </w:rPr>
        <w:t>9</w:t>
      </w:r>
      <w:r w:rsidRPr="00A6162D">
        <w:rPr>
          <w:bCs w:val="0"/>
        </w:rPr>
        <w:t>种基本动作，也就是说空战智能决策的结果将在</w:t>
      </w:r>
      <w:r w:rsidRPr="00A6162D">
        <w:rPr>
          <w:bCs w:val="0"/>
        </w:rPr>
        <w:t>9</w:t>
      </w:r>
      <w:r w:rsidRPr="00A6162D">
        <w:rPr>
          <w:bCs w:val="0"/>
        </w:rPr>
        <w:t>种基本动作中产生。相对于围棋棋面，最多可能有</w:t>
      </w:r>
      <w:r w:rsidRPr="00A6162D">
        <w:rPr>
          <w:bCs w:val="0"/>
        </w:rPr>
        <w:t>361</w:t>
      </w:r>
      <w:r w:rsidRPr="00A6162D">
        <w:rPr>
          <w:bCs w:val="0"/>
        </w:rPr>
        <w:t>种可能的落子位置，空战智能决策的动作选择空间较小，且可选取机动动作数量在每一决策步中固定。因此相对于</w:t>
      </w:r>
      <w:r>
        <w:rPr>
          <w:rFonts w:hint="eastAsia"/>
          <w:bCs w:val="0"/>
        </w:rPr>
        <w:t>A</w:t>
      </w:r>
      <w:r w:rsidRPr="00A6162D">
        <w:rPr>
          <w:bCs w:val="0"/>
        </w:rPr>
        <w:t>lpha</w:t>
      </w:r>
      <w:r>
        <w:rPr>
          <w:rFonts w:hint="eastAsia"/>
          <w:bCs w:val="0"/>
        </w:rPr>
        <w:t>G</w:t>
      </w:r>
      <w:r w:rsidRPr="00A6162D">
        <w:rPr>
          <w:bCs w:val="0"/>
        </w:rPr>
        <w:t>o</w:t>
      </w:r>
      <w:r w:rsidRPr="00A6162D">
        <w:rPr>
          <w:bCs w:val="0"/>
        </w:rPr>
        <w:t>中的网络结构有如下简化：</w:t>
      </w:r>
    </w:p>
    <w:p w14:paraId="5C81A72A" w14:textId="77777777" w:rsidR="006B1B90" w:rsidRPr="00A6162D" w:rsidRDefault="006B1B90" w:rsidP="006B1B90">
      <w:pPr>
        <w:numPr>
          <w:ilvl w:val="0"/>
          <w:numId w:val="16"/>
        </w:numPr>
        <w:ind w:firstLineChars="0"/>
        <w:rPr>
          <w:bCs w:val="0"/>
        </w:rPr>
      </w:pPr>
      <w:r w:rsidRPr="00A6162D">
        <w:rPr>
          <w:bCs w:val="0"/>
        </w:rPr>
        <w:t>无需考虑训练过程</w:t>
      </w:r>
    </w:p>
    <w:p w14:paraId="74F6DABC" w14:textId="77777777" w:rsidR="006B1B90" w:rsidRPr="00A6162D" w:rsidRDefault="006B1B90" w:rsidP="006B1B90">
      <w:pPr>
        <w:ind w:left="420" w:firstLineChars="0" w:firstLine="0"/>
        <w:rPr>
          <w:bCs w:val="0"/>
        </w:rPr>
      </w:pPr>
      <w:r>
        <w:rPr>
          <w:bCs w:val="0"/>
        </w:rPr>
        <w:t>AlphaGo</w:t>
      </w:r>
      <w:r w:rsidRPr="00A6162D">
        <w:rPr>
          <w:bCs w:val="0"/>
        </w:rPr>
        <w:t>中的</w:t>
      </w:r>
      <w:r w:rsidRPr="00A6162D">
        <w:rPr>
          <w:bCs w:val="0"/>
        </w:rPr>
        <w:t>SL policy network</w:t>
      </w:r>
      <w:r w:rsidRPr="00A6162D">
        <w:rPr>
          <w:bCs w:val="0"/>
        </w:rPr>
        <w:t>用人类棋手里面的对弈记录进行训练，而在空战智能决策算法向智能计算单元的移植过程中，只需要考虑前向推理，不需要考虑训练过程。</w:t>
      </w:r>
    </w:p>
    <w:p w14:paraId="3D324E64" w14:textId="77777777" w:rsidR="006B1B90" w:rsidRPr="00A6162D" w:rsidRDefault="006B1B90" w:rsidP="006B1B90">
      <w:pPr>
        <w:numPr>
          <w:ilvl w:val="0"/>
          <w:numId w:val="16"/>
        </w:numPr>
        <w:ind w:firstLineChars="0"/>
        <w:rPr>
          <w:bCs w:val="0"/>
        </w:rPr>
      </w:pPr>
      <w:r w:rsidRPr="00A6162D">
        <w:rPr>
          <w:bCs w:val="0"/>
        </w:rPr>
        <w:t>不需要考虑策略网络</w:t>
      </w:r>
    </w:p>
    <w:p w14:paraId="4DF621FA" w14:textId="77777777" w:rsidR="006B1B90" w:rsidRPr="00A6162D" w:rsidRDefault="006B1B90" w:rsidP="006B1B90">
      <w:pPr>
        <w:ind w:left="420" w:firstLineChars="0" w:firstLine="0"/>
        <w:rPr>
          <w:bCs w:val="0"/>
        </w:rPr>
      </w:pPr>
      <w:r>
        <w:rPr>
          <w:bCs w:val="0"/>
        </w:rPr>
        <w:t>AlphaGo</w:t>
      </w:r>
      <w:r w:rsidRPr="00A6162D">
        <w:rPr>
          <w:bCs w:val="0"/>
        </w:rPr>
        <w:t>中的</w:t>
      </w:r>
      <w:r w:rsidRPr="00A6162D">
        <w:rPr>
          <w:bCs w:val="0"/>
        </w:rPr>
        <w:t>RL policy network</w:t>
      </w:r>
      <w:r w:rsidRPr="00A6162D">
        <w:rPr>
          <w:bCs w:val="0"/>
        </w:rPr>
        <w:t>用于决策蒙特卡洛树中分支中的落子位置，在空战智能决策算法中，只有</w:t>
      </w:r>
      <w:r w:rsidRPr="00A6162D">
        <w:rPr>
          <w:bCs w:val="0"/>
        </w:rPr>
        <w:t>9</w:t>
      </w:r>
      <w:r w:rsidRPr="00A6162D">
        <w:rPr>
          <w:bCs w:val="0"/>
        </w:rPr>
        <w:t>种基本动作，搜索树中各个节点只有</w:t>
      </w:r>
      <w:r w:rsidRPr="00A6162D">
        <w:rPr>
          <w:bCs w:val="0"/>
        </w:rPr>
        <w:t>9</w:t>
      </w:r>
      <w:r w:rsidRPr="00A6162D">
        <w:rPr>
          <w:bCs w:val="0"/>
        </w:rPr>
        <w:t>个叶子节点，节点数较少，可以完全展开。</w:t>
      </w:r>
    </w:p>
    <w:p w14:paraId="768250E1" w14:textId="77777777" w:rsidR="006B1B90" w:rsidRPr="00A6162D" w:rsidRDefault="006B1B90" w:rsidP="006B1B90">
      <w:pPr>
        <w:numPr>
          <w:ilvl w:val="0"/>
          <w:numId w:val="16"/>
        </w:numPr>
        <w:ind w:firstLineChars="0"/>
        <w:rPr>
          <w:bCs w:val="0"/>
        </w:rPr>
      </w:pPr>
      <w:r w:rsidRPr="00A6162D">
        <w:rPr>
          <w:bCs w:val="0"/>
        </w:rPr>
        <w:t>无需快速走子网络</w:t>
      </w:r>
    </w:p>
    <w:p w14:paraId="0065B882" w14:textId="7BCD1145" w:rsidR="006B1B90" w:rsidRDefault="006B1B90" w:rsidP="006B1B90">
      <w:pPr>
        <w:ind w:firstLineChars="0" w:firstLine="420"/>
        <w:rPr>
          <w:bCs w:val="0"/>
        </w:rPr>
      </w:pPr>
      <w:r w:rsidRPr="00A6162D">
        <w:rPr>
          <w:bCs w:val="0"/>
        </w:rPr>
        <w:t>在</w:t>
      </w:r>
      <w:r w:rsidRPr="00A6162D">
        <w:rPr>
          <w:bCs w:val="0"/>
        </w:rPr>
        <w:t>AlphaGo Zero</w:t>
      </w:r>
      <w:r w:rsidRPr="00A6162D">
        <w:rPr>
          <w:bCs w:val="0"/>
        </w:rPr>
        <w:t>中，通过价值网络来评估棋盘和简单的走子，而不是用是采用蒙特卡洛快速走子。空战智能决策算法也采用</w:t>
      </w:r>
      <w:r w:rsidRPr="00A6162D">
        <w:rPr>
          <w:bCs w:val="0"/>
        </w:rPr>
        <w:t>AlphaGo Zero</w:t>
      </w:r>
      <w:r w:rsidRPr="00A6162D">
        <w:rPr>
          <w:bCs w:val="0"/>
        </w:rPr>
        <w:t>中的策略，用价值网络</w:t>
      </w:r>
      <w:r w:rsidRPr="00A6162D">
        <w:rPr>
          <w:bCs w:val="0"/>
        </w:rPr>
        <w:t>Value network</w:t>
      </w:r>
      <w:r w:rsidRPr="00A6162D">
        <w:rPr>
          <w:bCs w:val="0"/>
        </w:rPr>
        <w:t>替代快速走子网络</w:t>
      </w:r>
      <w:r w:rsidRPr="00A6162D">
        <w:rPr>
          <w:bCs w:val="0"/>
        </w:rPr>
        <w:t>Rollout policy</w:t>
      </w:r>
      <w:r w:rsidRPr="00A6162D">
        <w:rPr>
          <w:bCs w:val="0"/>
        </w:rPr>
        <w:t>。</w:t>
      </w:r>
    </w:p>
    <w:p w14:paraId="051C86D2" w14:textId="77777777" w:rsidR="00B35EFF" w:rsidRPr="00A6162D" w:rsidRDefault="00B35EFF" w:rsidP="006B1B90">
      <w:pPr>
        <w:ind w:firstLineChars="0" w:firstLine="420"/>
        <w:rPr>
          <w:bCs w:val="0"/>
        </w:rPr>
      </w:pPr>
    </w:p>
    <w:p w14:paraId="596414F0" w14:textId="61CC75B8" w:rsidR="006B1B90" w:rsidRPr="00A6162D" w:rsidRDefault="006B1B90" w:rsidP="00187655">
      <w:pPr>
        <w:ind w:firstLineChars="0" w:firstLine="420"/>
        <w:rPr>
          <w:bCs w:val="0"/>
        </w:rPr>
      </w:pPr>
      <w:r w:rsidRPr="00B35EFF">
        <w:rPr>
          <w:b/>
        </w:rPr>
        <w:t>3</w:t>
      </w:r>
      <w:r w:rsidRPr="00B35EFF">
        <w:rPr>
          <w:rFonts w:hint="eastAsia"/>
          <w:b/>
        </w:rPr>
        <w:t>.3.3</w:t>
      </w:r>
      <w:r w:rsidRPr="00B35EFF">
        <w:rPr>
          <w:b/>
        </w:rPr>
        <w:t>空战智能决策算法中的网络结构</w:t>
      </w:r>
    </w:p>
    <w:p w14:paraId="6F84207D" w14:textId="77777777" w:rsidR="006B1B90" w:rsidRPr="00A6162D" w:rsidRDefault="006B1B90" w:rsidP="006B1B90">
      <w:pPr>
        <w:ind w:firstLineChars="0" w:firstLine="0"/>
        <w:rPr>
          <w:bCs w:val="0"/>
        </w:rPr>
      </w:pPr>
      <w:r w:rsidRPr="00A6162D">
        <w:rPr>
          <w:bCs w:val="0"/>
        </w:rPr>
        <w:tab/>
      </w:r>
      <w:r w:rsidRPr="00A6162D">
        <w:rPr>
          <w:bCs w:val="0"/>
        </w:rPr>
        <w:t>空战智能决策算法中的价值网络（</w:t>
      </w:r>
      <w:r w:rsidRPr="00A6162D">
        <w:rPr>
          <w:bCs w:val="0"/>
        </w:rPr>
        <w:t>Value network</w:t>
      </w:r>
      <w:r w:rsidRPr="00A6162D">
        <w:rPr>
          <w:bCs w:val="0"/>
        </w:rPr>
        <w:t>）结构是深度神经网络（</w:t>
      </w:r>
      <w:r w:rsidRPr="00A6162D">
        <w:rPr>
          <w:bCs w:val="0"/>
          <w:color w:val="222222"/>
          <w:shd w:val="clear" w:color="auto" w:fill="FFFFFF"/>
        </w:rPr>
        <w:t>Deep Neural Networks</w:t>
      </w:r>
      <w:r w:rsidRPr="00A6162D">
        <w:rPr>
          <w:bCs w:val="0"/>
          <w:color w:val="222222"/>
          <w:shd w:val="clear" w:color="auto" w:fill="FFFFFF"/>
        </w:rPr>
        <w:t>，</w:t>
      </w:r>
      <w:r w:rsidRPr="00A6162D">
        <w:rPr>
          <w:bCs w:val="0"/>
          <w:color w:val="222222"/>
          <w:shd w:val="clear" w:color="auto" w:fill="FFFFFF"/>
        </w:rPr>
        <w:t>DNN</w:t>
      </w:r>
      <w:r w:rsidRPr="00A6162D">
        <w:rPr>
          <w:bCs w:val="0"/>
        </w:rPr>
        <w:t>），包括</w:t>
      </w:r>
      <w:r w:rsidRPr="00A6162D">
        <w:rPr>
          <w:bCs w:val="0"/>
        </w:rPr>
        <w:t>4</w:t>
      </w:r>
      <w:r w:rsidRPr="00A6162D">
        <w:rPr>
          <w:bCs w:val="0"/>
        </w:rPr>
        <w:t>个全连接层，输入层和两个隐藏层的激活函数为</w:t>
      </w:r>
      <w:proofErr w:type="spellStart"/>
      <w:r w:rsidRPr="00A6162D">
        <w:rPr>
          <w:bCs w:val="0"/>
        </w:rPr>
        <w:t>ReLu</w:t>
      </w:r>
      <w:proofErr w:type="spellEnd"/>
      <w:r w:rsidRPr="00A6162D">
        <w:rPr>
          <w:bCs w:val="0"/>
        </w:rPr>
        <w:t>激活函数，输出层的激活函数为</w:t>
      </w:r>
      <w:proofErr w:type="spellStart"/>
      <w:r>
        <w:rPr>
          <w:rFonts w:hint="eastAsia"/>
          <w:bCs w:val="0"/>
        </w:rPr>
        <w:t>S</w:t>
      </w:r>
      <w:r w:rsidRPr="00A6162D">
        <w:rPr>
          <w:bCs w:val="0"/>
        </w:rPr>
        <w:t>oftmax</w:t>
      </w:r>
      <w:proofErr w:type="spellEnd"/>
      <w:r>
        <w:rPr>
          <w:rFonts w:hint="eastAsia"/>
          <w:bCs w:val="0"/>
        </w:rPr>
        <w:t>,</w:t>
      </w:r>
      <w:r>
        <w:rPr>
          <w:rFonts w:hint="eastAsia"/>
          <w:bCs w:val="0"/>
        </w:rPr>
        <w:t>其网络结构如</w:t>
      </w:r>
      <w:r w:rsidR="00A53B37">
        <w:rPr>
          <w:rFonts w:hint="eastAsia"/>
          <w:bCs w:val="0"/>
        </w:rPr>
        <w:t>下</w:t>
      </w:r>
      <w:r>
        <w:rPr>
          <w:rFonts w:hint="eastAsia"/>
          <w:bCs w:val="0"/>
        </w:rPr>
        <w:t>图所示</w:t>
      </w:r>
      <w:r w:rsidRPr="00A6162D">
        <w:rPr>
          <w:bCs w:val="0"/>
        </w:rPr>
        <w:t>。</w:t>
      </w:r>
    </w:p>
    <w:p w14:paraId="3ADF59D1" w14:textId="77777777" w:rsidR="006B1B90" w:rsidRDefault="006B1B90" w:rsidP="006B1B90">
      <w:pPr>
        <w:keepNext/>
        <w:autoSpaceDE w:val="0"/>
        <w:autoSpaceDN w:val="0"/>
        <w:adjustRightInd w:val="0"/>
        <w:spacing w:line="240" w:lineRule="auto"/>
        <w:ind w:firstLineChars="0" w:firstLine="420"/>
        <w:jc w:val="center"/>
      </w:pPr>
      <w:r>
        <w:rPr>
          <w:noProof/>
        </w:rPr>
        <w:lastRenderedPageBreak/>
        <w:drawing>
          <wp:inline distT="0" distB="0" distL="0" distR="0" wp14:anchorId="1E3EDC18" wp14:editId="358E8F7B">
            <wp:extent cx="4669632" cy="2509044"/>
            <wp:effectExtent l="0" t="0" r="0" b="0"/>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
                    <pic:cNvPicPr>
                      <a:picLocks noChangeAspect="1" noChangeArrowheads="1"/>
                    </pic:cNvPicPr>
                  </pic:nvPicPr>
                  <pic:blipFill>
                    <a:blip r:embed="rId58" cstate="print">
                      <a:extLst>
                        <a:ext uri="{BEBA8EAE-BF5A-486C-A8C5-ECC9F3942E4B}">
                          <a14:imgProps xmlns:a14="http://schemas.microsoft.com/office/drawing/2010/main">
                            <a14:imgLayer r:embed="rId59">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69632" cy="2509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14:paraId="25856AE3" w14:textId="4E532141" w:rsidR="006B1B90" w:rsidRPr="00A6162D" w:rsidRDefault="006B1B90" w:rsidP="008D197D">
      <w:pPr>
        <w:pStyle w:val="00"/>
        <w:rPr>
          <w:bCs/>
          <w:kern w:val="0"/>
        </w:rPr>
      </w:pPr>
      <w:bookmarkStart w:id="30" w:name="_Toc87642308"/>
      <w:r>
        <w:rPr>
          <w:rFonts w:hint="eastAsia"/>
        </w:rPr>
        <w:t>图</w:t>
      </w:r>
      <w:r>
        <w:rPr>
          <w:rFonts w:hint="eastAsia"/>
        </w:rPr>
        <w:t xml:space="preserve"> </w:t>
      </w:r>
      <w:r w:rsidR="00271F03">
        <w:rPr>
          <w:rFonts w:hint="eastAsia"/>
        </w:rPr>
        <w:t>13</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E63AB5">
        <w:fldChar w:fldCharType="separate"/>
      </w:r>
      <w:r>
        <w:fldChar w:fldCharType="end"/>
      </w:r>
      <w:r w:rsidRPr="001218BF">
        <w:rPr>
          <w:rFonts w:hint="eastAsia"/>
        </w:rPr>
        <w:t>空战智能决策算法中的网络结构</w:t>
      </w:r>
      <w:bookmarkEnd w:id="30"/>
    </w:p>
    <w:p w14:paraId="0A6256A4" w14:textId="77777777" w:rsidR="00D56099" w:rsidRPr="006B1B90" w:rsidRDefault="00D56099" w:rsidP="000C463A"/>
    <w:p w14:paraId="79A292B0" w14:textId="77777777" w:rsidR="00D56099" w:rsidRPr="007C3CEE" w:rsidRDefault="00D56099" w:rsidP="000C463A"/>
    <w:p w14:paraId="6CE26438" w14:textId="77777777" w:rsidR="00D56099" w:rsidRPr="007C3CEE" w:rsidRDefault="00D56099" w:rsidP="000C463A"/>
    <w:p w14:paraId="442BA2F7" w14:textId="09A5A3C6" w:rsidR="005D1DE5" w:rsidRPr="007C3CEE" w:rsidRDefault="005D1DE5" w:rsidP="00D652BC">
      <w:pPr>
        <w:pStyle w:val="2"/>
      </w:pPr>
      <w:bookmarkStart w:id="31" w:name="_Toc87818089"/>
      <w:r w:rsidRPr="007C3CEE">
        <w:t>（二）</w:t>
      </w:r>
      <w:r w:rsidR="0053690C">
        <w:rPr>
          <w:rFonts w:hint="eastAsia"/>
        </w:rPr>
        <w:t>可重构架构的研究与适配场景</w:t>
      </w:r>
      <w:bookmarkEnd w:id="31"/>
    </w:p>
    <w:p w14:paraId="5917C9DA" w14:textId="77777777" w:rsidR="005D1DE5" w:rsidRPr="007C3CEE" w:rsidRDefault="005D1DE5" w:rsidP="00D652BC">
      <w:pPr>
        <w:pStyle w:val="3"/>
      </w:pPr>
      <w:bookmarkStart w:id="32" w:name="_Toc87818090"/>
      <w:r w:rsidRPr="007C3CEE">
        <w:t>1</w:t>
      </w:r>
      <w:r w:rsidRPr="007C3CEE">
        <w:t>、机载智能计算单元设计需求分析</w:t>
      </w:r>
      <w:bookmarkEnd w:id="32"/>
    </w:p>
    <w:p w14:paraId="00A78E29" w14:textId="77777777" w:rsidR="004019DA" w:rsidRPr="004019DA" w:rsidRDefault="004019DA" w:rsidP="004019DA">
      <w:r>
        <w:rPr>
          <w:rFonts w:hint="eastAsia"/>
        </w:rPr>
        <w:t>设计需求首先分析蒙特卡洛树搜索算法的具体运算需求。以</w:t>
      </w:r>
      <w:r>
        <w:rPr>
          <w:rFonts w:hint="eastAsia"/>
        </w:rPr>
        <w:t>AlphaGo</w:t>
      </w:r>
      <w:r>
        <w:rPr>
          <w:rFonts w:hint="eastAsia"/>
        </w:rPr>
        <w:t>算法为例，</w:t>
      </w:r>
      <w:r w:rsidRPr="004019DA">
        <w:rPr>
          <w:rFonts w:hint="eastAsia"/>
        </w:rPr>
        <w:t>AlphaGo</w:t>
      </w:r>
      <w:r w:rsidRPr="004019DA">
        <w:rPr>
          <w:rFonts w:hint="eastAsia"/>
        </w:rPr>
        <w:t>算法的计算主要包括蒙特卡洛树搜索和神经网络模型计算，而</w:t>
      </w:r>
      <w:r w:rsidRPr="004019DA">
        <w:rPr>
          <w:rFonts w:hint="eastAsia"/>
        </w:rPr>
        <w:t>DeepMind</w:t>
      </w:r>
      <w:r w:rsidRPr="004019DA">
        <w:rPr>
          <w:rFonts w:hint="eastAsia"/>
        </w:rPr>
        <w:t>团队在用</w:t>
      </w:r>
      <w:r w:rsidRPr="004019DA">
        <w:rPr>
          <w:rFonts w:hint="eastAsia"/>
        </w:rPr>
        <w:t>AlphaGo</w:t>
      </w:r>
      <w:r w:rsidRPr="004019DA">
        <w:rPr>
          <w:rFonts w:hint="eastAsia"/>
        </w:rPr>
        <w:t>算法和人类旗手以及其他棋类算法比赛时，使用的主要的处理器为</w:t>
      </w:r>
      <w:r w:rsidRPr="004019DA">
        <w:rPr>
          <w:rFonts w:hint="eastAsia"/>
        </w:rPr>
        <w:t>CPU</w:t>
      </w:r>
      <w:r w:rsidRPr="004019DA">
        <w:rPr>
          <w:rFonts w:hint="eastAsia"/>
        </w:rPr>
        <w:t>、</w:t>
      </w:r>
      <w:r w:rsidRPr="004019DA">
        <w:rPr>
          <w:rFonts w:hint="eastAsia"/>
        </w:rPr>
        <w:t>GPU</w:t>
      </w:r>
      <w:r w:rsidRPr="004019DA">
        <w:rPr>
          <w:rFonts w:hint="eastAsia"/>
        </w:rPr>
        <w:t>以及</w:t>
      </w:r>
      <w:r w:rsidRPr="004019DA">
        <w:rPr>
          <w:rFonts w:hint="eastAsia"/>
        </w:rPr>
        <w:t>Google</w:t>
      </w:r>
      <w:r w:rsidRPr="004019DA">
        <w:rPr>
          <w:rFonts w:hint="eastAsia"/>
        </w:rPr>
        <w:t>自主研发的</w:t>
      </w:r>
      <w:r w:rsidRPr="004019DA">
        <w:rPr>
          <w:rFonts w:hint="eastAsia"/>
        </w:rPr>
        <w:t>TPU</w:t>
      </w:r>
      <w:r w:rsidRPr="004019DA">
        <w:rPr>
          <w:rFonts w:hint="eastAsia"/>
        </w:rPr>
        <w:t>处理器。因此可以根据算法运行时使用的处理器规模衡量算法复杂度。</w:t>
      </w:r>
    </w:p>
    <w:p w14:paraId="370565D4" w14:textId="77777777" w:rsidR="004019DA" w:rsidRPr="004019DA" w:rsidRDefault="004019DA" w:rsidP="004019DA">
      <w:r w:rsidRPr="004019DA">
        <w:rPr>
          <w:rFonts w:hint="eastAsia"/>
        </w:rPr>
        <w:t>截止目前，</w:t>
      </w:r>
      <w:r w:rsidRPr="004019DA">
        <w:rPr>
          <w:rFonts w:hint="eastAsia"/>
        </w:rPr>
        <w:t>DeepMind</w:t>
      </w:r>
      <w:r w:rsidRPr="004019DA">
        <w:rPr>
          <w:rFonts w:hint="eastAsia"/>
        </w:rPr>
        <w:t>团队先后在</w:t>
      </w:r>
      <w:r w:rsidRPr="004019DA">
        <w:rPr>
          <w:rFonts w:hint="eastAsia"/>
        </w:rPr>
        <w:t>Nature</w:t>
      </w:r>
      <w:r w:rsidRPr="004019DA">
        <w:rPr>
          <w:rFonts w:hint="eastAsia"/>
        </w:rPr>
        <w:t>上发表了两篇文章，分别是</w:t>
      </w:r>
      <w:proofErr w:type="gramStart"/>
      <w:r w:rsidRPr="004019DA">
        <w:rPr>
          <w:rFonts w:hint="eastAsia"/>
        </w:rPr>
        <w:t>最</w:t>
      </w:r>
      <w:proofErr w:type="gramEnd"/>
      <w:r w:rsidRPr="004019DA">
        <w:rPr>
          <w:rFonts w:hint="eastAsia"/>
        </w:rPr>
        <w:t>初版的</w:t>
      </w:r>
      <w:r w:rsidRPr="004019DA">
        <w:rPr>
          <w:rFonts w:hint="eastAsia"/>
        </w:rPr>
        <w:t>AlphaGo</w:t>
      </w:r>
      <w:r w:rsidRPr="004019DA">
        <w:rPr>
          <w:rFonts w:hint="eastAsia"/>
        </w:rPr>
        <w:t>和最新版的</w:t>
      </w:r>
      <w:r w:rsidRPr="004019DA">
        <w:rPr>
          <w:rFonts w:hint="eastAsia"/>
        </w:rPr>
        <w:t>AlphaGo Zero</w:t>
      </w:r>
      <w:r w:rsidRPr="004019DA">
        <w:rPr>
          <w:rFonts w:hint="eastAsia"/>
        </w:rPr>
        <w:t>。但是</w:t>
      </w:r>
      <w:r w:rsidRPr="004019DA">
        <w:rPr>
          <w:rFonts w:hint="eastAsia"/>
        </w:rPr>
        <w:t>DeepMind</w:t>
      </w:r>
      <w:r w:rsidRPr="004019DA">
        <w:rPr>
          <w:rFonts w:hint="eastAsia"/>
        </w:rPr>
        <w:t>团队对</w:t>
      </w:r>
      <w:r w:rsidRPr="004019DA">
        <w:rPr>
          <w:rFonts w:hint="eastAsia"/>
        </w:rPr>
        <w:t>AlphaGo</w:t>
      </w:r>
      <w:r w:rsidRPr="004019DA">
        <w:rPr>
          <w:rFonts w:hint="eastAsia"/>
        </w:rPr>
        <w:t>的更新是逐步进行的，根据</w:t>
      </w:r>
      <w:r w:rsidRPr="004019DA">
        <w:rPr>
          <w:rFonts w:hint="eastAsia"/>
        </w:rPr>
        <w:t>AlphaGo</w:t>
      </w:r>
      <w:r w:rsidRPr="004019DA">
        <w:rPr>
          <w:rFonts w:hint="eastAsia"/>
        </w:rPr>
        <w:t>的战绩，可以分为四个版本。</w:t>
      </w:r>
    </w:p>
    <w:p w14:paraId="652052ED" w14:textId="77777777" w:rsidR="004019DA" w:rsidRPr="004019DA" w:rsidRDefault="004019DA" w:rsidP="004019DA">
      <w:r w:rsidRPr="004019DA">
        <w:rPr>
          <w:rFonts w:hint="eastAsia"/>
        </w:rPr>
        <w:t>（</w:t>
      </w:r>
      <w:r w:rsidRPr="004019DA">
        <w:rPr>
          <w:rFonts w:hint="eastAsia"/>
        </w:rPr>
        <w:t>1</w:t>
      </w:r>
      <w:r w:rsidRPr="004019DA">
        <w:rPr>
          <w:rFonts w:hint="eastAsia"/>
        </w:rPr>
        <w:t>）</w:t>
      </w:r>
      <w:r w:rsidRPr="004019DA">
        <w:rPr>
          <w:rFonts w:hint="eastAsia"/>
        </w:rPr>
        <w:t>AlphaGo Fan</w:t>
      </w:r>
      <w:r w:rsidRPr="004019DA">
        <w:rPr>
          <w:rFonts w:hint="eastAsia"/>
        </w:rPr>
        <w:t>，</w:t>
      </w:r>
      <w:r w:rsidRPr="004019DA">
        <w:rPr>
          <w:rFonts w:hint="eastAsia"/>
        </w:rPr>
        <w:t>AlphaGo</w:t>
      </w:r>
      <w:r w:rsidRPr="004019DA">
        <w:rPr>
          <w:rFonts w:hint="eastAsia"/>
        </w:rPr>
        <w:t>的第一个公开版本，因为在</w:t>
      </w:r>
      <w:r w:rsidRPr="004019DA">
        <w:rPr>
          <w:rFonts w:hint="eastAsia"/>
        </w:rPr>
        <w:t>2015</w:t>
      </w:r>
      <w:r w:rsidRPr="004019DA">
        <w:rPr>
          <w:rFonts w:hint="eastAsia"/>
        </w:rPr>
        <w:t>年</w:t>
      </w:r>
      <w:r w:rsidRPr="004019DA">
        <w:rPr>
          <w:rFonts w:hint="eastAsia"/>
        </w:rPr>
        <w:t>10</w:t>
      </w:r>
      <w:r w:rsidRPr="004019DA">
        <w:rPr>
          <w:rFonts w:hint="eastAsia"/>
        </w:rPr>
        <w:t>月以</w:t>
      </w:r>
      <w:r w:rsidRPr="004019DA">
        <w:rPr>
          <w:rFonts w:hint="eastAsia"/>
        </w:rPr>
        <w:t>5:0</w:t>
      </w:r>
      <w:r w:rsidRPr="004019DA">
        <w:rPr>
          <w:rFonts w:hint="eastAsia"/>
        </w:rPr>
        <w:t>的比分战胜欧洲围棋冠军</w:t>
      </w:r>
      <w:proofErr w:type="gramStart"/>
      <w:r w:rsidRPr="004019DA">
        <w:rPr>
          <w:rFonts w:hint="eastAsia"/>
        </w:rPr>
        <w:t>樊麾</w:t>
      </w:r>
      <w:proofErr w:type="gramEnd"/>
      <w:r w:rsidRPr="004019DA">
        <w:rPr>
          <w:rFonts w:hint="eastAsia"/>
        </w:rPr>
        <w:t>而得名。该版本</w:t>
      </w:r>
      <w:r w:rsidRPr="004019DA">
        <w:rPr>
          <w:rFonts w:hint="eastAsia"/>
        </w:rPr>
        <w:t>AlphaGo</w:t>
      </w:r>
      <w:r w:rsidRPr="004019DA">
        <w:rPr>
          <w:rFonts w:hint="eastAsia"/>
        </w:rPr>
        <w:t>使用</w:t>
      </w:r>
      <w:r w:rsidRPr="004019DA">
        <w:rPr>
          <w:rFonts w:hint="eastAsia"/>
        </w:rPr>
        <w:t>48</w:t>
      </w:r>
      <w:r w:rsidRPr="004019DA">
        <w:rPr>
          <w:rFonts w:hint="eastAsia"/>
        </w:rPr>
        <w:t>个</w:t>
      </w:r>
      <w:r w:rsidRPr="004019DA">
        <w:rPr>
          <w:rFonts w:hint="eastAsia"/>
        </w:rPr>
        <w:t>CPU</w:t>
      </w:r>
      <w:r w:rsidRPr="004019DA">
        <w:rPr>
          <w:rFonts w:hint="eastAsia"/>
        </w:rPr>
        <w:t>和</w:t>
      </w:r>
      <w:r w:rsidRPr="004019DA">
        <w:rPr>
          <w:rFonts w:hint="eastAsia"/>
        </w:rPr>
        <w:t>8</w:t>
      </w:r>
      <w:r w:rsidRPr="004019DA">
        <w:rPr>
          <w:rFonts w:hint="eastAsia"/>
        </w:rPr>
        <w:t>个</w:t>
      </w:r>
      <w:r w:rsidRPr="004019DA">
        <w:rPr>
          <w:rFonts w:hint="eastAsia"/>
        </w:rPr>
        <w:t>GPU</w:t>
      </w:r>
      <w:r w:rsidRPr="004019DA">
        <w:rPr>
          <w:rFonts w:hint="eastAsia"/>
        </w:rPr>
        <w:t>进行计算，分</w:t>
      </w:r>
      <w:r w:rsidRPr="004019DA">
        <w:rPr>
          <w:rFonts w:hint="eastAsia"/>
        </w:rPr>
        <w:t>40</w:t>
      </w:r>
      <w:r w:rsidRPr="004019DA">
        <w:rPr>
          <w:rFonts w:hint="eastAsia"/>
        </w:rPr>
        <w:t>个搜索线程；同时，</w:t>
      </w:r>
      <w:r w:rsidRPr="004019DA">
        <w:rPr>
          <w:rFonts w:hint="eastAsia"/>
        </w:rPr>
        <w:t>DeepMind</w:t>
      </w:r>
      <w:r w:rsidRPr="004019DA">
        <w:rPr>
          <w:rFonts w:hint="eastAsia"/>
        </w:rPr>
        <w:t>团队尝试了分布式结构，使用</w:t>
      </w:r>
      <w:r w:rsidRPr="004019DA">
        <w:rPr>
          <w:rFonts w:hint="eastAsia"/>
        </w:rPr>
        <w:t>1202</w:t>
      </w:r>
      <w:r w:rsidRPr="004019DA">
        <w:rPr>
          <w:rFonts w:hint="eastAsia"/>
        </w:rPr>
        <w:t>个</w:t>
      </w:r>
      <w:r w:rsidRPr="004019DA">
        <w:rPr>
          <w:rFonts w:hint="eastAsia"/>
        </w:rPr>
        <w:t>CPU</w:t>
      </w:r>
      <w:r w:rsidRPr="004019DA">
        <w:rPr>
          <w:rFonts w:hint="eastAsia"/>
        </w:rPr>
        <w:t>和</w:t>
      </w:r>
      <w:r w:rsidRPr="004019DA">
        <w:rPr>
          <w:rFonts w:hint="eastAsia"/>
        </w:rPr>
        <w:t>176</w:t>
      </w:r>
      <w:r w:rsidRPr="004019DA">
        <w:rPr>
          <w:rFonts w:hint="eastAsia"/>
        </w:rPr>
        <w:t>个</w:t>
      </w:r>
      <w:r w:rsidRPr="004019DA">
        <w:rPr>
          <w:rFonts w:hint="eastAsia"/>
        </w:rPr>
        <w:t>GPU</w:t>
      </w:r>
      <w:r w:rsidRPr="004019DA">
        <w:rPr>
          <w:rFonts w:hint="eastAsia"/>
        </w:rPr>
        <w:t>进行计算，同样分为</w:t>
      </w:r>
      <w:r w:rsidRPr="004019DA">
        <w:rPr>
          <w:rFonts w:hint="eastAsia"/>
        </w:rPr>
        <w:t>40</w:t>
      </w:r>
      <w:r w:rsidRPr="004019DA">
        <w:rPr>
          <w:rFonts w:hint="eastAsia"/>
        </w:rPr>
        <w:t>个搜索线程。经测试，分布式结构的棋力仅有微小提升。</w:t>
      </w:r>
      <w:r w:rsidRPr="004019DA">
        <w:rPr>
          <w:rFonts w:hint="eastAsia"/>
        </w:rPr>
        <w:t xml:space="preserve"> </w:t>
      </w:r>
    </w:p>
    <w:p w14:paraId="241A3C65" w14:textId="77777777" w:rsidR="004019DA" w:rsidRPr="004019DA" w:rsidRDefault="004019DA" w:rsidP="004019DA">
      <w:r w:rsidRPr="004019DA">
        <w:rPr>
          <w:rFonts w:hint="eastAsia"/>
        </w:rPr>
        <w:t>（</w:t>
      </w:r>
      <w:r w:rsidRPr="004019DA">
        <w:rPr>
          <w:rFonts w:hint="eastAsia"/>
        </w:rPr>
        <w:t>2</w:t>
      </w:r>
      <w:r w:rsidRPr="004019DA">
        <w:rPr>
          <w:rFonts w:hint="eastAsia"/>
        </w:rPr>
        <w:t>）</w:t>
      </w:r>
      <w:r w:rsidRPr="004019DA">
        <w:rPr>
          <w:rFonts w:hint="eastAsia"/>
        </w:rPr>
        <w:t>AlphaGo Lee</w:t>
      </w:r>
      <w:r w:rsidRPr="004019DA">
        <w:rPr>
          <w:rFonts w:hint="eastAsia"/>
        </w:rPr>
        <w:t>，非公开版本，</w:t>
      </w:r>
      <w:r w:rsidRPr="004019DA">
        <w:rPr>
          <w:rFonts w:hint="eastAsia"/>
        </w:rPr>
        <w:t>2016</w:t>
      </w:r>
      <w:r w:rsidRPr="004019DA">
        <w:rPr>
          <w:rFonts w:hint="eastAsia"/>
        </w:rPr>
        <w:t>年</w:t>
      </w:r>
      <w:r w:rsidRPr="004019DA">
        <w:rPr>
          <w:rFonts w:hint="eastAsia"/>
        </w:rPr>
        <w:t>3</w:t>
      </w:r>
      <w:r w:rsidRPr="004019DA">
        <w:rPr>
          <w:rFonts w:hint="eastAsia"/>
        </w:rPr>
        <w:t>月以</w:t>
      </w:r>
      <w:r w:rsidRPr="004019DA">
        <w:rPr>
          <w:rFonts w:hint="eastAsia"/>
        </w:rPr>
        <w:t>4:1</w:t>
      </w:r>
      <w:r w:rsidRPr="004019DA">
        <w:rPr>
          <w:rFonts w:hint="eastAsia"/>
        </w:rPr>
        <w:t>的比分打败世界围棋冠军李世石。根据相关信息，该版本使用分布式结构，基于</w:t>
      </w:r>
      <w:r w:rsidRPr="004019DA">
        <w:rPr>
          <w:rFonts w:hint="eastAsia"/>
        </w:rPr>
        <w:t>48</w:t>
      </w:r>
      <w:r w:rsidRPr="004019DA">
        <w:rPr>
          <w:rFonts w:hint="eastAsia"/>
        </w:rPr>
        <w:t>个</w:t>
      </w:r>
      <w:r w:rsidRPr="004019DA">
        <w:rPr>
          <w:rFonts w:hint="eastAsia"/>
        </w:rPr>
        <w:t>TPU</w:t>
      </w:r>
      <w:r w:rsidRPr="004019DA">
        <w:rPr>
          <w:rFonts w:hint="eastAsia"/>
        </w:rPr>
        <w:t>进行计算而不是</w:t>
      </w:r>
      <w:r w:rsidRPr="004019DA">
        <w:rPr>
          <w:rFonts w:hint="eastAsia"/>
        </w:rPr>
        <w:t>GPU</w:t>
      </w:r>
      <w:r w:rsidRPr="004019DA">
        <w:rPr>
          <w:rFonts w:hint="eastAsia"/>
        </w:rPr>
        <w:t>。</w:t>
      </w:r>
      <w:r w:rsidRPr="004019DA">
        <w:rPr>
          <w:rFonts w:hint="eastAsia"/>
        </w:rPr>
        <w:t xml:space="preserve"> </w:t>
      </w:r>
    </w:p>
    <w:p w14:paraId="1D8BB08E" w14:textId="77777777" w:rsidR="004019DA" w:rsidRPr="004019DA" w:rsidRDefault="004019DA" w:rsidP="004019DA">
      <w:r w:rsidRPr="004019DA">
        <w:rPr>
          <w:rFonts w:hint="eastAsia"/>
        </w:rPr>
        <w:t>（</w:t>
      </w:r>
      <w:r w:rsidRPr="004019DA">
        <w:rPr>
          <w:rFonts w:hint="eastAsia"/>
        </w:rPr>
        <w:t>3</w:t>
      </w:r>
      <w:r w:rsidRPr="004019DA">
        <w:rPr>
          <w:rFonts w:hint="eastAsia"/>
        </w:rPr>
        <w:t>）</w:t>
      </w:r>
      <w:r w:rsidRPr="004019DA">
        <w:rPr>
          <w:rFonts w:hint="eastAsia"/>
        </w:rPr>
        <w:t>AlphaGo Master</w:t>
      </w:r>
      <w:r w:rsidRPr="004019DA">
        <w:rPr>
          <w:rFonts w:hint="eastAsia"/>
        </w:rPr>
        <w:t>，</w:t>
      </w:r>
      <w:r w:rsidRPr="004019DA">
        <w:rPr>
          <w:rFonts w:hint="eastAsia"/>
        </w:rPr>
        <w:t>2017</w:t>
      </w:r>
      <w:r w:rsidRPr="004019DA">
        <w:rPr>
          <w:rFonts w:hint="eastAsia"/>
        </w:rPr>
        <w:t>年</w:t>
      </w:r>
      <w:r w:rsidRPr="004019DA">
        <w:rPr>
          <w:rFonts w:hint="eastAsia"/>
        </w:rPr>
        <w:t>1</w:t>
      </w:r>
      <w:r w:rsidRPr="004019DA">
        <w:rPr>
          <w:rFonts w:hint="eastAsia"/>
        </w:rPr>
        <w:t>月和人类顶尖高手对战取得了</w:t>
      </w:r>
      <w:r w:rsidRPr="004019DA">
        <w:rPr>
          <w:rFonts w:hint="eastAsia"/>
        </w:rPr>
        <w:t>60:0</w:t>
      </w:r>
      <w:r w:rsidRPr="004019DA">
        <w:rPr>
          <w:rFonts w:hint="eastAsia"/>
        </w:rPr>
        <w:t>的战绩。该版本初步将策略网络和价值网络合并为一个网络，仅使用一台设备，</w:t>
      </w:r>
      <w:r w:rsidRPr="004019DA">
        <w:rPr>
          <w:rFonts w:hint="eastAsia"/>
        </w:rPr>
        <w:t>4</w:t>
      </w:r>
      <w:r w:rsidRPr="004019DA">
        <w:rPr>
          <w:rFonts w:hint="eastAsia"/>
        </w:rPr>
        <w:t>个</w:t>
      </w:r>
      <w:r w:rsidRPr="004019DA">
        <w:rPr>
          <w:rFonts w:hint="eastAsia"/>
        </w:rPr>
        <w:t>TPU</w:t>
      </w:r>
      <w:r w:rsidRPr="004019DA">
        <w:rPr>
          <w:rFonts w:hint="eastAsia"/>
        </w:rPr>
        <w:t>进行计算。根据</w:t>
      </w:r>
      <w:r w:rsidRPr="004019DA">
        <w:rPr>
          <w:rFonts w:hint="eastAsia"/>
        </w:rPr>
        <w:t>Google</w:t>
      </w:r>
      <w:r w:rsidRPr="004019DA">
        <w:rPr>
          <w:rFonts w:hint="eastAsia"/>
        </w:rPr>
        <w:t>最初公开的数据，</w:t>
      </w:r>
      <w:r w:rsidRPr="004019DA">
        <w:rPr>
          <w:rFonts w:hint="eastAsia"/>
        </w:rPr>
        <w:t>TPU</w:t>
      </w:r>
      <w:r w:rsidRPr="004019DA">
        <w:rPr>
          <w:rFonts w:hint="eastAsia"/>
        </w:rPr>
        <w:t>的计算性能是</w:t>
      </w:r>
      <w:r w:rsidRPr="004019DA">
        <w:rPr>
          <w:rFonts w:hint="eastAsia"/>
        </w:rPr>
        <w:t>GPU</w:t>
      </w:r>
      <w:r w:rsidRPr="004019DA">
        <w:rPr>
          <w:rFonts w:hint="eastAsia"/>
        </w:rPr>
        <w:t>的</w:t>
      </w:r>
      <w:r w:rsidRPr="004019DA">
        <w:rPr>
          <w:rFonts w:hint="eastAsia"/>
        </w:rPr>
        <w:t>15</w:t>
      </w:r>
      <w:r w:rsidRPr="004019DA">
        <w:rPr>
          <w:rFonts w:hint="eastAsia"/>
        </w:rPr>
        <w:t>倍以上。</w:t>
      </w:r>
      <w:r w:rsidRPr="004019DA">
        <w:rPr>
          <w:rFonts w:hint="eastAsia"/>
        </w:rPr>
        <w:t xml:space="preserve"> </w:t>
      </w:r>
    </w:p>
    <w:p w14:paraId="13010477" w14:textId="77777777" w:rsidR="004019DA" w:rsidRPr="004019DA" w:rsidRDefault="004019DA" w:rsidP="004019DA">
      <w:r w:rsidRPr="004019DA">
        <w:rPr>
          <w:rFonts w:hint="eastAsia"/>
        </w:rPr>
        <w:t>（</w:t>
      </w:r>
      <w:r w:rsidRPr="004019DA">
        <w:rPr>
          <w:rFonts w:hint="eastAsia"/>
        </w:rPr>
        <w:t>4</w:t>
      </w:r>
      <w:r w:rsidRPr="004019DA">
        <w:rPr>
          <w:rFonts w:hint="eastAsia"/>
        </w:rPr>
        <w:t>）</w:t>
      </w:r>
      <w:r w:rsidRPr="004019DA">
        <w:rPr>
          <w:rFonts w:hint="eastAsia"/>
        </w:rPr>
        <w:t>AlphaGo Zero</w:t>
      </w:r>
      <w:r w:rsidRPr="004019DA">
        <w:rPr>
          <w:rFonts w:hint="eastAsia"/>
        </w:rPr>
        <w:t>，</w:t>
      </w:r>
      <w:r w:rsidRPr="004019DA">
        <w:rPr>
          <w:rFonts w:hint="eastAsia"/>
        </w:rPr>
        <w:t>2017</w:t>
      </w:r>
      <w:r w:rsidRPr="004019DA">
        <w:rPr>
          <w:rFonts w:hint="eastAsia"/>
        </w:rPr>
        <w:t>年</w:t>
      </w:r>
      <w:r w:rsidRPr="004019DA">
        <w:rPr>
          <w:rFonts w:hint="eastAsia"/>
        </w:rPr>
        <w:t>11</w:t>
      </w:r>
      <w:r w:rsidRPr="004019DA">
        <w:rPr>
          <w:rFonts w:hint="eastAsia"/>
        </w:rPr>
        <w:t>月，以</w:t>
      </w:r>
      <w:r w:rsidRPr="004019DA">
        <w:rPr>
          <w:rFonts w:hint="eastAsia"/>
        </w:rPr>
        <w:t>100:0</w:t>
      </w:r>
      <w:r w:rsidRPr="004019DA">
        <w:rPr>
          <w:rFonts w:hint="eastAsia"/>
        </w:rPr>
        <w:t>打败</w:t>
      </w:r>
      <w:r w:rsidRPr="004019DA">
        <w:rPr>
          <w:rFonts w:hint="eastAsia"/>
        </w:rPr>
        <w:t>AlphaGo Lee, 89:11</w:t>
      </w:r>
      <w:r w:rsidRPr="004019DA">
        <w:rPr>
          <w:rFonts w:hint="eastAsia"/>
        </w:rPr>
        <w:t>打败</w:t>
      </w:r>
      <w:r w:rsidRPr="004019DA">
        <w:rPr>
          <w:rFonts w:hint="eastAsia"/>
        </w:rPr>
        <w:t xml:space="preserve">AlphaGo </w:t>
      </w:r>
      <w:r w:rsidRPr="004019DA">
        <w:rPr>
          <w:rFonts w:hint="eastAsia"/>
        </w:rPr>
        <w:lastRenderedPageBreak/>
        <w:t>Master</w:t>
      </w:r>
      <w:r w:rsidRPr="004019DA">
        <w:rPr>
          <w:rFonts w:hint="eastAsia"/>
        </w:rPr>
        <w:t>。该版本更进一步简化了输入特征信息，同样使用一台设备，</w:t>
      </w:r>
      <w:r w:rsidRPr="004019DA">
        <w:rPr>
          <w:rFonts w:hint="eastAsia"/>
        </w:rPr>
        <w:t>4</w:t>
      </w:r>
      <w:r w:rsidRPr="004019DA">
        <w:rPr>
          <w:rFonts w:hint="eastAsia"/>
        </w:rPr>
        <w:t>个</w:t>
      </w:r>
      <w:r w:rsidRPr="004019DA">
        <w:rPr>
          <w:rFonts w:hint="eastAsia"/>
        </w:rPr>
        <w:t>TPU</w:t>
      </w:r>
      <w:r w:rsidRPr="004019DA">
        <w:rPr>
          <w:rFonts w:hint="eastAsia"/>
        </w:rPr>
        <w:t>进行计算。但是在训练过程中，使用了</w:t>
      </w:r>
      <w:r w:rsidRPr="004019DA">
        <w:rPr>
          <w:rFonts w:hint="eastAsia"/>
        </w:rPr>
        <w:t>60</w:t>
      </w:r>
      <w:r w:rsidRPr="004019DA">
        <w:rPr>
          <w:rFonts w:hint="eastAsia"/>
        </w:rPr>
        <w:t>个</w:t>
      </w:r>
      <w:r w:rsidRPr="004019DA">
        <w:rPr>
          <w:rFonts w:hint="eastAsia"/>
        </w:rPr>
        <w:t>GPU</w:t>
      </w:r>
      <w:r w:rsidRPr="004019DA">
        <w:rPr>
          <w:rFonts w:hint="eastAsia"/>
        </w:rPr>
        <w:t>进行计算，及</w:t>
      </w:r>
      <w:r w:rsidRPr="004019DA">
        <w:rPr>
          <w:rFonts w:hint="eastAsia"/>
        </w:rPr>
        <w:t>19</w:t>
      </w:r>
      <w:r w:rsidRPr="004019DA">
        <w:rPr>
          <w:rFonts w:hint="eastAsia"/>
        </w:rPr>
        <w:t>个</w:t>
      </w:r>
      <w:r w:rsidRPr="004019DA">
        <w:rPr>
          <w:rFonts w:hint="eastAsia"/>
        </w:rPr>
        <w:t>CPU</w:t>
      </w:r>
      <w:r w:rsidRPr="004019DA">
        <w:rPr>
          <w:rFonts w:hint="eastAsia"/>
        </w:rPr>
        <w:t>作为参数服务器。</w:t>
      </w:r>
    </w:p>
    <w:p w14:paraId="29150AA5" w14:textId="77777777" w:rsidR="005D1DE5" w:rsidRPr="007C3CEE" w:rsidRDefault="004019DA" w:rsidP="004019DA">
      <w:r w:rsidRPr="004019DA">
        <w:rPr>
          <w:rFonts w:hint="eastAsia"/>
        </w:rPr>
        <w:t>从上面</w:t>
      </w:r>
      <w:r w:rsidRPr="004019DA">
        <w:rPr>
          <w:rFonts w:hint="eastAsia"/>
        </w:rPr>
        <w:t>4</w:t>
      </w:r>
      <w:r w:rsidRPr="004019DA">
        <w:rPr>
          <w:rFonts w:hint="eastAsia"/>
        </w:rPr>
        <w:t>个版本的算法对比可以看出，如果使用</w:t>
      </w:r>
      <w:r w:rsidRPr="004019DA">
        <w:rPr>
          <w:rFonts w:hint="eastAsia"/>
        </w:rPr>
        <w:t>CPU</w:t>
      </w:r>
      <w:r w:rsidRPr="004019DA">
        <w:rPr>
          <w:rFonts w:hint="eastAsia"/>
        </w:rPr>
        <w:t>和</w:t>
      </w:r>
      <w:r w:rsidRPr="004019DA">
        <w:rPr>
          <w:rFonts w:hint="eastAsia"/>
        </w:rPr>
        <w:t>GPU</w:t>
      </w:r>
      <w:r w:rsidRPr="004019DA">
        <w:rPr>
          <w:rFonts w:hint="eastAsia"/>
        </w:rPr>
        <w:t>进行算法计算，顺利运行算法需要</w:t>
      </w:r>
      <w:r w:rsidRPr="004019DA">
        <w:rPr>
          <w:rFonts w:hint="eastAsia"/>
        </w:rPr>
        <w:t>50</w:t>
      </w:r>
      <w:r w:rsidRPr="004019DA">
        <w:rPr>
          <w:rFonts w:hint="eastAsia"/>
        </w:rPr>
        <w:t>个左右</w:t>
      </w:r>
      <w:r w:rsidRPr="004019DA">
        <w:rPr>
          <w:rFonts w:hint="eastAsia"/>
        </w:rPr>
        <w:t>CPU</w:t>
      </w:r>
      <w:r w:rsidRPr="004019DA">
        <w:rPr>
          <w:rFonts w:hint="eastAsia"/>
        </w:rPr>
        <w:t>处理器和</w:t>
      </w:r>
      <w:r w:rsidRPr="004019DA">
        <w:rPr>
          <w:rFonts w:hint="eastAsia"/>
        </w:rPr>
        <w:t>10</w:t>
      </w:r>
      <w:r w:rsidRPr="004019DA">
        <w:rPr>
          <w:rFonts w:hint="eastAsia"/>
        </w:rPr>
        <w:t>个左右的</w:t>
      </w:r>
      <w:r w:rsidRPr="004019DA">
        <w:rPr>
          <w:rFonts w:hint="eastAsia"/>
        </w:rPr>
        <w:t>GPU</w:t>
      </w:r>
      <w:r w:rsidRPr="004019DA">
        <w:rPr>
          <w:rFonts w:hint="eastAsia"/>
        </w:rPr>
        <w:t>处理器。而在算法训练中，一般需要几十个</w:t>
      </w:r>
      <w:r w:rsidRPr="004019DA">
        <w:rPr>
          <w:rFonts w:hint="eastAsia"/>
        </w:rPr>
        <w:t>GPU</w:t>
      </w:r>
      <w:r w:rsidRPr="004019DA">
        <w:rPr>
          <w:rFonts w:hint="eastAsia"/>
        </w:rPr>
        <w:t>处理器。算法描述中没有具体给出所用的</w:t>
      </w:r>
      <w:r w:rsidRPr="004019DA">
        <w:rPr>
          <w:rFonts w:hint="eastAsia"/>
        </w:rPr>
        <w:t>CPU</w:t>
      </w:r>
      <w:r w:rsidRPr="004019DA">
        <w:rPr>
          <w:rFonts w:hint="eastAsia"/>
        </w:rPr>
        <w:t>和</w:t>
      </w:r>
      <w:r w:rsidRPr="004019DA">
        <w:rPr>
          <w:rFonts w:hint="eastAsia"/>
        </w:rPr>
        <w:t>GPU</w:t>
      </w:r>
      <w:r w:rsidRPr="004019DA">
        <w:rPr>
          <w:rFonts w:hint="eastAsia"/>
        </w:rPr>
        <w:t>处理器型号，但是根据对相关论文的调研和研究，在利用</w:t>
      </w:r>
      <w:r w:rsidRPr="004019DA">
        <w:rPr>
          <w:rFonts w:hint="eastAsia"/>
        </w:rPr>
        <w:t>GPU</w:t>
      </w:r>
      <w:r w:rsidRPr="004019DA">
        <w:rPr>
          <w:rFonts w:hint="eastAsia"/>
        </w:rPr>
        <w:t>进行神经网络训练时，通常使用</w:t>
      </w:r>
      <w:r w:rsidRPr="004019DA">
        <w:rPr>
          <w:rFonts w:hint="eastAsia"/>
        </w:rPr>
        <w:t>Nvidia</w:t>
      </w:r>
      <w:r w:rsidRPr="004019DA">
        <w:rPr>
          <w:rFonts w:hint="eastAsia"/>
        </w:rPr>
        <w:t>的</w:t>
      </w:r>
      <w:r w:rsidRPr="004019DA">
        <w:rPr>
          <w:rFonts w:hint="eastAsia"/>
        </w:rPr>
        <w:t>GTX</w:t>
      </w:r>
      <w:r w:rsidRPr="004019DA">
        <w:rPr>
          <w:rFonts w:hint="eastAsia"/>
        </w:rPr>
        <w:t>系列</w:t>
      </w:r>
      <w:r w:rsidRPr="004019DA">
        <w:rPr>
          <w:rFonts w:hint="eastAsia"/>
        </w:rPr>
        <w:t>GPU</w:t>
      </w:r>
      <w:r w:rsidRPr="004019DA">
        <w:rPr>
          <w:rFonts w:hint="eastAsia"/>
        </w:rPr>
        <w:t>，该系列</w:t>
      </w:r>
      <w:r w:rsidRPr="004019DA">
        <w:rPr>
          <w:rFonts w:hint="eastAsia"/>
        </w:rPr>
        <w:t>GPU</w:t>
      </w:r>
      <w:r w:rsidRPr="004019DA">
        <w:rPr>
          <w:rFonts w:hint="eastAsia"/>
        </w:rPr>
        <w:t>专为大型服务器而设，其功耗非常大，单个</w:t>
      </w:r>
      <w:r w:rsidRPr="004019DA">
        <w:rPr>
          <w:rFonts w:hint="eastAsia"/>
        </w:rPr>
        <w:t>GPU</w:t>
      </w:r>
      <w:r w:rsidRPr="004019DA">
        <w:rPr>
          <w:rFonts w:hint="eastAsia"/>
        </w:rPr>
        <w:t>的运行时功耗通常在</w:t>
      </w:r>
      <w:r w:rsidRPr="004019DA">
        <w:rPr>
          <w:rFonts w:hint="eastAsia"/>
        </w:rPr>
        <w:t>100W</w:t>
      </w:r>
      <w:r w:rsidRPr="004019DA">
        <w:rPr>
          <w:rFonts w:hint="eastAsia"/>
        </w:rPr>
        <w:t>以上。</w:t>
      </w:r>
    </w:p>
    <w:p w14:paraId="2746255F" w14:textId="77777777" w:rsidR="00D56099" w:rsidRDefault="003F7C8C" w:rsidP="005D1DE5">
      <w:r>
        <w:rPr>
          <w:rFonts w:hint="eastAsia"/>
        </w:rPr>
        <w:t>通过</w:t>
      </w:r>
      <w:r>
        <w:rPr>
          <w:rFonts w:hint="eastAsia"/>
        </w:rPr>
        <w:t>AlphaGo</w:t>
      </w:r>
      <w:r>
        <w:rPr>
          <w:rFonts w:hint="eastAsia"/>
        </w:rPr>
        <w:t>算法运行环境配置，可知蒙特卡洛树搜索算法的运算需求，主要涵盖支持</w:t>
      </w:r>
      <w:r>
        <w:rPr>
          <w:rFonts w:hint="eastAsia"/>
        </w:rPr>
        <w:t>MCTS</w:t>
      </w:r>
      <w:r>
        <w:rPr>
          <w:rFonts w:hint="eastAsia"/>
        </w:rPr>
        <w:t>搜索过程的运算需求，以及神经网络处理部分的运算需求。</w:t>
      </w:r>
    </w:p>
    <w:p w14:paraId="491487A6" w14:textId="77777777" w:rsidR="003F7C8C" w:rsidRDefault="003F7C8C" w:rsidP="003F7C8C">
      <w:r>
        <w:rPr>
          <w:rFonts w:hint="eastAsia"/>
        </w:rPr>
        <w:t>（</w:t>
      </w:r>
      <w:r>
        <w:rPr>
          <w:rFonts w:hint="eastAsia"/>
        </w:rPr>
        <w:t>1</w:t>
      </w:r>
      <w:r>
        <w:rPr>
          <w:rFonts w:hint="eastAsia"/>
        </w:rPr>
        <w:t>）</w:t>
      </w:r>
      <w:r>
        <w:rPr>
          <w:rFonts w:hint="eastAsia"/>
        </w:rPr>
        <w:t>MCTS</w:t>
      </w:r>
      <w:r>
        <w:rPr>
          <w:rFonts w:hint="eastAsia"/>
        </w:rPr>
        <w:t>搜索过程运算需求</w:t>
      </w:r>
    </w:p>
    <w:p w14:paraId="33A4D8DA" w14:textId="77777777" w:rsidR="003F7C8C" w:rsidRPr="003F7C8C" w:rsidRDefault="003F7C8C" w:rsidP="003F7C8C">
      <w:r>
        <w:rPr>
          <w:rFonts w:hint="eastAsia"/>
        </w:rPr>
        <w:t>MCTS</w:t>
      </w:r>
      <w:r>
        <w:rPr>
          <w:rFonts w:hint="eastAsia"/>
        </w:rPr>
        <w:t>搜索过程是较为典型的决策树运算过程。</w:t>
      </w:r>
      <w:r w:rsidRPr="003F7C8C">
        <w:rPr>
          <w:rFonts w:hint="eastAsia"/>
        </w:rPr>
        <w:t>决策树算法</w:t>
      </w:r>
      <w:r w:rsidRPr="003F7C8C">
        <w:t>的特点是根据不同的条件进行判断和分支选择，并且有非常多的条件规则和分支选择规则</w:t>
      </w:r>
      <w:r w:rsidRPr="003F7C8C">
        <w:rPr>
          <w:rFonts w:hint="eastAsia"/>
        </w:rPr>
        <w:t>。在机载应用中，决策树算法的树生成过程和树剪枝过程，即决策树的学习过程，通常在地面服务器中进行，只将优化后的树形结构移植到机载环境中执行。但在某些情况下，同样需要在机载计算系统中实时进行决策树算法的动态生成和调整。</w:t>
      </w:r>
    </w:p>
    <w:p w14:paraId="561FEC19" w14:textId="77777777" w:rsidR="003F7C8C" w:rsidRPr="003F7C8C" w:rsidRDefault="003F7C8C" w:rsidP="003F7C8C">
      <w:r w:rsidRPr="003F7C8C">
        <w:rPr>
          <w:rFonts w:hint="eastAsia"/>
        </w:rPr>
        <w:t>决策树结构可以和</w:t>
      </w:r>
      <w:r w:rsidRPr="003F7C8C">
        <w:rPr>
          <w:rFonts w:hint="eastAsia"/>
        </w:rPr>
        <w:t>if-then</w:t>
      </w:r>
      <w:r w:rsidRPr="003F7C8C">
        <w:rPr>
          <w:rFonts w:hint="eastAsia"/>
        </w:rPr>
        <w:t>规则对应，对于</w:t>
      </w:r>
      <w:r w:rsidRPr="003F7C8C">
        <w:rPr>
          <w:rFonts w:hint="eastAsia"/>
        </w:rPr>
        <w:t>if-then</w:t>
      </w:r>
      <w:r w:rsidRPr="003F7C8C">
        <w:rPr>
          <w:rFonts w:hint="eastAsia"/>
        </w:rPr>
        <w:t>形式的规则，体现在处理器中的操作包括：</w:t>
      </w:r>
    </w:p>
    <w:p w14:paraId="21B1712C" w14:textId="77777777" w:rsidR="003F7C8C" w:rsidRPr="003F7C8C" w:rsidRDefault="003F7C8C" w:rsidP="003F7C8C">
      <w:r w:rsidRPr="003F7C8C">
        <w:rPr>
          <w:rFonts w:hint="eastAsia"/>
        </w:rPr>
        <w:t>1</w:t>
      </w:r>
      <w:r w:rsidRPr="003F7C8C">
        <w:rPr>
          <w:rFonts w:hint="eastAsia"/>
        </w:rPr>
        <w:t>）从存储空间（外部存储器或者内存）中获取规则条件；</w:t>
      </w:r>
    </w:p>
    <w:p w14:paraId="2F4F62A7" w14:textId="77777777" w:rsidR="003F7C8C" w:rsidRPr="003F7C8C" w:rsidRDefault="003F7C8C" w:rsidP="003F7C8C">
      <w:r w:rsidRPr="003F7C8C">
        <w:rPr>
          <w:rFonts w:hint="eastAsia"/>
        </w:rPr>
        <w:t>2</w:t>
      </w:r>
      <w:r w:rsidRPr="003F7C8C">
        <w:rPr>
          <w:rFonts w:hint="eastAsia"/>
        </w:rPr>
        <w:t>）根据规则条件，从规则数据库中搜索相应规则；</w:t>
      </w:r>
    </w:p>
    <w:p w14:paraId="138866F4" w14:textId="77777777" w:rsidR="003F7C8C" w:rsidRPr="003F7C8C" w:rsidRDefault="003F7C8C" w:rsidP="003F7C8C">
      <w:r w:rsidRPr="003F7C8C">
        <w:rPr>
          <w:rFonts w:hint="eastAsia"/>
        </w:rPr>
        <w:t>3</w:t>
      </w:r>
      <w:r w:rsidRPr="003F7C8C">
        <w:rPr>
          <w:rFonts w:hint="eastAsia"/>
        </w:rPr>
        <w:t>）依据规则条件，执行逻辑判断，按照规则结果进行分支选择；</w:t>
      </w:r>
    </w:p>
    <w:p w14:paraId="72E260A6" w14:textId="77777777" w:rsidR="003F7C8C" w:rsidRPr="003F7C8C" w:rsidRDefault="003F7C8C" w:rsidP="003F7C8C">
      <w:r w:rsidRPr="003F7C8C">
        <w:rPr>
          <w:rFonts w:hint="eastAsia"/>
        </w:rPr>
        <w:t>因此，决策树算法运行时的计算需求涉及两个方面，一方面是处理器执行数据读写和执行分支跳转类指令的能力；一方面是计算机中的数据库管理能力，反映在硬件的存储器性能和操作系统的数据库系统或文件系统支持。</w:t>
      </w:r>
    </w:p>
    <w:p w14:paraId="71A2C17A" w14:textId="77777777" w:rsidR="003F7C8C" w:rsidRPr="003F7C8C" w:rsidRDefault="003F7C8C" w:rsidP="003F7C8C">
      <w:r w:rsidRPr="003F7C8C">
        <w:rPr>
          <w:rFonts w:hint="eastAsia"/>
        </w:rPr>
        <w:t>其中，处理器执行能力，依赖于处理器架构，并受编译器能力影响。处理器的处理能力一方面在很大程度上依赖流水线处理技术，将指令处理流水化，以充分利用运算器和存储器的资源，加快处理速度。而在执行跳转类指令时，由于跳转类指令会破坏流水线，导致流水中断。另一方面，跳转类指令往往需要跨地址进行数据寻址和指令寻址，会破坏存储器中指令和数据的时间局部性和空间局部性，</w:t>
      </w:r>
      <w:proofErr w:type="gramStart"/>
      <w:r w:rsidRPr="003F7C8C">
        <w:rPr>
          <w:rFonts w:hint="eastAsia"/>
        </w:rPr>
        <w:t>导致取指和</w:t>
      </w:r>
      <w:proofErr w:type="gramEnd"/>
      <w:r w:rsidRPr="003F7C8C">
        <w:rPr>
          <w:rFonts w:hint="eastAsia"/>
        </w:rPr>
        <w:t>取数据延迟增加。因此，处理器的指令处理瓶颈，往往在跳转类指令。处理器执行跳转类指令的能力，是影响决策类算法计算速度的重要指标。除处理器的执行能力外，编译器对决策类算法的计算效率也有影响。决策类算法通常采用高级语言实现，编译器将其编译为机器语言，编译过程中对高级程序语言的优化方式、优化水平，影响生成的机器语言的执行效率，最终反映在算法的指令规模和处理器执行各条指令的效率。</w:t>
      </w:r>
    </w:p>
    <w:p w14:paraId="0BE56B38" w14:textId="77777777" w:rsidR="00D652BC" w:rsidRDefault="003F7C8C" w:rsidP="003F7C8C">
      <w:r w:rsidRPr="003F7C8C">
        <w:rPr>
          <w:rFonts w:hint="eastAsia"/>
        </w:rPr>
        <w:t>CPU</w:t>
      </w:r>
      <w:r w:rsidRPr="003F7C8C">
        <w:rPr>
          <w:rFonts w:hint="eastAsia"/>
        </w:rPr>
        <w:t>处理器架构核心在于设置了运算器、控制器和存储器，利用专门的控制器控制</w:t>
      </w:r>
      <w:r w:rsidRPr="003F7C8C">
        <w:rPr>
          <w:rFonts w:hint="eastAsia"/>
        </w:rPr>
        <w:lastRenderedPageBreak/>
        <w:t>指令的执行，同时设置了大量的数据寄存器和状态寄存器进行指令的控制和运行。因此，</w:t>
      </w:r>
      <w:r w:rsidRPr="003F7C8C">
        <w:rPr>
          <w:rFonts w:hint="eastAsia"/>
        </w:rPr>
        <w:t>CPU</w:t>
      </w:r>
      <w:r w:rsidRPr="003F7C8C">
        <w:rPr>
          <w:rFonts w:hint="eastAsia"/>
        </w:rPr>
        <w:t>架构特性加上指令集的设置，使其能够较好的支持控制类指令的执行。</w:t>
      </w:r>
    </w:p>
    <w:p w14:paraId="7B4F0D98" w14:textId="77777777" w:rsidR="003F7C8C" w:rsidRPr="003F7C8C" w:rsidRDefault="003F7C8C" w:rsidP="003F7C8C">
      <w:r w:rsidRPr="003F7C8C">
        <w:rPr>
          <w:rFonts w:hint="eastAsia"/>
        </w:rPr>
        <w:t>另一方面，决策类算法通常需要构建决策树，或者生成</w:t>
      </w:r>
      <w:r w:rsidRPr="003F7C8C">
        <w:rPr>
          <w:rFonts w:hint="eastAsia"/>
        </w:rPr>
        <w:t>if-then</w:t>
      </w:r>
      <w:r w:rsidRPr="003F7C8C">
        <w:rPr>
          <w:rFonts w:hint="eastAsia"/>
        </w:rPr>
        <w:t>规则来存储整个决策算法，而决策树自身的结构复杂度，或者由决策树生成的规则的规模，都非常高。在决策类算法执行过程中，根据每一步的输入条件，需要从众多的分支或规则中搜索满足条件的规则。因此，计算系统对决策树的存储和管理能力，以及对大量规则的管理能力，直接影响每一步的决策效率。具体的，若用树形结构存储决策树，则内存空间大小能否满足决策树的存储规模需求，是影响决策树搜索速度的最大限制。若内存空间不足，则需将决策树的树形结构存储至外部存储器，而外部存储器的访存速度相比于内存，平均会下降一至两个数量级。因此，从内存空间的指标，决策树算法对计算系统的存储空间，尤其是内部存储空间的能力需求较大。若用规则形式存储决策树，则需用文件系统或数据库系统存储和管理众多的规则，规则的存储和管理方式，以及规则查询方法，直接影响规则搜索的效率。因此，计算系统是否具备高效的数据库管理能力，是决策规则能否快速查找的关键。</w:t>
      </w:r>
    </w:p>
    <w:p w14:paraId="22C980A6" w14:textId="77777777" w:rsidR="00D652BC" w:rsidRDefault="003F7C8C" w:rsidP="003F7C8C">
      <w:r w:rsidRPr="003F7C8C">
        <w:rPr>
          <w:rFonts w:hint="eastAsia"/>
        </w:rPr>
        <w:t>综上所述，决策树类算法对计算系统的能力需求，主要包括两个方面：计算能力，尤其是处理大量复杂的分支跳转类控制指令的能力；存储能力，尤其是对大量离散化数据的高效管理能力。</w:t>
      </w:r>
    </w:p>
    <w:p w14:paraId="275920AC" w14:textId="77777777" w:rsidR="003F7C8C" w:rsidRDefault="003F7C8C" w:rsidP="003F7C8C">
      <w:r>
        <w:rPr>
          <w:rFonts w:hint="eastAsia"/>
        </w:rPr>
        <w:t>（</w:t>
      </w:r>
      <w:r>
        <w:rPr>
          <w:rFonts w:hint="eastAsia"/>
        </w:rPr>
        <w:t>2</w:t>
      </w:r>
      <w:r>
        <w:rPr>
          <w:rFonts w:hint="eastAsia"/>
        </w:rPr>
        <w:t>）神经网络运算需求</w:t>
      </w:r>
    </w:p>
    <w:p w14:paraId="21471B16" w14:textId="77777777" w:rsidR="003F7C8C" w:rsidRPr="003F7C8C" w:rsidRDefault="003F7C8C" w:rsidP="003F7C8C">
      <w:r>
        <w:rPr>
          <w:rFonts w:hint="eastAsia"/>
        </w:rPr>
        <w:t>神经网络</w:t>
      </w:r>
      <w:r w:rsidRPr="003F7C8C">
        <w:rPr>
          <w:rFonts w:hint="eastAsia"/>
        </w:rPr>
        <w:t>算法的两大特性即计算密集性和存储密集性。计算密集性体现在</w:t>
      </w:r>
      <w:r>
        <w:rPr>
          <w:rFonts w:hint="eastAsia"/>
        </w:rPr>
        <w:t>神经网络</w:t>
      </w:r>
      <w:r w:rsidRPr="003F7C8C">
        <w:rPr>
          <w:rFonts w:hint="eastAsia"/>
        </w:rPr>
        <w:t>算法的三个方面：（</w:t>
      </w:r>
      <w:r w:rsidRPr="003F7C8C">
        <w:rPr>
          <w:rFonts w:hint="eastAsia"/>
        </w:rPr>
        <w:t>1</w:t>
      </w:r>
      <w:r w:rsidRPr="003F7C8C">
        <w:rPr>
          <w:rFonts w:hint="eastAsia"/>
        </w:rPr>
        <w:t>）计算规模十分庞大，如卷积神经网络算法中较为简单的</w:t>
      </w:r>
      <w:proofErr w:type="spellStart"/>
      <w:r w:rsidRPr="003F7C8C">
        <w:rPr>
          <w:rFonts w:hint="eastAsia"/>
        </w:rPr>
        <w:t>AlexNet</w:t>
      </w:r>
      <w:proofErr w:type="spellEnd"/>
      <w:r w:rsidRPr="003F7C8C">
        <w:rPr>
          <w:rFonts w:hint="eastAsia"/>
        </w:rPr>
        <w:t>算法，其乘加运算的次数就有几十亿之多；（</w:t>
      </w:r>
      <w:r w:rsidRPr="003F7C8C">
        <w:rPr>
          <w:rFonts w:hint="eastAsia"/>
        </w:rPr>
        <w:t>2</w:t>
      </w:r>
      <w:r w:rsidRPr="003F7C8C">
        <w:rPr>
          <w:rFonts w:hint="eastAsia"/>
        </w:rPr>
        <w:t>）计算</w:t>
      </w:r>
      <w:proofErr w:type="gramStart"/>
      <w:r w:rsidRPr="003F7C8C">
        <w:rPr>
          <w:rFonts w:hint="eastAsia"/>
        </w:rPr>
        <w:t>指令占</w:t>
      </w:r>
      <w:proofErr w:type="gramEnd"/>
      <w:r w:rsidRPr="003F7C8C">
        <w:rPr>
          <w:rFonts w:hint="eastAsia"/>
        </w:rPr>
        <w:t>整个算法指令数的比例非常高，在</w:t>
      </w:r>
      <w:r>
        <w:rPr>
          <w:rFonts w:hint="eastAsia"/>
        </w:rPr>
        <w:t>神经网络</w:t>
      </w:r>
      <w:r w:rsidRPr="003F7C8C">
        <w:rPr>
          <w:rFonts w:hint="eastAsia"/>
        </w:rPr>
        <w:t>算法中，基于神经网络的简单</w:t>
      </w:r>
      <w:proofErr w:type="gramStart"/>
      <w:r w:rsidRPr="003F7C8C">
        <w:rPr>
          <w:rFonts w:hint="eastAsia"/>
        </w:rPr>
        <w:t>且标准</w:t>
      </w:r>
      <w:proofErr w:type="gramEnd"/>
      <w:r w:rsidRPr="003F7C8C">
        <w:rPr>
          <w:rFonts w:hint="eastAsia"/>
        </w:rPr>
        <w:t>的网络模型和结构，算法的绝大部分操作都是卷积运算，而卷积</w:t>
      </w:r>
      <w:proofErr w:type="gramStart"/>
      <w:r w:rsidRPr="003F7C8C">
        <w:rPr>
          <w:rFonts w:hint="eastAsia"/>
        </w:rPr>
        <w:t>运算仅</w:t>
      </w:r>
      <w:proofErr w:type="gramEnd"/>
      <w:r w:rsidRPr="003F7C8C">
        <w:rPr>
          <w:rFonts w:hint="eastAsia"/>
        </w:rPr>
        <w:t>包括乘法和加法运算。（</w:t>
      </w:r>
      <w:r w:rsidRPr="003F7C8C">
        <w:rPr>
          <w:rFonts w:hint="eastAsia"/>
        </w:rPr>
        <w:t>3</w:t>
      </w:r>
      <w:r w:rsidRPr="003F7C8C">
        <w:rPr>
          <w:rFonts w:hint="eastAsia"/>
        </w:rPr>
        <w:t>）深度神经网络算法在执行前</w:t>
      </w:r>
      <w:proofErr w:type="gramStart"/>
      <w:r w:rsidRPr="003F7C8C">
        <w:rPr>
          <w:rFonts w:hint="eastAsia"/>
        </w:rPr>
        <w:t>向计算</w:t>
      </w:r>
      <w:proofErr w:type="gramEnd"/>
      <w:r w:rsidRPr="003F7C8C">
        <w:rPr>
          <w:rFonts w:hint="eastAsia"/>
        </w:rPr>
        <w:t>时，计算指令分布密集，由深度神经网络的结构，决定了网络的较低层都是标准卷积运算，中间夹杂的诸如</w:t>
      </w:r>
      <w:r w:rsidRPr="003F7C8C">
        <w:rPr>
          <w:rFonts w:hint="eastAsia"/>
        </w:rPr>
        <w:t>dropout</w:t>
      </w:r>
      <w:r w:rsidRPr="003F7C8C">
        <w:rPr>
          <w:rFonts w:hint="eastAsia"/>
        </w:rPr>
        <w:t>等概率选择，也可以转换为乘法运算；同时网络的较高层可能会有一层或多层全连接运算，其运算核心也是乘法和加法。在整个网络进行前向过程中，几乎没有控制类指令。因此，</w:t>
      </w:r>
      <w:r>
        <w:rPr>
          <w:rFonts w:hint="eastAsia"/>
        </w:rPr>
        <w:t>神经网络</w:t>
      </w:r>
      <w:r w:rsidRPr="003F7C8C">
        <w:rPr>
          <w:rFonts w:hint="eastAsia"/>
        </w:rPr>
        <w:t>算法的典型计算密集性特性，使得该类算法十分适合利用具备大规模并行结构的处理器实现。</w:t>
      </w:r>
    </w:p>
    <w:p w14:paraId="3FE6E219" w14:textId="77777777" w:rsidR="003F7C8C" w:rsidRPr="003F7C8C" w:rsidRDefault="003F7C8C" w:rsidP="003F7C8C">
      <w:r>
        <w:rPr>
          <w:rFonts w:hint="eastAsia"/>
        </w:rPr>
        <w:t>神经网络</w:t>
      </w:r>
      <w:r w:rsidRPr="003F7C8C">
        <w:rPr>
          <w:rFonts w:hint="eastAsia"/>
        </w:rPr>
        <w:t>算法的存储密集性体现在算法模型的规模。一方面，通过对多种不同应用和不同架构的深度神经网络算法分析可知，深度神经网络算法模型的规模普遍较大，较简单的网络模型，其参数数量都在百万以上，而在计算机中存储时，若采用浮点数存储，则需百兆以上的存储空间。而深度神经网络算法复杂度不断增加，其模型规模必将不断增大，这对计算系统的存储资源提出了很大的需求。另一方面，通过对深度神经网络算法执行过程分析可知，深度神经网络算法执行中，需要频繁访问存储空间以获取卷积核、特征图</w:t>
      </w:r>
      <w:proofErr w:type="gramStart"/>
      <w:r w:rsidRPr="003F7C8C">
        <w:rPr>
          <w:rFonts w:hint="eastAsia"/>
        </w:rPr>
        <w:t>等矩阵形式</w:t>
      </w:r>
      <w:proofErr w:type="gramEnd"/>
      <w:r w:rsidRPr="003F7C8C">
        <w:rPr>
          <w:rFonts w:hint="eastAsia"/>
        </w:rPr>
        <w:t>的数据，同时需要将每一步运算中产生的新特征图以及更新的卷积核</w:t>
      </w:r>
      <w:r w:rsidRPr="003F7C8C">
        <w:rPr>
          <w:rFonts w:hint="eastAsia"/>
        </w:rPr>
        <w:lastRenderedPageBreak/>
        <w:t>参数写回至存储空间中。因此在网络运行过程中，处理器与存储器之间将会进行频繁且巨量的数据传输，这对处理器内部数据总线的带宽，提出了非常高的需求。</w:t>
      </w:r>
    </w:p>
    <w:p w14:paraId="177CC163" w14:textId="77777777" w:rsidR="003F7C8C" w:rsidRDefault="003F7C8C" w:rsidP="003F7C8C">
      <w:r w:rsidRPr="003F7C8C">
        <w:rPr>
          <w:rFonts w:hint="eastAsia"/>
        </w:rPr>
        <w:t>综上所述，</w:t>
      </w:r>
      <w:r>
        <w:rPr>
          <w:rFonts w:hint="eastAsia"/>
        </w:rPr>
        <w:t>神经网络</w:t>
      </w:r>
      <w:r w:rsidRPr="003F7C8C">
        <w:rPr>
          <w:rFonts w:hint="eastAsia"/>
        </w:rPr>
        <w:t>算法对计算系统的能力需求，主要包括两个方面：计算能力，尤其是处理大规模并行化的乘加运算的能力；存储能力，尤其是高速存储空间大小以及处理器与存储器之间的数据总线带宽。</w:t>
      </w:r>
    </w:p>
    <w:p w14:paraId="2813A073" w14:textId="2222279F" w:rsidR="00D652BC" w:rsidRDefault="003F7C8C" w:rsidP="005D1DE5">
      <w:r>
        <w:rPr>
          <w:rFonts w:hint="eastAsia"/>
        </w:rPr>
        <w:t>基于上述分析，机载智能计算单元，需要设计高性能</w:t>
      </w:r>
      <w:r>
        <w:rPr>
          <w:rFonts w:hint="eastAsia"/>
        </w:rPr>
        <w:t>CPU</w:t>
      </w:r>
      <w:r w:rsidR="00700890">
        <w:rPr>
          <w:rFonts w:hint="eastAsia"/>
        </w:rPr>
        <w:t>主控单元</w:t>
      </w:r>
      <w:r>
        <w:rPr>
          <w:rFonts w:hint="eastAsia"/>
        </w:rPr>
        <w:t>来支持</w:t>
      </w:r>
      <w:r>
        <w:rPr>
          <w:rFonts w:hint="eastAsia"/>
        </w:rPr>
        <w:t>MCTS</w:t>
      </w:r>
      <w:r>
        <w:rPr>
          <w:rFonts w:hint="eastAsia"/>
        </w:rPr>
        <w:t>搜索过程</w:t>
      </w:r>
      <w:r w:rsidR="00700890">
        <w:rPr>
          <w:rFonts w:hint="eastAsia"/>
        </w:rPr>
        <w:t>的处理</w:t>
      </w:r>
      <w:r>
        <w:rPr>
          <w:rFonts w:hint="eastAsia"/>
        </w:rPr>
        <w:t>，并设置面向神经网络运算加速的专用协处理器来支持神经网络的快速处理。综合考虑已有技术成熟度，选用高性能</w:t>
      </w:r>
      <w:r>
        <w:rPr>
          <w:rFonts w:hint="eastAsia"/>
        </w:rPr>
        <w:t>CPU</w:t>
      </w:r>
      <w:r w:rsidR="00700890">
        <w:rPr>
          <w:rFonts w:hint="eastAsia"/>
        </w:rPr>
        <w:t>主控，多核</w:t>
      </w:r>
      <w:r w:rsidR="00700890">
        <w:rPr>
          <w:rFonts w:hint="eastAsia"/>
        </w:rPr>
        <w:t>CGRA</w:t>
      </w:r>
      <w:r w:rsidR="00700890">
        <w:rPr>
          <w:rFonts w:hint="eastAsia"/>
        </w:rPr>
        <w:t>联</w:t>
      </w:r>
      <w:proofErr w:type="gramStart"/>
      <w:r w:rsidR="00700890">
        <w:rPr>
          <w:rFonts w:hint="eastAsia"/>
        </w:rPr>
        <w:t>协处理</w:t>
      </w:r>
      <w:proofErr w:type="gramEnd"/>
      <w:r w:rsidR="00700890">
        <w:rPr>
          <w:rFonts w:hint="eastAsia"/>
        </w:rPr>
        <w:t>神经网络</w:t>
      </w:r>
      <w:r>
        <w:rPr>
          <w:rFonts w:hint="eastAsia"/>
        </w:rPr>
        <w:t>的方式，进行机载智能计算单元设计。</w:t>
      </w:r>
    </w:p>
    <w:p w14:paraId="3767D573" w14:textId="4F97CCCB" w:rsidR="00D652BC" w:rsidRPr="007C3CEE" w:rsidRDefault="00D652BC" w:rsidP="00D652BC"/>
    <w:p w14:paraId="257467DC" w14:textId="74E659ED" w:rsidR="00D56099" w:rsidRPr="007C3CEE" w:rsidRDefault="00D56099" w:rsidP="005D1DE5"/>
    <w:p w14:paraId="7DC1168B" w14:textId="456962AD" w:rsidR="005D1DE5" w:rsidRPr="007C3CEE" w:rsidRDefault="005D1DE5" w:rsidP="00D652BC">
      <w:pPr>
        <w:pStyle w:val="3"/>
      </w:pPr>
      <w:bookmarkStart w:id="33" w:name="_Toc87818091"/>
      <w:r w:rsidRPr="007C3CEE">
        <w:t>2</w:t>
      </w:r>
      <w:r w:rsidRPr="007C3CEE">
        <w:t>、</w:t>
      </w:r>
      <w:r w:rsidR="0053690C">
        <w:rPr>
          <w:rFonts w:hint="eastAsia"/>
        </w:rPr>
        <w:t>可重构计算研究现状</w:t>
      </w:r>
      <w:bookmarkEnd w:id="33"/>
    </w:p>
    <w:p w14:paraId="309F44BE" w14:textId="763CFF88" w:rsidR="00D871BC" w:rsidRDefault="00D871BC" w:rsidP="00D871BC">
      <w:pPr>
        <w:pStyle w:val="4"/>
      </w:pPr>
      <w:r w:rsidRPr="00D871BC">
        <w:rPr>
          <w:rFonts w:hint="eastAsia"/>
        </w:rPr>
        <w:t>2.1</w:t>
      </w:r>
      <w:r w:rsidRPr="00D871BC">
        <w:rPr>
          <w:rFonts w:hint="eastAsia"/>
        </w:rPr>
        <w:t>、</w:t>
      </w:r>
      <w:r w:rsidR="00166884">
        <w:rPr>
          <w:rFonts w:hint="eastAsia"/>
        </w:rPr>
        <w:t>可重构计算研究意义</w:t>
      </w:r>
    </w:p>
    <w:p w14:paraId="06AFAA6E" w14:textId="77777777" w:rsidR="00166884" w:rsidRPr="00782806" w:rsidRDefault="00166884" w:rsidP="00166884">
      <w:pPr>
        <w:autoSpaceDE w:val="0"/>
        <w:autoSpaceDN w:val="0"/>
        <w:adjustRightInd w:val="0"/>
        <w:spacing w:line="440" w:lineRule="exact"/>
      </w:pPr>
      <w:r w:rsidRPr="00782806">
        <w:t>近年来，人工智能技术已在各类民用场景中发挥着愈发重要的作用，被广泛应用于机器视觉、语音识别、自动驾驶等各个领域。信息化和智能化也正在重塑未来战争的形态</w:t>
      </w:r>
      <w:r w:rsidRPr="00782806">
        <w:rPr>
          <w:rFonts w:hint="eastAsia"/>
        </w:rPr>
        <w:t>，军事智能成为竞争的焦点。为适应智能化战争的需求，重大装备（如各型地基雷达、机载雷达、无人作战平台等）需要具备高灵敏、高性能、强实时、智能化的信息处理能力，以面对现代战场环境的高度复杂性、动态性和不确定性，不断获得情报信息。</w:t>
      </w:r>
      <w:r w:rsidRPr="00782806">
        <w:t>这就要求核心信息处理芯片必须兼具高密度</w:t>
      </w:r>
      <w:r>
        <w:rPr>
          <w:rFonts w:hint="eastAsia"/>
        </w:rPr>
        <w:t>的</w:t>
      </w:r>
      <w:r w:rsidRPr="00782806">
        <w:t>智能计算能力，具备高能效、可编程、高灵活、自适应等特点。</w:t>
      </w:r>
    </w:p>
    <w:p w14:paraId="1C29EFDE" w14:textId="77777777" w:rsidR="00166884" w:rsidRDefault="00166884" w:rsidP="00166884">
      <w:r w:rsidRPr="00201365">
        <w:rPr>
          <w:rFonts w:hint="eastAsia"/>
        </w:rPr>
        <w:t>高密度</w:t>
      </w:r>
      <w:r>
        <w:rPr>
          <w:rFonts w:hint="eastAsia"/>
        </w:rPr>
        <w:t>计算</w:t>
      </w:r>
      <w:r w:rsidRPr="00201365">
        <w:rPr>
          <w:rFonts w:hint="eastAsia"/>
        </w:rPr>
        <w:t>与人工智能算法各具特点。</w:t>
      </w:r>
      <w:r>
        <w:rPr>
          <w:rFonts w:hint="eastAsia"/>
        </w:rPr>
        <w:t>有一些神经网络</w:t>
      </w:r>
      <w:r w:rsidRPr="00201365">
        <w:rPr>
          <w:rFonts w:hint="eastAsia"/>
        </w:rPr>
        <w:t>算法运算规整、对计算精度要求高，数据速率高、数据量大，一般采用</w:t>
      </w:r>
      <w:r w:rsidRPr="00201365">
        <w:rPr>
          <w:rFonts w:hint="eastAsia"/>
        </w:rPr>
        <w:t>16</w:t>
      </w:r>
      <w:r w:rsidRPr="00201365">
        <w:rPr>
          <w:rFonts w:hint="eastAsia"/>
        </w:rPr>
        <w:t>位</w:t>
      </w:r>
      <w:r w:rsidRPr="00201365">
        <w:rPr>
          <w:rFonts w:hint="eastAsia"/>
        </w:rPr>
        <w:t>/32</w:t>
      </w:r>
      <w:r w:rsidRPr="00201365">
        <w:rPr>
          <w:rFonts w:hint="eastAsia"/>
        </w:rPr>
        <w:t>位定点计算；</w:t>
      </w:r>
      <w:r>
        <w:rPr>
          <w:rFonts w:hint="eastAsia"/>
        </w:rPr>
        <w:t>也有些算法在</w:t>
      </w:r>
      <w:r w:rsidRPr="00201365">
        <w:rPr>
          <w:rFonts w:hint="eastAsia"/>
        </w:rPr>
        <w:t>数据处理中，算法灵活多变、动态范围较大，需要采用单精度和双精度浮点计算。而人工智能算法具有内生容错性，权重模型普遍采用</w:t>
      </w:r>
      <w:r w:rsidRPr="00201365">
        <w:rPr>
          <w:rFonts w:hint="eastAsia"/>
        </w:rPr>
        <w:t>8</w:t>
      </w:r>
      <w:r w:rsidRPr="00201365">
        <w:rPr>
          <w:rFonts w:hint="eastAsia"/>
        </w:rPr>
        <w:t>位定点，有些场景下甚至可以被压缩为</w:t>
      </w:r>
      <w:r w:rsidRPr="00201365">
        <w:rPr>
          <w:rFonts w:hint="eastAsia"/>
        </w:rPr>
        <w:t>1</w:t>
      </w:r>
      <w:r w:rsidRPr="00201365">
        <w:rPr>
          <w:rFonts w:hint="eastAsia"/>
        </w:rPr>
        <w:t>位；神经网络模型具有较大冗余性，通过剪枝等方法处理后，运算不再规整。而另一方面，</w:t>
      </w:r>
      <w:r>
        <w:rPr>
          <w:rFonts w:hint="eastAsia"/>
        </w:rPr>
        <w:t>神经网络与</w:t>
      </w:r>
      <w:r w:rsidRPr="00201365">
        <w:rPr>
          <w:rFonts w:hint="eastAsia"/>
        </w:rPr>
        <w:t>智能算法又紧密联系，在一个完整的人工智能应用中，这二者缺一不可</w:t>
      </w:r>
      <w:r>
        <w:rPr>
          <w:rFonts w:hint="eastAsia"/>
        </w:rPr>
        <w:t>。以蒙特卡洛树搜索算法为例，节点拓展与节点选择评估就有着明显的差别，节点拓展的运算较为复杂但是并行度的要求并不高，而节点选择评估需要用到神经网络算法，有着极为大量的卷积操作，但是操作却又单一，只有乘加操作，</w:t>
      </w:r>
      <w:r w:rsidRPr="00201365">
        <w:rPr>
          <w:rFonts w:hint="eastAsia"/>
        </w:rPr>
        <w:t>这就要求硬件计算平台必须兼顾这两类差异明显的计算任务。此外，由于军事环境具有边界不确定性和信息</w:t>
      </w:r>
      <w:proofErr w:type="gramStart"/>
      <w:r w:rsidRPr="00201365">
        <w:rPr>
          <w:rFonts w:hint="eastAsia"/>
        </w:rPr>
        <w:t>不</w:t>
      </w:r>
      <w:proofErr w:type="gramEnd"/>
      <w:r w:rsidRPr="00201365">
        <w:rPr>
          <w:rFonts w:hint="eastAsia"/>
        </w:rPr>
        <w:t>完整性的特点，人工智能算法的训练数据</w:t>
      </w:r>
      <w:proofErr w:type="gramStart"/>
      <w:r w:rsidRPr="00201365">
        <w:rPr>
          <w:rFonts w:hint="eastAsia"/>
        </w:rPr>
        <w:t>集必然</w:t>
      </w:r>
      <w:proofErr w:type="gramEnd"/>
      <w:r w:rsidRPr="00201365">
        <w:rPr>
          <w:rFonts w:hint="eastAsia"/>
        </w:rPr>
        <w:t>无法充分反映应用环境的情况，这就需要信息系统具有自适应、自学习的能力，通过应用过程中的增量学习，提高针对实际环境的信息处理效果。这就要求硬件计算平台能够支持人工智能算法的在线训练</w:t>
      </w:r>
      <w:r>
        <w:rPr>
          <w:rFonts w:hint="eastAsia"/>
        </w:rPr>
        <w:t>。</w:t>
      </w:r>
    </w:p>
    <w:p w14:paraId="0FE3CA14" w14:textId="77777777" w:rsidR="00166884" w:rsidRDefault="00166884" w:rsidP="00166884">
      <w:r w:rsidRPr="00F47309">
        <w:rPr>
          <w:rFonts w:hint="eastAsia"/>
        </w:rPr>
        <w:t>回顾近三十年信息处理芯片的发展历史，其性能得益于集成电路工艺的进步和计算</w:t>
      </w:r>
      <w:r w:rsidRPr="00F47309">
        <w:rPr>
          <w:rFonts w:hint="eastAsia"/>
        </w:rPr>
        <w:lastRenderedPageBreak/>
        <w:t>架构的演进。当前，集成电路制造工艺已进入“后摩尔时代”，工艺进步带来的性能提升已非常有限，探索新型计算架构成为唯一选择。近年来人工智能芯片的发展历程以充分说明了这一趋势。针对神经网络算法，传统的</w:t>
      </w:r>
      <w:r w:rsidRPr="00F47309">
        <w:rPr>
          <w:rFonts w:hint="eastAsia"/>
        </w:rPr>
        <w:t>CPU</w:t>
      </w:r>
      <w:r w:rsidRPr="00F47309">
        <w:rPr>
          <w:rFonts w:hint="eastAsia"/>
        </w:rPr>
        <w:t>器件</w:t>
      </w:r>
      <w:r w:rsidRPr="00F47309">
        <w:rPr>
          <w:rFonts w:hint="eastAsia"/>
        </w:rPr>
        <w:t>(</w:t>
      </w:r>
      <w:r w:rsidRPr="00F47309">
        <w:rPr>
          <w:rFonts w:hint="eastAsia"/>
        </w:rPr>
        <w:t>如</w:t>
      </w:r>
      <w:r w:rsidRPr="00F47309">
        <w:rPr>
          <w:rFonts w:hint="eastAsia"/>
        </w:rPr>
        <w:t>Intel Xeon E5)</w:t>
      </w:r>
      <w:r w:rsidRPr="00F47309">
        <w:rPr>
          <w:rFonts w:hint="eastAsia"/>
        </w:rPr>
        <w:t>能效只有</w:t>
      </w:r>
      <w:r w:rsidRPr="00F47309">
        <w:rPr>
          <w:rFonts w:hint="eastAsia"/>
        </w:rPr>
        <w:t>0.2~1</w:t>
      </w:r>
      <w:r w:rsidRPr="00F47309">
        <w:t>GOPS/W</w:t>
      </w:r>
      <w:r w:rsidRPr="00F47309">
        <w:rPr>
          <w:rFonts w:hint="eastAsia"/>
        </w:rPr>
        <w:t>，而采用可重构架构的神经网络计算芯片（如清华大学</w:t>
      </w:r>
      <w:r w:rsidRPr="00F47309">
        <w:rPr>
          <w:rFonts w:hint="eastAsia"/>
        </w:rPr>
        <w:t>Thinker</w:t>
      </w:r>
      <w:r w:rsidRPr="00F47309">
        <w:rPr>
          <w:rFonts w:hint="eastAsia"/>
        </w:rPr>
        <w:t>芯片）的能效则可达到</w:t>
      </w:r>
      <w:r w:rsidRPr="00F47309">
        <w:t>TOPS/W</w:t>
      </w:r>
      <w:r w:rsidRPr="00F47309">
        <w:rPr>
          <w:rFonts w:hint="eastAsia"/>
        </w:rPr>
        <w:t>量级。</w:t>
      </w:r>
    </w:p>
    <w:p w14:paraId="30CC1E1C" w14:textId="77777777" w:rsidR="00166884" w:rsidRPr="00F47309" w:rsidRDefault="00166884" w:rsidP="00166884">
      <w:pPr>
        <w:autoSpaceDE w:val="0"/>
        <w:autoSpaceDN w:val="0"/>
        <w:adjustRightInd w:val="0"/>
        <w:spacing w:line="440" w:lineRule="exact"/>
      </w:pPr>
      <w:r w:rsidRPr="00F47309">
        <w:rPr>
          <w:rFonts w:hint="eastAsia"/>
        </w:rPr>
        <w:t>面向重大装备的</w:t>
      </w:r>
      <w:r>
        <w:rPr>
          <w:rFonts w:hint="eastAsia"/>
        </w:rPr>
        <w:t>复杂数据处理</w:t>
      </w:r>
      <w:r w:rsidRPr="00F47309">
        <w:rPr>
          <w:rFonts w:hint="eastAsia"/>
        </w:rPr>
        <w:t>和智能计算需求，研究动态可重构的多模态智能处理器，将能够提升处理器件效能和</w:t>
      </w:r>
      <w:proofErr w:type="gramStart"/>
      <w:r w:rsidRPr="00F47309">
        <w:rPr>
          <w:rFonts w:hint="eastAsia"/>
        </w:rPr>
        <w:t>硅资源</w:t>
      </w:r>
      <w:proofErr w:type="gramEnd"/>
      <w:r w:rsidRPr="00F47309">
        <w:rPr>
          <w:rFonts w:hint="eastAsia"/>
        </w:rPr>
        <w:t>利用率，解决支持领域单一的问题，有助于实现重大装备的网络化、小型化、一体化和智能化。</w:t>
      </w:r>
    </w:p>
    <w:p w14:paraId="1D23EFB5" w14:textId="326CD86B" w:rsidR="00166884" w:rsidRDefault="00166884" w:rsidP="00166884">
      <w:r>
        <w:rPr>
          <w:rFonts w:hint="eastAsia"/>
        </w:rPr>
        <w:t>根据设计特点分析，</w:t>
      </w:r>
      <w:r w:rsidRPr="00D652BC">
        <w:t>机载智能计算单元</w:t>
      </w:r>
      <w:r w:rsidRPr="00D652BC">
        <w:rPr>
          <w:rFonts w:hint="eastAsia"/>
        </w:rPr>
        <w:t>采用</w:t>
      </w:r>
      <w:r>
        <w:rPr>
          <w:rFonts w:hint="eastAsia"/>
        </w:rPr>
        <w:t>由</w:t>
      </w:r>
      <w:r w:rsidRPr="00D652BC">
        <w:rPr>
          <w:rFonts w:hint="eastAsia"/>
        </w:rPr>
        <w:t>高性能</w:t>
      </w:r>
      <w:r>
        <w:rPr>
          <w:rFonts w:hint="eastAsia"/>
        </w:rPr>
        <w:t>粗粒度可重构计算阵列集成得到的可重构处理器作为</w:t>
      </w:r>
      <w:r w:rsidRPr="00D652BC">
        <w:rPr>
          <w:rFonts w:hint="eastAsia"/>
        </w:rPr>
        <w:t>协处理器提供</w:t>
      </w:r>
      <w:r>
        <w:rPr>
          <w:rFonts w:hint="eastAsia"/>
        </w:rPr>
        <w:t>神经网络</w:t>
      </w:r>
      <w:r w:rsidRPr="00D652BC">
        <w:rPr>
          <w:rFonts w:hint="eastAsia"/>
        </w:rPr>
        <w:t>加速处理</w:t>
      </w:r>
      <w:r>
        <w:rPr>
          <w:rFonts w:hint="eastAsia"/>
        </w:rPr>
        <w:t>功能</w:t>
      </w:r>
      <w:r w:rsidRPr="00D652BC">
        <w:rPr>
          <w:rFonts w:hint="eastAsia"/>
        </w:rPr>
        <w:t>。</w:t>
      </w:r>
    </w:p>
    <w:p w14:paraId="14B74835" w14:textId="77777777" w:rsidR="00B35EFF" w:rsidRPr="00166884" w:rsidRDefault="00B35EFF" w:rsidP="00166884"/>
    <w:p w14:paraId="610126CC" w14:textId="5C01B4F6" w:rsidR="00D871BC" w:rsidRDefault="00D871BC" w:rsidP="00D871BC">
      <w:pPr>
        <w:pStyle w:val="4"/>
      </w:pPr>
      <w:r>
        <w:rPr>
          <w:rFonts w:hint="eastAsia"/>
        </w:rPr>
        <w:t>2.2</w:t>
      </w:r>
      <w:r>
        <w:rPr>
          <w:rFonts w:hint="eastAsia"/>
        </w:rPr>
        <w:t>、</w:t>
      </w:r>
      <w:r w:rsidR="00166884">
        <w:rPr>
          <w:rFonts w:hint="eastAsia"/>
        </w:rPr>
        <w:t>国内外研究现状</w:t>
      </w:r>
    </w:p>
    <w:p w14:paraId="57198187" w14:textId="1E7C8223" w:rsidR="00166884" w:rsidRPr="00F47309" w:rsidRDefault="00166884" w:rsidP="00166884">
      <w:pPr>
        <w:snapToGrid w:val="0"/>
        <w:spacing w:line="440" w:lineRule="exact"/>
        <w:ind w:firstLineChars="196" w:firstLine="470"/>
      </w:pPr>
      <w:r w:rsidRPr="00F47309">
        <w:rPr>
          <w:rFonts w:hint="eastAsia"/>
        </w:rPr>
        <w:t>传统的以冯·诺依曼架构为基础的通用处理器具有极强的灵活性，但是其性能和功耗并不理想。相对的，专用计算执行速度快，功耗低。但代价是灵活性和扩展性很差。高密度神经网络算法的计算量和数据量都十分庞大，而且处于快速演进之中。使用通用处理器或者完全定制化的专用电路都没有办法同时满足性能、能效和灵活性要求。可重构计算（</w:t>
      </w:r>
      <w:r w:rsidRPr="00F47309">
        <w:rPr>
          <w:rFonts w:hint="eastAsia"/>
        </w:rPr>
        <w:t>Reconfigurable Computing</w:t>
      </w:r>
      <w:r w:rsidRPr="00F47309">
        <w:rPr>
          <w:rFonts w:hint="eastAsia"/>
        </w:rPr>
        <w:t>）将软件的灵活性和硬件的高效性结合在一起，在性能、功耗和灵活性等关键指标之间取得更好的平衡，因此更适合处理这些任务。</w:t>
      </w:r>
    </w:p>
    <w:p w14:paraId="088B03B8" w14:textId="708DD63C" w:rsidR="00166884" w:rsidRPr="00F47309" w:rsidRDefault="00166884" w:rsidP="00166884">
      <w:pPr>
        <w:snapToGrid w:val="0"/>
        <w:spacing w:line="440" w:lineRule="exact"/>
        <w:ind w:firstLineChars="196" w:firstLine="470"/>
      </w:pPr>
      <w:r w:rsidRPr="00F47309">
        <w:rPr>
          <w:rFonts w:hint="eastAsia"/>
        </w:rPr>
        <w:t>在</w:t>
      </w:r>
      <w:r w:rsidRPr="00F47309">
        <w:rPr>
          <w:rFonts w:hint="eastAsia"/>
        </w:rPr>
        <w:t>2000</w:t>
      </w:r>
      <w:r w:rsidRPr="00F47309">
        <w:rPr>
          <w:rFonts w:hint="eastAsia"/>
        </w:rPr>
        <w:t>年前后，国际上可重构计算的研究出现了一次热潮，大量可重构计算器件被设计和应用，如</w:t>
      </w:r>
      <w:r w:rsidRPr="00F47309">
        <w:rPr>
          <w:rFonts w:hint="eastAsia"/>
        </w:rPr>
        <w:t>PACT</w:t>
      </w:r>
      <w:r w:rsidRPr="00F47309">
        <w:rPr>
          <w:rFonts w:hint="eastAsia"/>
        </w:rPr>
        <w:t>公司的</w:t>
      </w:r>
      <w:r w:rsidRPr="00F47309">
        <w:rPr>
          <w:rFonts w:hint="eastAsia"/>
        </w:rPr>
        <w:t>XPP-III</w:t>
      </w:r>
      <w:r w:rsidRPr="00F47309">
        <w:fldChar w:fldCharType="begin"/>
      </w:r>
      <w:r w:rsidRPr="00F47309">
        <w:instrText xml:space="preserve"> </w:instrText>
      </w:r>
      <w:r w:rsidRPr="00F47309">
        <w:rPr>
          <w:rFonts w:hint="eastAsia"/>
        </w:rPr>
        <w:instrText>REF _Ref5760134 \r \h</w:instrText>
      </w:r>
      <w:r w:rsidRPr="00F47309">
        <w:instrText xml:space="preserve"> </w:instrText>
      </w:r>
      <w:r>
        <w:instrText xml:space="preserve"> \* MERGEFORMAT </w:instrText>
      </w:r>
      <w:r w:rsidRPr="00F47309">
        <w:fldChar w:fldCharType="separate"/>
      </w:r>
      <w:r w:rsidRPr="00F47309">
        <w:t>[1]</w:t>
      </w:r>
      <w:r w:rsidRPr="00F47309">
        <w:fldChar w:fldCharType="end"/>
      </w:r>
      <w:r w:rsidRPr="00F47309">
        <w:rPr>
          <w:rFonts w:hint="eastAsia"/>
        </w:rPr>
        <w:t>、</w:t>
      </w:r>
      <w:proofErr w:type="spellStart"/>
      <w:r w:rsidRPr="00F47309">
        <w:rPr>
          <w:rFonts w:hint="eastAsia"/>
        </w:rPr>
        <w:t>IPFlex</w:t>
      </w:r>
      <w:proofErr w:type="spellEnd"/>
      <w:r w:rsidRPr="00F47309">
        <w:rPr>
          <w:rFonts w:hint="eastAsia"/>
        </w:rPr>
        <w:t>公司的</w:t>
      </w:r>
      <w:r w:rsidRPr="00F47309">
        <w:rPr>
          <w:rFonts w:hint="eastAsia"/>
        </w:rPr>
        <w:t>DAPDNA-2</w:t>
      </w:r>
      <w:r w:rsidRPr="00F47309">
        <w:fldChar w:fldCharType="begin"/>
      </w:r>
      <w:r w:rsidRPr="00F47309">
        <w:instrText xml:space="preserve"> </w:instrText>
      </w:r>
      <w:r w:rsidRPr="00F47309">
        <w:rPr>
          <w:rFonts w:hint="eastAsia"/>
        </w:rPr>
        <w:instrText>REF _Ref5760174 \r \h</w:instrText>
      </w:r>
      <w:r w:rsidRPr="00F47309">
        <w:instrText xml:space="preserve"> </w:instrText>
      </w:r>
      <w:r>
        <w:instrText xml:space="preserve"> \* MERGEFORMAT </w:instrText>
      </w:r>
      <w:r w:rsidRPr="00F47309">
        <w:fldChar w:fldCharType="separate"/>
      </w:r>
      <w:r w:rsidRPr="00F47309">
        <w:t>[2]</w:t>
      </w:r>
      <w:r w:rsidRPr="00F47309">
        <w:fldChar w:fldCharType="end"/>
      </w:r>
      <w:r w:rsidRPr="00F47309">
        <w:rPr>
          <w:rFonts w:hint="eastAsia"/>
        </w:rPr>
        <w:t>、</w:t>
      </w:r>
      <w:r w:rsidRPr="00F47309">
        <w:rPr>
          <w:rFonts w:hint="eastAsia"/>
        </w:rPr>
        <w:t>IMEC</w:t>
      </w:r>
      <w:r w:rsidRPr="00F47309">
        <w:rPr>
          <w:rFonts w:hint="eastAsia"/>
        </w:rPr>
        <w:t>的</w:t>
      </w:r>
      <w:r w:rsidRPr="00F47309">
        <w:rPr>
          <w:rFonts w:hint="eastAsia"/>
        </w:rPr>
        <w:t>ADRES</w:t>
      </w:r>
      <w:r w:rsidRPr="00F47309">
        <w:rPr>
          <w:rFonts w:hint="eastAsia"/>
        </w:rPr>
        <w:t>处理器</w:t>
      </w:r>
      <w:r w:rsidRPr="00F47309">
        <w:fldChar w:fldCharType="begin"/>
      </w:r>
      <w:r w:rsidRPr="00F47309">
        <w:instrText xml:space="preserve"> </w:instrText>
      </w:r>
      <w:r w:rsidRPr="00F47309">
        <w:rPr>
          <w:rFonts w:hint="eastAsia"/>
        </w:rPr>
        <w:instrText>REF _Ref5760355 \r \h</w:instrText>
      </w:r>
      <w:r w:rsidRPr="00F47309">
        <w:instrText xml:space="preserve"> </w:instrText>
      </w:r>
      <w:r>
        <w:instrText xml:space="preserve"> \* MERGEFORMAT </w:instrText>
      </w:r>
      <w:r w:rsidRPr="00F47309">
        <w:fldChar w:fldCharType="separate"/>
      </w:r>
      <w:r w:rsidRPr="00F47309">
        <w:t>[3]</w:t>
      </w:r>
      <w:r w:rsidRPr="00F47309">
        <w:fldChar w:fldCharType="end"/>
      </w:r>
      <w:r w:rsidRPr="00F47309">
        <w:rPr>
          <w:rFonts w:hint="eastAsia"/>
        </w:rPr>
        <w:t>等。在国内，西北工大、中科大和清华大学等也同步开展可重构计算架构的研究</w:t>
      </w:r>
      <w:r w:rsidRPr="00F47309">
        <w:fldChar w:fldCharType="begin"/>
      </w:r>
      <w:r w:rsidRPr="00F47309">
        <w:instrText xml:space="preserve"> </w:instrText>
      </w:r>
      <w:r w:rsidRPr="00F47309">
        <w:rPr>
          <w:rFonts w:hint="eastAsia"/>
        </w:rPr>
        <w:instrText>REF _Ref5760378 \r \h</w:instrText>
      </w:r>
      <w:r w:rsidRPr="00F47309">
        <w:instrText xml:space="preserve"> </w:instrText>
      </w:r>
      <w:r>
        <w:instrText xml:space="preserve"> \* MERGEFORMAT </w:instrText>
      </w:r>
      <w:r w:rsidRPr="00F47309">
        <w:fldChar w:fldCharType="separate"/>
      </w:r>
      <w:r w:rsidRPr="00F47309">
        <w:t>[4]</w:t>
      </w:r>
      <w:r w:rsidRPr="00F47309">
        <w:fldChar w:fldCharType="end"/>
      </w:r>
      <w:r w:rsidRPr="00F47309">
        <w:fldChar w:fldCharType="begin"/>
      </w:r>
      <w:r w:rsidRPr="00F47309">
        <w:instrText xml:space="preserve"> REF _Ref5760379 \r \h </w:instrText>
      </w:r>
      <w:r>
        <w:instrText xml:space="preserve"> \* MERGEFORMAT </w:instrText>
      </w:r>
      <w:r w:rsidRPr="00F47309">
        <w:fldChar w:fldCharType="separate"/>
      </w:r>
      <w:r w:rsidRPr="00F47309">
        <w:t>[5]</w:t>
      </w:r>
      <w:r w:rsidRPr="00F47309">
        <w:fldChar w:fldCharType="end"/>
      </w:r>
      <w:r w:rsidRPr="00F47309">
        <w:fldChar w:fldCharType="begin"/>
      </w:r>
      <w:r w:rsidRPr="00F47309">
        <w:instrText xml:space="preserve"> REF _Ref5760380 \r \h </w:instrText>
      </w:r>
      <w:r>
        <w:instrText xml:space="preserve"> \* MERGEFORMAT </w:instrText>
      </w:r>
      <w:r w:rsidRPr="00F47309">
        <w:fldChar w:fldCharType="separate"/>
      </w:r>
      <w:r w:rsidRPr="00F47309">
        <w:t>[6]</w:t>
      </w:r>
      <w:r w:rsidRPr="00F47309">
        <w:fldChar w:fldCharType="end"/>
      </w:r>
      <w:r w:rsidRPr="00F47309">
        <w:rPr>
          <w:rFonts w:hint="eastAsia"/>
        </w:rPr>
        <w:t>。这些研究充分证明了可重构架构在</w:t>
      </w:r>
      <w:r w:rsidR="00865CA8">
        <w:rPr>
          <w:rFonts w:hint="eastAsia"/>
        </w:rPr>
        <w:t>高密度计算</w:t>
      </w:r>
      <w:r w:rsidRPr="00F47309">
        <w:rPr>
          <w:rFonts w:hint="eastAsia"/>
        </w:rPr>
        <w:t>领域的优越性。</w:t>
      </w:r>
      <w:r w:rsidRPr="00F47309">
        <w:rPr>
          <w:rFonts w:hint="eastAsia"/>
        </w:rPr>
        <w:t>2015</w:t>
      </w:r>
      <w:r w:rsidRPr="00F47309">
        <w:rPr>
          <w:rFonts w:hint="eastAsia"/>
        </w:rPr>
        <w:t>年，《国际半导体技术路线图》（</w:t>
      </w:r>
      <w:r w:rsidRPr="00F47309">
        <w:rPr>
          <w:rFonts w:hint="eastAsia"/>
        </w:rPr>
        <w:t>ITRS</w:t>
      </w:r>
      <w:r w:rsidRPr="00F47309">
        <w:rPr>
          <w:rFonts w:hint="eastAsia"/>
        </w:rPr>
        <w:t>报告）将粗粒度可重构架构视为未来最有希望的可编程计算架构。</w:t>
      </w:r>
      <w:r w:rsidRPr="00F47309">
        <w:rPr>
          <w:rFonts w:hint="eastAsia"/>
        </w:rPr>
        <w:t>2017</w:t>
      </w:r>
      <w:r w:rsidRPr="00F47309">
        <w:rPr>
          <w:rFonts w:hint="eastAsia"/>
        </w:rPr>
        <w:t>年，美国国防部高级研究计划局（</w:t>
      </w:r>
      <w:r w:rsidRPr="00F47309">
        <w:rPr>
          <w:rFonts w:hint="eastAsia"/>
        </w:rPr>
        <w:t>DARPA</w:t>
      </w:r>
      <w:r w:rsidRPr="00F47309">
        <w:rPr>
          <w:rFonts w:hint="eastAsia"/>
        </w:rPr>
        <w:t>）发起了“电子复兴计划”，大力布局“软件定义硬件”研究计划，研究可重构架构。目前，动态可重构架构已经成为处理器体系结构领域最受关注的研究热点。近年</w:t>
      </w:r>
      <w:r w:rsidRPr="00F47309">
        <w:rPr>
          <w:rFonts w:hint="eastAsia"/>
        </w:rPr>
        <w:t xml:space="preserve"> ISCA</w:t>
      </w:r>
      <w:r w:rsidRPr="00F47309">
        <w:rPr>
          <w:rFonts w:hint="eastAsia"/>
        </w:rPr>
        <w:t>、</w:t>
      </w:r>
      <w:r w:rsidRPr="00F47309">
        <w:rPr>
          <w:rFonts w:hint="eastAsia"/>
        </w:rPr>
        <w:t>MICRO</w:t>
      </w:r>
      <w:r w:rsidRPr="00F47309">
        <w:rPr>
          <w:rFonts w:hint="eastAsia"/>
        </w:rPr>
        <w:t>、</w:t>
      </w:r>
      <w:r w:rsidRPr="00F47309">
        <w:rPr>
          <w:rFonts w:hint="eastAsia"/>
        </w:rPr>
        <w:t>HPCA</w:t>
      </w:r>
      <w:r w:rsidRPr="00F47309">
        <w:rPr>
          <w:rFonts w:hint="eastAsia"/>
        </w:rPr>
        <w:t>等体系结构顶级会议上相关研究工作层出不穷</w:t>
      </w:r>
      <w:r w:rsidRPr="00F47309">
        <w:fldChar w:fldCharType="begin"/>
      </w:r>
      <w:r w:rsidRPr="00F47309">
        <w:instrText xml:space="preserve"> </w:instrText>
      </w:r>
      <w:r w:rsidRPr="00F47309">
        <w:rPr>
          <w:rFonts w:hint="eastAsia"/>
        </w:rPr>
        <w:instrText>REF _Ref5760437 \r \h</w:instrText>
      </w:r>
      <w:r w:rsidRPr="00F47309">
        <w:instrText xml:space="preserve"> </w:instrText>
      </w:r>
      <w:r>
        <w:instrText xml:space="preserve"> \* MERGEFORMAT </w:instrText>
      </w:r>
      <w:r w:rsidRPr="00F47309">
        <w:fldChar w:fldCharType="separate"/>
      </w:r>
      <w:r w:rsidRPr="00F47309">
        <w:t>[7]</w:t>
      </w:r>
      <w:r w:rsidRPr="00F47309">
        <w:fldChar w:fldCharType="end"/>
      </w:r>
      <w:r w:rsidRPr="00F47309">
        <w:fldChar w:fldCharType="begin"/>
      </w:r>
      <w:r w:rsidRPr="00F47309">
        <w:instrText xml:space="preserve"> REF _Ref5760730 \r \h </w:instrText>
      </w:r>
      <w:r>
        <w:instrText xml:space="preserve"> \* MERGEFORMAT </w:instrText>
      </w:r>
      <w:r w:rsidRPr="00F47309">
        <w:fldChar w:fldCharType="separate"/>
      </w:r>
      <w:r w:rsidRPr="00F47309">
        <w:t>[8]</w:t>
      </w:r>
      <w:r w:rsidRPr="00F47309">
        <w:fldChar w:fldCharType="end"/>
      </w:r>
      <w:r w:rsidRPr="00F47309">
        <w:fldChar w:fldCharType="begin"/>
      </w:r>
      <w:r w:rsidRPr="00F47309">
        <w:instrText xml:space="preserve"> REF _Ref5761681 \r \h </w:instrText>
      </w:r>
      <w:r>
        <w:instrText xml:space="preserve"> \* MERGEFORMAT </w:instrText>
      </w:r>
      <w:r w:rsidRPr="00F47309">
        <w:fldChar w:fldCharType="separate"/>
      </w:r>
      <w:r w:rsidRPr="00F47309">
        <w:t>[9]</w:t>
      </w:r>
      <w:r w:rsidRPr="00F47309">
        <w:fldChar w:fldCharType="end"/>
      </w:r>
      <w:r w:rsidRPr="00F47309">
        <w:fldChar w:fldCharType="begin"/>
      </w:r>
      <w:r w:rsidRPr="00F47309">
        <w:instrText xml:space="preserve"> REF _Ref5761888 \r \h </w:instrText>
      </w:r>
      <w:r>
        <w:instrText xml:space="preserve"> \* MERGEFORMAT </w:instrText>
      </w:r>
      <w:r w:rsidRPr="00F47309">
        <w:fldChar w:fldCharType="separate"/>
      </w:r>
      <w:r w:rsidRPr="00F47309">
        <w:t>[10]</w:t>
      </w:r>
      <w:r w:rsidRPr="00F47309">
        <w:fldChar w:fldCharType="end"/>
      </w:r>
      <w:r w:rsidRPr="00F47309">
        <w:rPr>
          <w:rFonts w:hint="eastAsia"/>
        </w:rPr>
        <w:t>。例如，威斯康辛大学麦迪逊分校和高通公司联合提出的</w:t>
      </w:r>
      <w:r w:rsidRPr="00F47309">
        <w:rPr>
          <w:rFonts w:hint="eastAsia"/>
        </w:rPr>
        <w:t>LSSD</w:t>
      </w:r>
      <w:r w:rsidRPr="00F47309">
        <w:rPr>
          <w:rFonts w:hint="eastAsia"/>
        </w:rPr>
        <w:t>架构</w:t>
      </w:r>
      <w:r w:rsidRPr="00F47309">
        <w:fldChar w:fldCharType="begin"/>
      </w:r>
      <w:r w:rsidRPr="00F47309">
        <w:instrText xml:space="preserve"> </w:instrText>
      </w:r>
      <w:r w:rsidRPr="00F47309">
        <w:rPr>
          <w:rFonts w:hint="eastAsia"/>
        </w:rPr>
        <w:instrText>REF _Ref5760437 \r \h</w:instrText>
      </w:r>
      <w:r w:rsidRPr="00F47309">
        <w:instrText xml:space="preserve"> </w:instrText>
      </w:r>
      <w:r>
        <w:instrText xml:space="preserve"> \* MERGEFORMAT </w:instrText>
      </w:r>
      <w:r w:rsidRPr="00F47309">
        <w:fldChar w:fldCharType="separate"/>
      </w:r>
      <w:r w:rsidRPr="00F47309">
        <w:t>[7]</w:t>
      </w:r>
      <w:r w:rsidRPr="00F47309">
        <w:fldChar w:fldCharType="end"/>
      </w:r>
      <w:r w:rsidRPr="00F47309">
        <w:rPr>
          <w:rFonts w:hint="eastAsia"/>
        </w:rPr>
        <w:t>能同时支持近似计算、卷积、流处理、深度学习等多种领域，并且取得接近每个领域专用加速器的性能和能效；斯坦福大学提出的</w:t>
      </w:r>
      <w:r w:rsidRPr="00F47309">
        <w:rPr>
          <w:rFonts w:hint="eastAsia"/>
        </w:rPr>
        <w:t>Plasticine</w:t>
      </w:r>
      <w:r w:rsidRPr="00F47309">
        <w:rPr>
          <w:rFonts w:hint="eastAsia"/>
        </w:rPr>
        <w:t>架构</w:t>
      </w:r>
      <w:r w:rsidRPr="00F47309">
        <w:fldChar w:fldCharType="begin"/>
      </w:r>
      <w:r w:rsidRPr="00F47309">
        <w:instrText xml:space="preserve"> </w:instrText>
      </w:r>
      <w:r w:rsidRPr="00F47309">
        <w:rPr>
          <w:rFonts w:hint="eastAsia"/>
        </w:rPr>
        <w:instrText>REF _Ref5760730 \r \h</w:instrText>
      </w:r>
      <w:r w:rsidRPr="00F47309">
        <w:instrText xml:space="preserve"> </w:instrText>
      </w:r>
      <w:r>
        <w:instrText xml:space="preserve"> \* MERGEFORMAT </w:instrText>
      </w:r>
      <w:r w:rsidRPr="00F47309">
        <w:fldChar w:fldCharType="separate"/>
      </w:r>
      <w:r w:rsidRPr="00F47309">
        <w:t>[8]</w:t>
      </w:r>
      <w:r w:rsidRPr="00F47309">
        <w:fldChar w:fldCharType="end"/>
      </w:r>
      <w:r w:rsidRPr="00F47309">
        <w:rPr>
          <w:rFonts w:hint="eastAsia"/>
        </w:rPr>
        <w:t>支持并行编程模型</w:t>
      </w:r>
      <w:r w:rsidRPr="00F47309">
        <w:rPr>
          <w:rFonts w:hint="eastAsia"/>
        </w:rPr>
        <w:t>Parallel Patterns</w:t>
      </w:r>
      <w:r w:rsidRPr="00F47309">
        <w:rPr>
          <w:rFonts w:hint="eastAsia"/>
        </w:rPr>
        <w:t>，提升了可重构架构的可编程性；以色列理工学院提出的可重构架构</w:t>
      </w:r>
      <w:r w:rsidRPr="00F47309">
        <w:fldChar w:fldCharType="begin"/>
      </w:r>
      <w:r w:rsidRPr="00F47309">
        <w:instrText xml:space="preserve"> </w:instrText>
      </w:r>
      <w:r w:rsidRPr="00F47309">
        <w:rPr>
          <w:rFonts w:hint="eastAsia"/>
        </w:rPr>
        <w:instrText>REF _Ref5761681 \r \h</w:instrText>
      </w:r>
      <w:r w:rsidRPr="00F47309">
        <w:instrText xml:space="preserve"> </w:instrText>
      </w:r>
      <w:r>
        <w:instrText xml:space="preserve"> \* MERGEFORMAT </w:instrText>
      </w:r>
      <w:r w:rsidRPr="00F47309">
        <w:fldChar w:fldCharType="separate"/>
      </w:r>
      <w:r w:rsidRPr="00F47309">
        <w:t>[9]</w:t>
      </w:r>
      <w:r w:rsidRPr="00F47309">
        <w:fldChar w:fldCharType="end"/>
      </w:r>
      <w:r w:rsidRPr="00F47309">
        <w:rPr>
          <w:rFonts w:hint="eastAsia"/>
        </w:rPr>
        <w:t>支持计算阵列在线程内交互，避免了不必要的读写存储器操作；康奈尔大学提出的</w:t>
      </w:r>
      <w:proofErr w:type="spellStart"/>
      <w:r w:rsidRPr="00F47309">
        <w:rPr>
          <w:rFonts w:hint="eastAsia"/>
        </w:rPr>
        <w:t>ParallelXL</w:t>
      </w:r>
      <w:proofErr w:type="spellEnd"/>
      <w:r w:rsidRPr="00F47309">
        <w:rPr>
          <w:rFonts w:hint="eastAsia"/>
        </w:rPr>
        <w:t>架构</w:t>
      </w:r>
      <w:r w:rsidRPr="00F47309">
        <w:fldChar w:fldCharType="begin"/>
      </w:r>
      <w:r w:rsidRPr="00F47309">
        <w:instrText xml:space="preserve"> </w:instrText>
      </w:r>
      <w:r w:rsidRPr="00F47309">
        <w:rPr>
          <w:rFonts w:hint="eastAsia"/>
        </w:rPr>
        <w:instrText>REF _Ref5761888 \r \h</w:instrText>
      </w:r>
      <w:r w:rsidRPr="00F47309">
        <w:instrText xml:space="preserve"> </w:instrText>
      </w:r>
      <w:r>
        <w:instrText xml:space="preserve"> \* MERGEFORMAT </w:instrText>
      </w:r>
      <w:r w:rsidRPr="00F47309">
        <w:fldChar w:fldCharType="separate"/>
      </w:r>
      <w:r w:rsidRPr="00F47309">
        <w:t>[10]</w:t>
      </w:r>
      <w:r w:rsidRPr="00F47309">
        <w:fldChar w:fldCharType="end"/>
      </w:r>
      <w:r w:rsidRPr="00F47309">
        <w:rPr>
          <w:rFonts w:hint="eastAsia"/>
        </w:rPr>
        <w:t>支持动态任务生成和调度，并实现了动态负载均衡。这些工作体现了可重构架构在跨领域应用、多任务并行和多模态处理上的巨大潜力。</w:t>
      </w:r>
    </w:p>
    <w:p w14:paraId="581A6C61" w14:textId="77777777" w:rsidR="00166884" w:rsidRPr="00F47309" w:rsidRDefault="00166884" w:rsidP="00166884">
      <w:pPr>
        <w:snapToGrid w:val="0"/>
        <w:spacing w:line="440" w:lineRule="exact"/>
        <w:ind w:firstLineChars="196" w:firstLine="470"/>
      </w:pPr>
      <w:r w:rsidRPr="00F47309">
        <w:rPr>
          <w:rFonts w:hint="eastAsia"/>
        </w:rPr>
        <w:lastRenderedPageBreak/>
        <w:t>随着基于神经网络的人工智能算法的崛起，通用处理器不具备相适应的性能和能效，神经网络计算芯片的研究出现了井喷</w:t>
      </w:r>
      <w:r w:rsidRPr="00F47309">
        <w:fldChar w:fldCharType="begin"/>
      </w:r>
      <w:r w:rsidRPr="00F47309">
        <w:instrText xml:space="preserve"> </w:instrText>
      </w:r>
      <w:r w:rsidRPr="00F47309">
        <w:rPr>
          <w:rFonts w:hint="eastAsia"/>
        </w:rPr>
        <w:instrText>REF _Ref5762407 \r \h</w:instrText>
      </w:r>
      <w:r w:rsidRPr="00F47309">
        <w:instrText xml:space="preserve"> </w:instrText>
      </w:r>
      <w:r>
        <w:instrText xml:space="preserve"> \* MERGEFORMAT </w:instrText>
      </w:r>
      <w:r w:rsidRPr="00F47309">
        <w:fldChar w:fldCharType="separate"/>
      </w:r>
      <w:r w:rsidRPr="00F47309">
        <w:t>[11]</w:t>
      </w:r>
      <w:r w:rsidRPr="00F47309">
        <w:fldChar w:fldCharType="end"/>
      </w:r>
      <w:r w:rsidRPr="00F47309">
        <w:fldChar w:fldCharType="begin"/>
      </w:r>
      <w:r w:rsidRPr="00F47309">
        <w:instrText xml:space="preserve"> REF _Ref5762717 \r \h </w:instrText>
      </w:r>
      <w:r>
        <w:instrText xml:space="preserve"> \* MERGEFORMAT </w:instrText>
      </w:r>
      <w:r w:rsidRPr="00F47309">
        <w:fldChar w:fldCharType="separate"/>
      </w:r>
      <w:r w:rsidRPr="00F47309">
        <w:t>[12]</w:t>
      </w:r>
      <w:r w:rsidRPr="00F47309">
        <w:fldChar w:fldCharType="end"/>
      </w:r>
      <w:r w:rsidRPr="00F47309">
        <w:fldChar w:fldCharType="begin"/>
      </w:r>
      <w:r w:rsidRPr="00F47309">
        <w:instrText xml:space="preserve"> REF _Ref5762718 \r \h </w:instrText>
      </w:r>
      <w:r>
        <w:instrText xml:space="preserve"> \* MERGEFORMAT </w:instrText>
      </w:r>
      <w:r w:rsidRPr="00F47309">
        <w:fldChar w:fldCharType="separate"/>
      </w:r>
      <w:r w:rsidRPr="00F47309">
        <w:t>[13]</w:t>
      </w:r>
      <w:r w:rsidRPr="00F47309">
        <w:fldChar w:fldCharType="end"/>
      </w:r>
      <w:r w:rsidRPr="00F47309">
        <w:fldChar w:fldCharType="begin"/>
      </w:r>
      <w:r w:rsidRPr="00F47309">
        <w:instrText xml:space="preserve"> REF _Ref5762719 \r \h </w:instrText>
      </w:r>
      <w:r>
        <w:instrText xml:space="preserve"> \* MERGEFORMAT </w:instrText>
      </w:r>
      <w:r w:rsidRPr="00F47309">
        <w:fldChar w:fldCharType="separate"/>
      </w:r>
      <w:r w:rsidRPr="00F47309">
        <w:t>[14]</w:t>
      </w:r>
      <w:r w:rsidRPr="00F47309">
        <w:fldChar w:fldCharType="end"/>
      </w:r>
      <w:r w:rsidRPr="00F47309">
        <w:fldChar w:fldCharType="begin"/>
      </w:r>
      <w:r w:rsidRPr="00F47309">
        <w:instrText xml:space="preserve"> REF _Ref5821766 \r \h </w:instrText>
      </w:r>
      <w:r>
        <w:instrText xml:space="preserve"> \* MERGEFORMAT </w:instrText>
      </w:r>
      <w:r w:rsidRPr="00F47309">
        <w:fldChar w:fldCharType="separate"/>
      </w:r>
      <w:r w:rsidRPr="00F47309">
        <w:t>[15]</w:t>
      </w:r>
      <w:r w:rsidRPr="00F47309">
        <w:fldChar w:fldCharType="end"/>
      </w:r>
      <w:r w:rsidRPr="00F47309">
        <w:fldChar w:fldCharType="begin"/>
      </w:r>
      <w:r w:rsidRPr="00F47309">
        <w:instrText xml:space="preserve"> REF _Ref5821765 \r \h </w:instrText>
      </w:r>
      <w:r>
        <w:instrText xml:space="preserve"> \* MERGEFORMAT </w:instrText>
      </w:r>
      <w:r w:rsidRPr="00F47309">
        <w:fldChar w:fldCharType="separate"/>
      </w:r>
      <w:r w:rsidRPr="00F47309">
        <w:t>[16]</w:t>
      </w:r>
      <w:r w:rsidRPr="00F47309">
        <w:fldChar w:fldCharType="end"/>
      </w:r>
      <w:r w:rsidRPr="00F47309">
        <w:fldChar w:fldCharType="begin"/>
      </w:r>
      <w:r w:rsidRPr="00F47309">
        <w:instrText xml:space="preserve"> </w:instrText>
      </w:r>
      <w:r w:rsidRPr="00F47309">
        <w:rPr>
          <w:rFonts w:hint="eastAsia"/>
        </w:rPr>
        <w:instrText>REF _Ref5765175 \r \h</w:instrText>
      </w:r>
      <w:r w:rsidRPr="00F47309">
        <w:instrText xml:space="preserve"> </w:instrText>
      </w:r>
      <w:r>
        <w:instrText xml:space="preserve"> \* MERGEFORMAT </w:instrText>
      </w:r>
      <w:r w:rsidRPr="00F47309">
        <w:fldChar w:fldCharType="separate"/>
      </w:r>
      <w:r w:rsidRPr="00F47309">
        <w:t>[17]</w:t>
      </w:r>
      <w:r w:rsidRPr="00F47309">
        <w:fldChar w:fldCharType="end"/>
      </w:r>
      <w:r w:rsidRPr="00F47309">
        <w:fldChar w:fldCharType="begin"/>
      </w:r>
      <w:r w:rsidRPr="00F47309">
        <w:instrText xml:space="preserve"> REF _Ref5766445 \r \h </w:instrText>
      </w:r>
      <w:r>
        <w:instrText xml:space="preserve"> \* MERGEFORMAT </w:instrText>
      </w:r>
      <w:r w:rsidRPr="00F47309">
        <w:fldChar w:fldCharType="separate"/>
      </w:r>
      <w:r w:rsidRPr="00F47309">
        <w:t>[18]</w:t>
      </w:r>
      <w:r w:rsidRPr="00F47309">
        <w:fldChar w:fldCharType="end"/>
      </w:r>
      <w:r w:rsidRPr="00F47309">
        <w:fldChar w:fldCharType="begin"/>
      </w:r>
      <w:r w:rsidRPr="00F47309">
        <w:instrText xml:space="preserve"> REF _Ref5766460 \r \h </w:instrText>
      </w:r>
      <w:r>
        <w:instrText xml:space="preserve"> \* MERGEFORMAT </w:instrText>
      </w:r>
      <w:r w:rsidRPr="00F47309">
        <w:fldChar w:fldCharType="separate"/>
      </w:r>
      <w:r w:rsidRPr="00F47309">
        <w:t>[19]</w:t>
      </w:r>
      <w:r w:rsidRPr="00F47309">
        <w:fldChar w:fldCharType="end"/>
      </w:r>
      <w:r w:rsidRPr="00F47309">
        <w:fldChar w:fldCharType="begin"/>
      </w:r>
      <w:r w:rsidRPr="00F47309">
        <w:instrText xml:space="preserve"> REF _Ref5766532 \r \h </w:instrText>
      </w:r>
      <w:r>
        <w:instrText xml:space="preserve"> \* MERGEFORMAT </w:instrText>
      </w:r>
      <w:r w:rsidRPr="00F47309">
        <w:fldChar w:fldCharType="separate"/>
      </w:r>
      <w:r w:rsidRPr="00F47309">
        <w:t>[20]</w:t>
      </w:r>
      <w:r w:rsidRPr="00F47309">
        <w:fldChar w:fldCharType="end"/>
      </w:r>
      <w:r w:rsidRPr="00F47309">
        <w:fldChar w:fldCharType="begin"/>
      </w:r>
      <w:r w:rsidRPr="00F47309">
        <w:instrText xml:space="preserve"> REF _Ref5766533 \r \h </w:instrText>
      </w:r>
      <w:r>
        <w:instrText xml:space="preserve"> \* MERGEFORMAT </w:instrText>
      </w:r>
      <w:r w:rsidRPr="00F47309">
        <w:fldChar w:fldCharType="separate"/>
      </w:r>
      <w:r w:rsidRPr="00F47309">
        <w:t>[21]</w:t>
      </w:r>
      <w:r w:rsidRPr="00F47309">
        <w:fldChar w:fldCharType="end"/>
      </w:r>
      <w:r w:rsidRPr="00F47309">
        <w:fldChar w:fldCharType="begin"/>
      </w:r>
      <w:r w:rsidRPr="00F47309">
        <w:instrText xml:space="preserve"> REF _Ref5766534 \r \h </w:instrText>
      </w:r>
      <w:r>
        <w:instrText xml:space="preserve"> \* MERGEFORMAT </w:instrText>
      </w:r>
      <w:r w:rsidRPr="00F47309">
        <w:fldChar w:fldCharType="separate"/>
      </w:r>
      <w:r w:rsidRPr="00F47309">
        <w:t>[22]</w:t>
      </w:r>
      <w:r w:rsidRPr="00F47309">
        <w:fldChar w:fldCharType="end"/>
      </w:r>
      <w:r w:rsidRPr="00F47309">
        <w:rPr>
          <w:rFonts w:hint="eastAsia"/>
        </w:rPr>
        <w:t>。其中，中科院计算所开发的</w:t>
      </w:r>
      <w:proofErr w:type="spellStart"/>
      <w:r w:rsidRPr="00F47309">
        <w:rPr>
          <w:rFonts w:hint="eastAsia"/>
        </w:rPr>
        <w:t>DianNao</w:t>
      </w:r>
      <w:proofErr w:type="spellEnd"/>
      <w:r w:rsidRPr="00F47309">
        <w:fldChar w:fldCharType="begin"/>
      </w:r>
      <w:r w:rsidRPr="00F47309">
        <w:instrText xml:space="preserve"> </w:instrText>
      </w:r>
      <w:r w:rsidRPr="00F47309">
        <w:rPr>
          <w:rFonts w:hint="eastAsia"/>
        </w:rPr>
        <w:instrText>REF _Ref5762407 \r \h</w:instrText>
      </w:r>
      <w:r w:rsidRPr="00F47309">
        <w:instrText xml:space="preserve"> </w:instrText>
      </w:r>
      <w:r>
        <w:instrText xml:space="preserve"> \* MERGEFORMAT </w:instrText>
      </w:r>
      <w:r w:rsidRPr="00F47309">
        <w:fldChar w:fldCharType="separate"/>
      </w:r>
      <w:r w:rsidRPr="00F47309">
        <w:t>[11]</w:t>
      </w:r>
      <w:r w:rsidRPr="00F47309">
        <w:fldChar w:fldCharType="end"/>
      </w:r>
      <w:r w:rsidRPr="00F47309">
        <w:fldChar w:fldCharType="begin"/>
      </w:r>
      <w:r w:rsidRPr="00F47309">
        <w:instrText xml:space="preserve"> REF _Ref5762717 \r \h </w:instrText>
      </w:r>
      <w:r>
        <w:instrText xml:space="preserve"> \* MERGEFORMAT </w:instrText>
      </w:r>
      <w:r w:rsidRPr="00F47309">
        <w:fldChar w:fldCharType="separate"/>
      </w:r>
      <w:r w:rsidRPr="00F47309">
        <w:t>[12]</w:t>
      </w:r>
      <w:r w:rsidRPr="00F47309">
        <w:fldChar w:fldCharType="end"/>
      </w:r>
      <w:r w:rsidRPr="00F47309">
        <w:fldChar w:fldCharType="begin"/>
      </w:r>
      <w:r w:rsidRPr="00F47309">
        <w:instrText xml:space="preserve"> REF _Ref5762718 \r \h </w:instrText>
      </w:r>
      <w:r>
        <w:instrText xml:space="preserve"> \* MERGEFORMAT </w:instrText>
      </w:r>
      <w:r w:rsidRPr="00F47309">
        <w:fldChar w:fldCharType="separate"/>
      </w:r>
      <w:r w:rsidRPr="00F47309">
        <w:t>[13]</w:t>
      </w:r>
      <w:r w:rsidRPr="00F47309">
        <w:fldChar w:fldCharType="end"/>
      </w:r>
      <w:r w:rsidRPr="00F47309">
        <w:fldChar w:fldCharType="begin"/>
      </w:r>
      <w:r w:rsidRPr="00F47309">
        <w:instrText xml:space="preserve"> REF _Ref5762719 \r \h </w:instrText>
      </w:r>
      <w:r>
        <w:instrText xml:space="preserve"> \* MERGEFORMAT </w:instrText>
      </w:r>
      <w:r w:rsidRPr="00F47309">
        <w:fldChar w:fldCharType="separate"/>
      </w:r>
      <w:r w:rsidRPr="00F47309">
        <w:t>[14]</w:t>
      </w:r>
      <w:r w:rsidRPr="00F47309">
        <w:fldChar w:fldCharType="end"/>
      </w:r>
      <w:r w:rsidRPr="00F47309">
        <w:rPr>
          <w:rFonts w:hint="eastAsia"/>
        </w:rPr>
        <w:t>系列是属于指令驱动的专用处理器（</w:t>
      </w:r>
      <w:r w:rsidRPr="00F47309">
        <w:rPr>
          <w:rFonts w:hint="eastAsia"/>
        </w:rPr>
        <w:t>Application-Specific Instruction set Processor</w:t>
      </w:r>
      <w:r w:rsidRPr="00F47309">
        <w:rPr>
          <w:rFonts w:hint="eastAsia"/>
        </w:rPr>
        <w:t>，</w:t>
      </w:r>
      <w:r w:rsidRPr="00F47309">
        <w:rPr>
          <w:rFonts w:hint="eastAsia"/>
        </w:rPr>
        <w:t>ASIP</w:t>
      </w:r>
      <w:r w:rsidRPr="00F47309">
        <w:rPr>
          <w:rFonts w:hint="eastAsia"/>
        </w:rPr>
        <w:t>），其计算单元配置非常灵活，但是每一步操作都需要精确的指令来控制存储器访问和具体的计算单元的操作类型，导致架构与片外存储交互频繁，使得性能和能效往往受限于总线带宽。随后，空间计算架构逐渐成为神经网络加速器的主流。这是由于空间计算架构提供了大量计算资源和丰富的互连，以及相对简洁的控制机制，非常适合神经网络的计算模式，如麻省理工的</w:t>
      </w:r>
      <w:proofErr w:type="spellStart"/>
      <w:r w:rsidRPr="00F47309">
        <w:t>Eyeriss</w:t>
      </w:r>
      <w:proofErr w:type="spellEnd"/>
      <w:r w:rsidRPr="00F47309">
        <w:fldChar w:fldCharType="begin"/>
      </w:r>
      <w:r w:rsidRPr="00F47309">
        <w:instrText xml:space="preserve"> REF _Ref5821766 \r \h </w:instrText>
      </w:r>
      <w:r>
        <w:instrText xml:space="preserve"> \* MERGEFORMAT </w:instrText>
      </w:r>
      <w:r w:rsidRPr="00F47309">
        <w:fldChar w:fldCharType="separate"/>
      </w:r>
      <w:r w:rsidRPr="00F47309">
        <w:t>[15]</w:t>
      </w:r>
      <w:r w:rsidRPr="00F47309">
        <w:fldChar w:fldCharType="end"/>
      </w:r>
      <w:r w:rsidRPr="00F47309">
        <w:rPr>
          <w:rFonts w:hint="eastAsia"/>
        </w:rPr>
        <w:t>，比利时鲁汶大学的</w:t>
      </w:r>
      <w:r w:rsidRPr="00F47309">
        <w:t>Envision</w:t>
      </w:r>
      <w:r w:rsidRPr="00F47309">
        <w:fldChar w:fldCharType="begin"/>
      </w:r>
      <w:r w:rsidRPr="00F47309">
        <w:instrText xml:space="preserve"> </w:instrText>
      </w:r>
      <w:r w:rsidRPr="00F47309">
        <w:rPr>
          <w:rFonts w:hint="eastAsia"/>
        </w:rPr>
        <w:instrText>REF _Ref5821765 \r \h</w:instrText>
      </w:r>
      <w:r w:rsidRPr="00F47309">
        <w:instrText xml:space="preserve"> </w:instrText>
      </w:r>
      <w:r>
        <w:instrText xml:space="preserve"> \* MERGEFORMAT </w:instrText>
      </w:r>
      <w:r w:rsidRPr="00F47309">
        <w:fldChar w:fldCharType="separate"/>
      </w:r>
      <w:r w:rsidRPr="00F47309">
        <w:t>[16]</w:t>
      </w:r>
      <w:r w:rsidRPr="00F47309">
        <w:fldChar w:fldCharType="end"/>
      </w:r>
      <w:r w:rsidRPr="00F47309">
        <w:rPr>
          <w:rFonts w:hint="eastAsia"/>
        </w:rPr>
        <w:t>。在空间计算架构之后，神经网络算法的高速演进又推动了神经网络计算可重构化的趋势。为了适应日新月异的网络拓扑结构、网络层类型和网络压缩技术，</w:t>
      </w:r>
      <w:r w:rsidRPr="00F47309">
        <w:rPr>
          <w:rFonts w:hint="eastAsia"/>
        </w:rPr>
        <w:t>ISCA</w:t>
      </w:r>
      <w:r w:rsidRPr="00F47309">
        <w:rPr>
          <w:rFonts w:hint="eastAsia"/>
        </w:rPr>
        <w:t>、</w:t>
      </w:r>
      <w:r w:rsidRPr="00F47309">
        <w:rPr>
          <w:rFonts w:hint="eastAsia"/>
        </w:rPr>
        <w:t>HPCA</w:t>
      </w:r>
      <w:r w:rsidRPr="00F47309">
        <w:rPr>
          <w:rFonts w:hint="eastAsia"/>
        </w:rPr>
        <w:t>等顶级会议上有大量的神经网络计算工作均采用可重构空间计算架构。其中，</w:t>
      </w:r>
      <w:proofErr w:type="spellStart"/>
      <w:r w:rsidRPr="00F47309">
        <w:rPr>
          <w:rFonts w:hint="eastAsia"/>
        </w:rPr>
        <w:t>FlexFlow</w:t>
      </w:r>
      <w:proofErr w:type="spellEnd"/>
      <w:r w:rsidRPr="00F47309">
        <w:fldChar w:fldCharType="begin"/>
      </w:r>
      <w:r w:rsidRPr="00F47309">
        <w:instrText xml:space="preserve"> </w:instrText>
      </w:r>
      <w:r w:rsidRPr="00F47309">
        <w:rPr>
          <w:rFonts w:hint="eastAsia"/>
        </w:rPr>
        <w:instrText>REF _Ref5765175 \r \h</w:instrText>
      </w:r>
      <w:r w:rsidRPr="00F47309">
        <w:instrText xml:space="preserve"> </w:instrText>
      </w:r>
      <w:r>
        <w:instrText xml:space="preserve"> \* MERGEFORMAT </w:instrText>
      </w:r>
      <w:r w:rsidRPr="00F47309">
        <w:fldChar w:fldCharType="separate"/>
      </w:r>
      <w:r w:rsidRPr="00F47309">
        <w:t>[17]</w:t>
      </w:r>
      <w:r w:rsidRPr="00F47309">
        <w:fldChar w:fldCharType="end"/>
      </w:r>
      <w:r w:rsidRPr="00F47309">
        <w:rPr>
          <w:rFonts w:hint="eastAsia"/>
        </w:rPr>
        <w:t>和</w:t>
      </w:r>
      <w:r w:rsidRPr="00F47309">
        <w:t>SCNN</w:t>
      </w:r>
      <w:r w:rsidRPr="00F47309">
        <w:fldChar w:fldCharType="begin"/>
      </w:r>
      <w:r w:rsidRPr="00F47309">
        <w:instrText xml:space="preserve"> REF _Ref5766445 \r \h </w:instrText>
      </w:r>
      <w:r>
        <w:instrText xml:space="preserve"> \* MERGEFORMAT </w:instrText>
      </w:r>
      <w:r w:rsidRPr="00F47309">
        <w:fldChar w:fldCharType="separate"/>
      </w:r>
      <w:r w:rsidRPr="00F47309">
        <w:t>[18]</w:t>
      </w:r>
      <w:r w:rsidRPr="00F47309">
        <w:fldChar w:fldCharType="end"/>
      </w:r>
      <w:r w:rsidRPr="00F47309">
        <w:rPr>
          <w:rFonts w:hint="eastAsia"/>
        </w:rPr>
        <w:t>采用可变的数据流，来适应不同网络的负载和稀疏度，以减少访存，提高能效；</w:t>
      </w:r>
      <w:r w:rsidRPr="00F47309">
        <w:t>Bit fusion</w:t>
      </w:r>
      <w:r w:rsidRPr="00F47309">
        <w:fldChar w:fldCharType="begin"/>
      </w:r>
      <w:r w:rsidRPr="00F47309">
        <w:instrText xml:space="preserve"> REF _Ref5766532 \r \h </w:instrText>
      </w:r>
      <w:r>
        <w:instrText xml:space="preserve"> \* MERGEFORMAT </w:instrText>
      </w:r>
      <w:r w:rsidRPr="00F47309">
        <w:fldChar w:fldCharType="separate"/>
      </w:r>
      <w:r w:rsidRPr="00F47309">
        <w:t>[20]</w:t>
      </w:r>
      <w:r w:rsidRPr="00F47309">
        <w:fldChar w:fldCharType="end"/>
      </w:r>
      <w:r w:rsidRPr="00F47309">
        <w:rPr>
          <w:rFonts w:hint="eastAsia"/>
        </w:rPr>
        <w:t>采用</w:t>
      </w:r>
      <w:r w:rsidRPr="00F47309">
        <w:rPr>
          <w:rFonts w:hint="eastAsia"/>
        </w:rPr>
        <w:t>bit</w:t>
      </w:r>
      <w:r w:rsidRPr="00F47309">
        <w:t xml:space="preserve"> </w:t>
      </w:r>
      <w:r w:rsidRPr="00F47309">
        <w:rPr>
          <w:rFonts w:hint="eastAsia"/>
        </w:rPr>
        <w:t>brick</w:t>
      </w:r>
      <w:r w:rsidRPr="00F47309">
        <w:rPr>
          <w:rFonts w:hint="eastAsia"/>
        </w:rPr>
        <w:t>技术来实现计算</w:t>
      </w:r>
      <w:proofErr w:type="gramStart"/>
      <w:r w:rsidRPr="00F47309">
        <w:rPr>
          <w:rFonts w:hint="eastAsia"/>
        </w:rPr>
        <w:t>单元位宽</w:t>
      </w:r>
      <w:proofErr w:type="gramEnd"/>
      <w:r w:rsidRPr="00F47309">
        <w:rPr>
          <w:rFonts w:hint="eastAsia"/>
        </w:rPr>
        <w:t>可变能力；</w:t>
      </w:r>
      <w:proofErr w:type="spellStart"/>
      <w:r w:rsidRPr="00F47309">
        <w:t>Ganax</w:t>
      </w:r>
      <w:proofErr w:type="spellEnd"/>
      <w:r w:rsidRPr="00F47309">
        <w:fldChar w:fldCharType="begin"/>
      </w:r>
      <w:r w:rsidRPr="00F47309">
        <w:instrText xml:space="preserve"> REF _Ref5766533 \r \h </w:instrText>
      </w:r>
      <w:r>
        <w:instrText xml:space="preserve"> \* MERGEFORMAT </w:instrText>
      </w:r>
      <w:r w:rsidRPr="00F47309">
        <w:fldChar w:fldCharType="separate"/>
      </w:r>
      <w:r w:rsidRPr="00F47309">
        <w:t>[21]</w:t>
      </w:r>
      <w:r w:rsidRPr="00F47309">
        <w:fldChar w:fldCharType="end"/>
      </w:r>
      <w:r w:rsidRPr="00F47309">
        <w:rPr>
          <w:rFonts w:hint="eastAsia"/>
        </w:rPr>
        <w:t>有效结合</w:t>
      </w:r>
      <w:r w:rsidRPr="00F47309">
        <w:rPr>
          <w:rFonts w:hint="eastAsia"/>
        </w:rPr>
        <w:t>SIMD</w:t>
      </w:r>
      <w:r w:rsidRPr="00F47309">
        <w:rPr>
          <w:rFonts w:hint="eastAsia"/>
        </w:rPr>
        <w:t>和</w:t>
      </w:r>
      <w:r w:rsidRPr="00F47309">
        <w:rPr>
          <w:rFonts w:hint="eastAsia"/>
        </w:rPr>
        <w:t>MIMD</w:t>
      </w:r>
      <w:r w:rsidRPr="00F47309">
        <w:rPr>
          <w:rFonts w:hint="eastAsia"/>
        </w:rPr>
        <w:t>两种工作模式，取得了比</w:t>
      </w:r>
      <w:proofErr w:type="spellStart"/>
      <w:r w:rsidRPr="00F47309">
        <w:t>Eyeriss</w:t>
      </w:r>
      <w:proofErr w:type="spellEnd"/>
      <w:r w:rsidRPr="00F47309">
        <w:rPr>
          <w:rFonts w:hint="eastAsia"/>
        </w:rPr>
        <w:t>更高的性能和能效；</w:t>
      </w:r>
      <w:r w:rsidRPr="00F47309">
        <w:rPr>
          <w:rFonts w:hint="eastAsia"/>
        </w:rPr>
        <w:t>SCALEDEEP</w:t>
      </w:r>
      <w:r w:rsidRPr="00F47309">
        <w:fldChar w:fldCharType="begin"/>
      </w:r>
      <w:r w:rsidRPr="00F47309">
        <w:instrText xml:space="preserve"> </w:instrText>
      </w:r>
      <w:r w:rsidRPr="00F47309">
        <w:rPr>
          <w:rFonts w:hint="eastAsia"/>
        </w:rPr>
        <w:instrText>REF _Ref5766460 \r \h</w:instrText>
      </w:r>
      <w:r w:rsidRPr="00F47309">
        <w:instrText xml:space="preserve"> </w:instrText>
      </w:r>
      <w:r>
        <w:instrText xml:space="preserve"> \* MERGEFORMAT </w:instrText>
      </w:r>
      <w:r w:rsidRPr="00F47309">
        <w:fldChar w:fldCharType="separate"/>
      </w:r>
      <w:r w:rsidRPr="00F47309">
        <w:t>[19]</w:t>
      </w:r>
      <w:r w:rsidRPr="00F47309">
        <w:fldChar w:fldCharType="end"/>
      </w:r>
      <w:r w:rsidRPr="00F47309">
        <w:rPr>
          <w:rFonts w:hint="eastAsia"/>
        </w:rPr>
        <w:t>和</w:t>
      </w:r>
      <w:proofErr w:type="spellStart"/>
      <w:r w:rsidRPr="00F47309">
        <w:rPr>
          <w:rFonts w:hint="eastAsia"/>
        </w:rPr>
        <w:t>HyPar</w:t>
      </w:r>
      <w:proofErr w:type="spellEnd"/>
      <w:r w:rsidRPr="00F47309">
        <w:fldChar w:fldCharType="begin"/>
      </w:r>
      <w:r w:rsidRPr="00F47309">
        <w:instrText xml:space="preserve"> </w:instrText>
      </w:r>
      <w:r w:rsidRPr="00F47309">
        <w:rPr>
          <w:rFonts w:hint="eastAsia"/>
        </w:rPr>
        <w:instrText>REF _Ref5766534 \r \h</w:instrText>
      </w:r>
      <w:r w:rsidRPr="00F47309">
        <w:instrText xml:space="preserve"> </w:instrText>
      </w:r>
      <w:r>
        <w:instrText xml:space="preserve"> \* MERGEFORMAT </w:instrText>
      </w:r>
      <w:r w:rsidRPr="00F47309">
        <w:fldChar w:fldCharType="separate"/>
      </w:r>
      <w:r w:rsidRPr="00F47309">
        <w:t>[22]</w:t>
      </w:r>
      <w:r w:rsidRPr="00F47309">
        <w:fldChar w:fldCharType="end"/>
      </w:r>
      <w:r w:rsidRPr="00F47309">
        <w:rPr>
          <w:rFonts w:hint="eastAsia"/>
        </w:rPr>
        <w:t>则同时支持神经网络推理和训练。</w:t>
      </w:r>
    </w:p>
    <w:p w14:paraId="08BCAA78" w14:textId="5CE0D32B" w:rsidR="00166884" w:rsidRDefault="00166884" w:rsidP="00166884">
      <w:pPr>
        <w:snapToGrid w:val="0"/>
        <w:spacing w:line="440" w:lineRule="exact"/>
      </w:pPr>
      <w:r w:rsidRPr="00F47309">
        <w:rPr>
          <w:rFonts w:hint="eastAsia"/>
        </w:rPr>
        <w:t>虽然现有工作已经具备远超通用处理器的能效和高于专用计算器件的灵活度，但是，对于</w:t>
      </w:r>
      <w:r w:rsidR="00865CA8">
        <w:rPr>
          <w:rFonts w:hint="eastAsia"/>
        </w:rPr>
        <w:t>树搜索</w:t>
      </w:r>
      <w:r w:rsidRPr="00F47309">
        <w:rPr>
          <w:rFonts w:hint="eastAsia"/>
        </w:rPr>
        <w:t>和神经网络融合的任务来说，仍然有关键性不足。首先，多模态处理能力不足，无法同时适应</w:t>
      </w:r>
      <w:r w:rsidR="00865CA8">
        <w:rPr>
          <w:rFonts w:hint="eastAsia"/>
        </w:rPr>
        <w:t>节点搜索</w:t>
      </w:r>
      <w:r w:rsidRPr="00F47309">
        <w:rPr>
          <w:rFonts w:hint="eastAsia"/>
        </w:rPr>
        <w:t>和神经网络的</w:t>
      </w:r>
      <w:proofErr w:type="gramStart"/>
      <w:r w:rsidRPr="00F47309">
        <w:rPr>
          <w:rFonts w:hint="eastAsia"/>
        </w:rPr>
        <w:t>不同位宽计算</w:t>
      </w:r>
      <w:proofErr w:type="gramEnd"/>
      <w:r w:rsidRPr="00F47309">
        <w:rPr>
          <w:rFonts w:hint="eastAsia"/>
        </w:rPr>
        <w:t>，以及张量类型数据和时间序列数据同时处理等需求。第二，该领域大部分工作还不具备成熟的片上学习能力。第三，在编译技术上，目前还没有面向</w:t>
      </w:r>
      <w:r w:rsidR="00865CA8">
        <w:rPr>
          <w:rFonts w:hint="eastAsia"/>
        </w:rPr>
        <w:t>高密度计算</w:t>
      </w:r>
      <w:r w:rsidRPr="00F47309">
        <w:rPr>
          <w:rFonts w:hint="eastAsia"/>
        </w:rPr>
        <w:t>与人工智能融合的统一编译方法。因此，本课题将设计一种</w:t>
      </w:r>
      <w:r w:rsidR="00865CA8">
        <w:rPr>
          <w:rFonts w:hint="eastAsia"/>
        </w:rPr>
        <w:t>高密度计算</w:t>
      </w:r>
      <w:r w:rsidRPr="00F47309">
        <w:rPr>
          <w:rFonts w:hint="eastAsia"/>
        </w:rPr>
        <w:t>和人工智能融合</w:t>
      </w:r>
      <w:r w:rsidR="00865CA8">
        <w:rPr>
          <w:rFonts w:hint="eastAsia"/>
        </w:rPr>
        <w:t>共存</w:t>
      </w:r>
      <w:r w:rsidRPr="00F47309">
        <w:rPr>
          <w:rFonts w:hint="eastAsia"/>
        </w:rPr>
        <w:t>的多模态处理器架构，并开发配套的异构编译方法。该架构支持资源复用和多层级动态重构，通过异构的计算阵列，满足不同位宽和计算类型的需求，同时实现</w:t>
      </w:r>
      <w:r w:rsidR="00865CA8">
        <w:rPr>
          <w:rFonts w:hint="eastAsia"/>
        </w:rPr>
        <w:t>树搜索</w:t>
      </w:r>
      <w:r w:rsidRPr="00F47309">
        <w:rPr>
          <w:rFonts w:hint="eastAsia"/>
        </w:rPr>
        <w:t>算法、神经网络推理和训练的高效执行。</w:t>
      </w:r>
    </w:p>
    <w:p w14:paraId="211F333C" w14:textId="3BFBF29A" w:rsidR="00B35EFF" w:rsidRDefault="00B35EFF" w:rsidP="00B35EFF">
      <w:pPr>
        <w:keepNext/>
        <w:autoSpaceDE w:val="0"/>
        <w:autoSpaceDN w:val="0"/>
        <w:adjustRightInd w:val="0"/>
        <w:spacing w:line="240" w:lineRule="auto"/>
        <w:ind w:firstLineChars="0" w:firstLine="420"/>
        <w:jc w:val="center"/>
      </w:pPr>
      <w:r>
        <w:rPr>
          <w:noProof/>
        </w:rPr>
        <w:lastRenderedPageBreak/>
        <w:drawing>
          <wp:inline distT="0" distB="0" distL="0" distR="0" wp14:anchorId="4B96DB02" wp14:editId="39233AD9">
            <wp:extent cx="5847658" cy="47529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BEBA8EAE-BF5A-486C-A8C5-ECC9F3942E4B}">
                          <a14:imgProps xmlns:a14="http://schemas.microsoft.com/office/drawing/2010/main">
                            <a14:imgLayer r:embed="rId61">
                              <a14:imgEffect>
                                <a14:saturation sat="0"/>
                              </a14:imgEffect>
                            </a14:imgLayer>
                          </a14:imgProps>
                        </a:ext>
                      </a:extLst>
                    </a:blip>
                    <a:stretch>
                      <a:fillRect/>
                    </a:stretch>
                  </pic:blipFill>
                  <pic:spPr>
                    <a:xfrm>
                      <a:off x="0" y="0"/>
                      <a:ext cx="5862565" cy="4765092"/>
                    </a:xfrm>
                    <a:prstGeom prst="rect">
                      <a:avLst/>
                    </a:prstGeom>
                  </pic:spPr>
                </pic:pic>
              </a:graphicData>
            </a:graphic>
          </wp:inline>
        </w:drawing>
      </w:r>
    </w:p>
    <w:p w14:paraId="3B689288" w14:textId="7E2A74E7" w:rsidR="00B35EFF" w:rsidRPr="00B35EFF" w:rsidRDefault="00B35EFF" w:rsidP="00B35EFF">
      <w:pPr>
        <w:pStyle w:val="00"/>
      </w:pPr>
      <w:bookmarkStart w:id="34" w:name="_Toc87642309"/>
      <w:r>
        <w:rPr>
          <w:rFonts w:hint="eastAsia"/>
        </w:rPr>
        <w:t>图</w:t>
      </w:r>
      <w:r w:rsidR="00271F03">
        <w:rPr>
          <w:rFonts w:hint="eastAsia"/>
        </w:rPr>
        <w:t>14</w:t>
      </w:r>
      <w:r>
        <w:t xml:space="preserve"> </w:t>
      </w:r>
      <w:r w:rsidRPr="00B35EFF">
        <w:rPr>
          <w:rFonts w:hint="eastAsia"/>
        </w:rPr>
        <w:t>几款具有代表性的可重构处理器：</w:t>
      </w:r>
      <w:r w:rsidRPr="00B35EFF">
        <w:rPr>
          <w:rFonts w:hint="eastAsia"/>
        </w:rPr>
        <w:t>(a)</w:t>
      </w:r>
      <w:r w:rsidRPr="00B35EFF">
        <w:t xml:space="preserve"> </w:t>
      </w:r>
      <w:proofErr w:type="spellStart"/>
      <w:r w:rsidRPr="00B35EFF">
        <w:t>ReMUS</w:t>
      </w:r>
      <w:proofErr w:type="spellEnd"/>
      <w:r w:rsidRPr="00B35EFF">
        <w:fldChar w:fldCharType="begin"/>
      </w:r>
      <w:r w:rsidRPr="00B35EFF">
        <w:instrText xml:space="preserve"> REF _Ref5760380 \r \h  \* MERGEFORMAT </w:instrText>
      </w:r>
      <w:r w:rsidRPr="00B35EFF">
        <w:fldChar w:fldCharType="separate"/>
      </w:r>
      <w:r w:rsidRPr="00B35EFF">
        <w:t>[6]</w:t>
      </w:r>
      <w:r w:rsidRPr="00B35EFF">
        <w:fldChar w:fldCharType="end"/>
      </w:r>
      <w:r w:rsidRPr="00B35EFF">
        <w:t xml:space="preserve"> (b) ADRES</w:t>
      </w:r>
      <w:r w:rsidRPr="00B35EFF">
        <w:fldChar w:fldCharType="begin"/>
      </w:r>
      <w:r w:rsidRPr="00B35EFF">
        <w:instrText xml:space="preserve"> REF _Ref5760355 \r \h  \* MERGEFORMAT </w:instrText>
      </w:r>
      <w:r w:rsidRPr="00B35EFF">
        <w:fldChar w:fldCharType="separate"/>
      </w:r>
      <w:r w:rsidRPr="00B35EFF">
        <w:t>[3]</w:t>
      </w:r>
      <w:r w:rsidRPr="00B35EFF">
        <w:fldChar w:fldCharType="end"/>
      </w:r>
      <w:r w:rsidRPr="00B35EFF">
        <w:t xml:space="preserve"> (c)  LSSD</w:t>
      </w:r>
      <w:r w:rsidRPr="00B35EFF">
        <w:fldChar w:fldCharType="begin"/>
      </w:r>
      <w:r w:rsidRPr="00B35EFF">
        <w:instrText xml:space="preserve"> REF _Ref5760437 \r \h  \* MERGEFORMAT </w:instrText>
      </w:r>
      <w:r w:rsidRPr="00B35EFF">
        <w:fldChar w:fldCharType="separate"/>
      </w:r>
      <w:r w:rsidRPr="00B35EFF">
        <w:t>[7]</w:t>
      </w:r>
      <w:r w:rsidRPr="00B35EFF">
        <w:fldChar w:fldCharType="end"/>
      </w:r>
      <w:r w:rsidRPr="00B35EFF">
        <w:t xml:space="preserve"> (d) </w:t>
      </w:r>
      <w:proofErr w:type="spellStart"/>
      <w:r w:rsidRPr="00B35EFF">
        <w:t>ParallelXL</w:t>
      </w:r>
      <w:proofErr w:type="spellEnd"/>
      <w:r w:rsidRPr="00B35EFF">
        <w:fldChar w:fldCharType="begin"/>
      </w:r>
      <w:r w:rsidRPr="00B35EFF">
        <w:instrText xml:space="preserve"> REF _Ref5761888 \r \h  \* MERGEFORMAT </w:instrText>
      </w:r>
      <w:r w:rsidRPr="00B35EFF">
        <w:fldChar w:fldCharType="separate"/>
      </w:r>
      <w:r w:rsidRPr="00B35EFF">
        <w:t>[10]</w:t>
      </w:r>
      <w:bookmarkEnd w:id="34"/>
      <w:r w:rsidRPr="00B35EFF">
        <w:fldChar w:fldCharType="end"/>
      </w:r>
    </w:p>
    <w:p w14:paraId="38321B11" w14:textId="2835613A" w:rsidR="00B35EFF" w:rsidRDefault="00B35EFF" w:rsidP="00B35EFF">
      <w:pPr>
        <w:pStyle w:val="12"/>
        <w:rPr>
          <w:rFonts w:eastAsia="仿宋_GB2312"/>
          <w:bCs/>
          <w:szCs w:val="24"/>
        </w:rPr>
      </w:pPr>
    </w:p>
    <w:p w14:paraId="22DFB7E0" w14:textId="77777777" w:rsidR="00B35EFF" w:rsidRPr="00E11086" w:rsidRDefault="00B35EFF" w:rsidP="00B35EFF">
      <w:pPr>
        <w:pStyle w:val="12"/>
        <w:rPr>
          <w:rFonts w:eastAsia="仿宋_GB2312"/>
          <w:bCs/>
          <w:szCs w:val="24"/>
        </w:rPr>
      </w:pPr>
    </w:p>
    <w:p w14:paraId="629C3BDB" w14:textId="2189518D" w:rsidR="00B35EFF" w:rsidRDefault="00B35EFF" w:rsidP="00B35EFF">
      <w:pPr>
        <w:keepNext/>
        <w:autoSpaceDE w:val="0"/>
        <w:autoSpaceDN w:val="0"/>
        <w:adjustRightInd w:val="0"/>
        <w:spacing w:line="240" w:lineRule="auto"/>
        <w:ind w:firstLineChars="0" w:firstLine="420"/>
        <w:jc w:val="center"/>
      </w:pPr>
      <w:r w:rsidRPr="00F47309">
        <w:rPr>
          <w:noProof/>
        </w:rPr>
        <w:lastRenderedPageBreak/>
        <w:drawing>
          <wp:inline distT="0" distB="0" distL="0" distR="0" wp14:anchorId="2C0A61EB" wp14:editId="17957685">
            <wp:extent cx="5609583" cy="51625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BEBA8EAE-BF5A-486C-A8C5-ECC9F3942E4B}">
                          <a14:imgProps xmlns:a14="http://schemas.microsoft.com/office/drawing/2010/main">
                            <a14:imgLayer r:embed="rId6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628930" cy="5180355"/>
                    </a:xfrm>
                    <a:prstGeom prst="rect">
                      <a:avLst/>
                    </a:prstGeom>
                    <a:noFill/>
                  </pic:spPr>
                </pic:pic>
              </a:graphicData>
            </a:graphic>
          </wp:inline>
        </w:drawing>
      </w:r>
    </w:p>
    <w:p w14:paraId="1EB11ADA" w14:textId="7B1F1C8C" w:rsidR="00B35EFF" w:rsidRPr="00B35EFF" w:rsidRDefault="00B35EFF" w:rsidP="00B35EFF">
      <w:pPr>
        <w:pStyle w:val="00"/>
      </w:pPr>
      <w:bookmarkStart w:id="35" w:name="_Toc87642310"/>
      <w:r>
        <w:rPr>
          <w:rFonts w:hint="eastAsia"/>
        </w:rPr>
        <w:t>图</w:t>
      </w:r>
      <w:r w:rsidR="00271F03">
        <w:rPr>
          <w:rFonts w:hint="eastAsia"/>
        </w:rPr>
        <w:t>15</w:t>
      </w:r>
      <w:r>
        <w:t xml:space="preserve"> </w:t>
      </w:r>
      <w:r w:rsidRPr="00B35EFF">
        <w:rPr>
          <w:rFonts w:hint="eastAsia"/>
        </w:rPr>
        <w:t>几款面向</w:t>
      </w:r>
      <w:r w:rsidRPr="00B35EFF">
        <w:rPr>
          <w:rFonts w:hint="eastAsia"/>
        </w:rPr>
        <w:t>AI</w:t>
      </w:r>
      <w:r w:rsidRPr="00B35EFF">
        <w:rPr>
          <w:rFonts w:hint="eastAsia"/>
        </w:rPr>
        <w:t>的可重构计算架构：</w:t>
      </w:r>
      <w:r w:rsidRPr="00B35EFF">
        <w:rPr>
          <w:rFonts w:hint="eastAsia"/>
        </w:rPr>
        <w:t xml:space="preserve">(a) </w:t>
      </w:r>
      <w:proofErr w:type="spellStart"/>
      <w:r w:rsidRPr="00B35EFF">
        <w:rPr>
          <w:rFonts w:hint="eastAsia"/>
        </w:rPr>
        <w:t>FlexFlow</w:t>
      </w:r>
      <w:proofErr w:type="spellEnd"/>
      <w:r w:rsidRPr="00B35EFF">
        <w:fldChar w:fldCharType="begin"/>
      </w:r>
      <w:r w:rsidRPr="00B35EFF">
        <w:instrText xml:space="preserve"> </w:instrText>
      </w:r>
      <w:r w:rsidRPr="00B35EFF">
        <w:rPr>
          <w:rFonts w:hint="eastAsia"/>
        </w:rPr>
        <w:instrText>REF _Ref5765175 \r \h</w:instrText>
      </w:r>
      <w:r w:rsidRPr="00B35EFF">
        <w:instrText xml:space="preserve">  \* MERGEFORMAT </w:instrText>
      </w:r>
      <w:r w:rsidRPr="00B35EFF">
        <w:fldChar w:fldCharType="separate"/>
      </w:r>
      <w:r w:rsidRPr="00B35EFF">
        <w:t>[17]</w:t>
      </w:r>
      <w:r w:rsidRPr="00B35EFF">
        <w:fldChar w:fldCharType="end"/>
      </w:r>
      <w:r w:rsidRPr="00B35EFF">
        <w:t xml:space="preserve"> (b) SCALEDEEP</w:t>
      </w:r>
      <w:r w:rsidRPr="00B35EFF">
        <w:fldChar w:fldCharType="begin"/>
      </w:r>
      <w:r w:rsidRPr="00B35EFF">
        <w:instrText xml:space="preserve"> REF _Ref5766460 \r \h  \* MERGEFORMAT </w:instrText>
      </w:r>
      <w:r w:rsidRPr="00B35EFF">
        <w:fldChar w:fldCharType="separate"/>
      </w:r>
      <w:r w:rsidRPr="00B35EFF">
        <w:t>[19]</w:t>
      </w:r>
      <w:r w:rsidRPr="00B35EFF">
        <w:fldChar w:fldCharType="end"/>
      </w:r>
      <w:r w:rsidRPr="00B35EFF">
        <w:t xml:space="preserve"> (c) </w:t>
      </w:r>
      <w:proofErr w:type="spellStart"/>
      <w:r w:rsidRPr="00B35EFF">
        <w:t>Ganax</w:t>
      </w:r>
      <w:proofErr w:type="spellEnd"/>
      <w:r w:rsidRPr="00B35EFF">
        <w:fldChar w:fldCharType="begin"/>
      </w:r>
      <w:r w:rsidRPr="00B35EFF">
        <w:instrText xml:space="preserve"> REF _Ref5766533 \r \h  \* MERGEFORMAT </w:instrText>
      </w:r>
      <w:r w:rsidRPr="00B35EFF">
        <w:fldChar w:fldCharType="separate"/>
      </w:r>
      <w:r w:rsidRPr="00B35EFF">
        <w:t>[21]</w:t>
      </w:r>
      <w:r w:rsidRPr="00B35EFF">
        <w:fldChar w:fldCharType="end"/>
      </w:r>
      <w:r w:rsidRPr="00B35EFF">
        <w:t xml:space="preserve"> (d) Bit Fusion</w:t>
      </w:r>
      <w:r w:rsidRPr="00B35EFF">
        <w:fldChar w:fldCharType="begin"/>
      </w:r>
      <w:r w:rsidRPr="00B35EFF">
        <w:instrText xml:space="preserve"> REF _Ref5766532 \r \h  \* MERGEFORMAT </w:instrText>
      </w:r>
      <w:r w:rsidRPr="00B35EFF">
        <w:fldChar w:fldCharType="separate"/>
      </w:r>
      <w:r w:rsidRPr="00B35EFF">
        <w:t>[20]</w:t>
      </w:r>
      <w:bookmarkEnd w:id="35"/>
      <w:r w:rsidRPr="00B35EFF">
        <w:fldChar w:fldCharType="end"/>
      </w:r>
    </w:p>
    <w:p w14:paraId="44FD496E" w14:textId="35CA3031" w:rsidR="00B35EFF" w:rsidRPr="00B35EFF" w:rsidRDefault="00B35EFF" w:rsidP="00B35EFF">
      <w:pPr>
        <w:pStyle w:val="00"/>
        <w:rPr>
          <w:bCs/>
          <w:kern w:val="0"/>
        </w:rPr>
      </w:pPr>
    </w:p>
    <w:p w14:paraId="291DAFC4" w14:textId="77777777" w:rsidR="00166884" w:rsidRPr="00F47309" w:rsidRDefault="00166884" w:rsidP="00166884">
      <w:pPr>
        <w:widowControl/>
        <w:spacing w:beforeLines="50" w:before="156" w:afterLines="50" w:after="156"/>
        <w:ind w:leftChars="-135" w:left="-324"/>
      </w:pPr>
      <w:r w:rsidRPr="00F47309">
        <w:br w:type="page"/>
      </w:r>
      <w:r w:rsidRPr="00F47309">
        <w:rPr>
          <w:rFonts w:hint="eastAsia"/>
        </w:rPr>
        <w:lastRenderedPageBreak/>
        <w:t>[</w:t>
      </w:r>
      <w:r w:rsidRPr="00F47309">
        <w:rPr>
          <w:rFonts w:hint="eastAsia"/>
        </w:rPr>
        <w:t>参考文献</w:t>
      </w:r>
      <w:r w:rsidRPr="00F47309">
        <w:rPr>
          <w:rFonts w:hint="eastAsia"/>
        </w:rPr>
        <w:t>]</w:t>
      </w:r>
    </w:p>
    <w:p w14:paraId="72ECB4E3" w14:textId="77777777" w:rsidR="00166884" w:rsidRPr="00F47309" w:rsidRDefault="00166884" w:rsidP="00166884">
      <w:pPr>
        <w:pStyle w:val="a7"/>
        <w:numPr>
          <w:ilvl w:val="0"/>
          <w:numId w:val="18"/>
        </w:numPr>
        <w:snapToGrid w:val="0"/>
        <w:spacing w:line="440" w:lineRule="exact"/>
        <w:ind w:firstLineChars="0"/>
      </w:pPr>
      <w:bookmarkStart w:id="36" w:name="_Ref5760134"/>
      <w:r w:rsidRPr="00F47309">
        <w:t>XPP-III Processor Overview White Paper”, www.pactxpp.com.</w:t>
      </w:r>
      <w:bookmarkEnd w:id="36"/>
    </w:p>
    <w:p w14:paraId="7DE45BA0" w14:textId="77777777" w:rsidR="00166884" w:rsidRPr="00F47309" w:rsidRDefault="00166884" w:rsidP="00166884">
      <w:pPr>
        <w:pStyle w:val="a7"/>
        <w:numPr>
          <w:ilvl w:val="0"/>
          <w:numId w:val="18"/>
        </w:numPr>
        <w:snapToGrid w:val="0"/>
        <w:spacing w:line="440" w:lineRule="exact"/>
        <w:ind w:firstLineChars="0"/>
      </w:pPr>
      <w:bookmarkStart w:id="37" w:name="_Ref5760174"/>
      <w:r w:rsidRPr="00F47309">
        <w:rPr>
          <w:rFonts w:hint="eastAsia"/>
        </w:rPr>
        <w:t>“</w:t>
      </w:r>
      <w:r w:rsidRPr="00F47309">
        <w:t>DAPDNA-2 Dynamically Reconfigurable Processor”, http://www.ipflex.com/</w:t>
      </w:r>
      <w:bookmarkEnd w:id="37"/>
    </w:p>
    <w:p w14:paraId="3C9C105F" w14:textId="77777777" w:rsidR="00166884" w:rsidRPr="00F47309" w:rsidRDefault="00166884" w:rsidP="00166884">
      <w:pPr>
        <w:pStyle w:val="a7"/>
        <w:numPr>
          <w:ilvl w:val="0"/>
          <w:numId w:val="18"/>
        </w:numPr>
        <w:snapToGrid w:val="0"/>
        <w:spacing w:line="440" w:lineRule="exact"/>
        <w:ind w:firstLineChars="0"/>
      </w:pPr>
      <w:bookmarkStart w:id="38" w:name="_Ref5760355"/>
      <w:r w:rsidRPr="00F47309">
        <w:t xml:space="preserve">Mei B, </w:t>
      </w:r>
      <w:proofErr w:type="spellStart"/>
      <w:r w:rsidRPr="00F47309">
        <w:t>Vernalde</w:t>
      </w:r>
      <w:proofErr w:type="spellEnd"/>
      <w:r w:rsidRPr="00F47309">
        <w:t xml:space="preserve"> S, </w:t>
      </w:r>
      <w:proofErr w:type="spellStart"/>
      <w:r w:rsidRPr="00F47309">
        <w:t>Verkest</w:t>
      </w:r>
      <w:proofErr w:type="spellEnd"/>
      <w:r w:rsidRPr="00F47309">
        <w:t xml:space="preserve"> D, et al. ADRES: An architecture with tightly coupled VLIW processor and coarse-grained reconfigurable matrix[C]//International Conference on Field Programmable Logic and Applications. Springer, Berlin, Heidelberg, 2003: 61-70.</w:t>
      </w:r>
      <w:bookmarkEnd w:id="38"/>
    </w:p>
    <w:p w14:paraId="4A2CE11B" w14:textId="77777777" w:rsidR="00166884" w:rsidRPr="00F47309" w:rsidRDefault="00166884" w:rsidP="00166884">
      <w:pPr>
        <w:pStyle w:val="a7"/>
        <w:numPr>
          <w:ilvl w:val="0"/>
          <w:numId w:val="18"/>
        </w:numPr>
        <w:snapToGrid w:val="0"/>
        <w:spacing w:line="440" w:lineRule="exact"/>
        <w:ind w:firstLineChars="0"/>
      </w:pPr>
      <w:bookmarkStart w:id="39" w:name="_Ref5760378"/>
      <w:proofErr w:type="gramStart"/>
      <w:r w:rsidRPr="00F47309">
        <w:rPr>
          <w:rFonts w:hint="eastAsia"/>
        </w:rPr>
        <w:t>杨博涵</w:t>
      </w:r>
      <w:proofErr w:type="gramEnd"/>
      <w:r w:rsidRPr="00F47309">
        <w:rPr>
          <w:rFonts w:hint="eastAsia"/>
        </w:rPr>
        <w:t xml:space="preserve">. </w:t>
      </w:r>
      <w:r w:rsidRPr="00F47309">
        <w:rPr>
          <w:rFonts w:hint="eastAsia"/>
        </w:rPr>
        <w:t>针对多媒体图像处理的可重构处理元设计</w:t>
      </w:r>
      <w:r w:rsidRPr="00F47309">
        <w:rPr>
          <w:rFonts w:hint="eastAsia"/>
        </w:rPr>
        <w:t xml:space="preserve">[D]. </w:t>
      </w:r>
      <w:r w:rsidRPr="00F47309">
        <w:rPr>
          <w:rFonts w:hint="eastAsia"/>
        </w:rPr>
        <w:t>西北工业大学</w:t>
      </w:r>
      <w:r w:rsidRPr="00F47309">
        <w:rPr>
          <w:rFonts w:hint="eastAsia"/>
        </w:rPr>
        <w:t>, 2005.</w:t>
      </w:r>
      <w:bookmarkEnd w:id="39"/>
    </w:p>
    <w:p w14:paraId="36C4A56C" w14:textId="77777777" w:rsidR="00166884" w:rsidRPr="00F47309" w:rsidRDefault="00166884" w:rsidP="00166884">
      <w:pPr>
        <w:pStyle w:val="a7"/>
        <w:numPr>
          <w:ilvl w:val="0"/>
          <w:numId w:val="18"/>
        </w:numPr>
        <w:snapToGrid w:val="0"/>
        <w:spacing w:line="440" w:lineRule="exact"/>
        <w:ind w:firstLineChars="0"/>
      </w:pPr>
      <w:bookmarkStart w:id="40" w:name="_Ref5760379"/>
      <w:r w:rsidRPr="00F47309">
        <w:rPr>
          <w:rFonts w:hint="eastAsia"/>
        </w:rPr>
        <w:t>罗赛</w:t>
      </w:r>
      <w:r w:rsidRPr="00F47309">
        <w:rPr>
          <w:rFonts w:hint="eastAsia"/>
        </w:rPr>
        <w:t xml:space="preserve">. </w:t>
      </w:r>
      <w:r w:rsidRPr="00F47309">
        <w:rPr>
          <w:rFonts w:hint="eastAsia"/>
        </w:rPr>
        <w:t>可重构计算系统体系结构研究与实现</w:t>
      </w:r>
      <w:r w:rsidRPr="00F47309">
        <w:rPr>
          <w:rFonts w:hint="eastAsia"/>
        </w:rPr>
        <w:t xml:space="preserve">[D]. </w:t>
      </w:r>
      <w:r w:rsidRPr="00F47309">
        <w:rPr>
          <w:rFonts w:hint="eastAsia"/>
        </w:rPr>
        <w:t>中国科学技术大学</w:t>
      </w:r>
      <w:r w:rsidRPr="00F47309">
        <w:rPr>
          <w:rFonts w:hint="eastAsia"/>
        </w:rPr>
        <w:t>, 2006.</w:t>
      </w:r>
      <w:bookmarkEnd w:id="40"/>
    </w:p>
    <w:p w14:paraId="310AE731" w14:textId="77777777" w:rsidR="00166884" w:rsidRPr="00F47309" w:rsidRDefault="00166884" w:rsidP="00166884">
      <w:pPr>
        <w:pStyle w:val="a7"/>
        <w:numPr>
          <w:ilvl w:val="0"/>
          <w:numId w:val="18"/>
        </w:numPr>
        <w:snapToGrid w:val="0"/>
        <w:spacing w:line="440" w:lineRule="exact"/>
        <w:ind w:firstLineChars="0"/>
      </w:pPr>
      <w:bookmarkStart w:id="41" w:name="_Ref5760380"/>
      <w:r w:rsidRPr="00F47309">
        <w:t>Liu L, Deng C, Wang D, et al. An energy-efficient coarse-grained dynamically reconfigurable fabric for multiple-standard video decoding applications[C]//Proceedings of the IEEE 2013 Custom Integrated Circuits Conference. IEEE, 2013: 1-4</w:t>
      </w:r>
      <w:r w:rsidRPr="00F47309">
        <w:rPr>
          <w:rFonts w:hint="eastAsia"/>
        </w:rPr>
        <w:t>.</w:t>
      </w:r>
      <w:bookmarkEnd w:id="41"/>
    </w:p>
    <w:p w14:paraId="0A541D2B" w14:textId="77777777" w:rsidR="00166884" w:rsidRPr="00F47309" w:rsidRDefault="00166884" w:rsidP="00166884">
      <w:pPr>
        <w:pStyle w:val="a7"/>
        <w:numPr>
          <w:ilvl w:val="0"/>
          <w:numId w:val="18"/>
        </w:numPr>
        <w:snapToGrid w:val="0"/>
        <w:spacing w:line="440" w:lineRule="exact"/>
        <w:ind w:firstLineChars="0"/>
      </w:pPr>
      <w:bookmarkStart w:id="42" w:name="_Ref5760437"/>
      <w:proofErr w:type="spellStart"/>
      <w:r w:rsidRPr="00F47309">
        <w:t>Nowatzki</w:t>
      </w:r>
      <w:proofErr w:type="spellEnd"/>
      <w:r w:rsidRPr="00F47309">
        <w:t xml:space="preserve"> T, </w:t>
      </w:r>
      <w:proofErr w:type="spellStart"/>
      <w:r w:rsidRPr="00F47309">
        <w:t>Gangadhan</w:t>
      </w:r>
      <w:proofErr w:type="spellEnd"/>
      <w:r w:rsidRPr="00F47309">
        <w:t xml:space="preserve"> V, </w:t>
      </w:r>
      <w:proofErr w:type="spellStart"/>
      <w:r w:rsidRPr="00F47309">
        <w:t>Sankaralingam</w:t>
      </w:r>
      <w:proofErr w:type="spellEnd"/>
      <w:r w:rsidRPr="00F47309">
        <w:t xml:space="preserve"> K, et al. Pushing the limits of accelerator efficiency while retaining programmability[C]//2016 IEEE International Symposium on High Performance Computer Architecture (HPCA). IEEE, 2016: 27-39.</w:t>
      </w:r>
      <w:bookmarkEnd w:id="42"/>
    </w:p>
    <w:p w14:paraId="57EFB058" w14:textId="77777777" w:rsidR="00166884" w:rsidRPr="00F47309" w:rsidRDefault="00166884" w:rsidP="00166884">
      <w:pPr>
        <w:pStyle w:val="a7"/>
        <w:numPr>
          <w:ilvl w:val="0"/>
          <w:numId w:val="18"/>
        </w:numPr>
        <w:snapToGrid w:val="0"/>
        <w:spacing w:line="440" w:lineRule="exact"/>
        <w:ind w:firstLineChars="0"/>
      </w:pPr>
      <w:bookmarkStart w:id="43" w:name="_Ref5760730"/>
      <w:r w:rsidRPr="00F47309">
        <w:t xml:space="preserve">Prabhakar R, Zhang Y, </w:t>
      </w:r>
      <w:proofErr w:type="spellStart"/>
      <w:r w:rsidRPr="00F47309">
        <w:t>Koeplinger</w:t>
      </w:r>
      <w:proofErr w:type="spellEnd"/>
      <w:r w:rsidRPr="00F47309">
        <w:t xml:space="preserve"> D, et al. Plasticine: A reconfigurable architecture for parallel patterns[C]//2017 ACM/IEEE 44th Annual International Symposium on Computer Architecture (ISCA). IEEE, 2017: 389-402.</w:t>
      </w:r>
      <w:bookmarkEnd w:id="43"/>
    </w:p>
    <w:p w14:paraId="214D02E0" w14:textId="77777777" w:rsidR="00166884" w:rsidRPr="00F47309" w:rsidRDefault="00166884" w:rsidP="00166884">
      <w:pPr>
        <w:pStyle w:val="a7"/>
        <w:numPr>
          <w:ilvl w:val="0"/>
          <w:numId w:val="18"/>
        </w:numPr>
        <w:snapToGrid w:val="0"/>
        <w:spacing w:line="440" w:lineRule="exact"/>
        <w:ind w:firstLineChars="0"/>
      </w:pPr>
      <w:bookmarkStart w:id="44" w:name="_Ref5761681"/>
      <w:proofErr w:type="spellStart"/>
      <w:r w:rsidRPr="00F47309">
        <w:t>Voitsechov</w:t>
      </w:r>
      <w:proofErr w:type="spellEnd"/>
      <w:r w:rsidRPr="00F47309">
        <w:t xml:space="preserve"> D, Port O, </w:t>
      </w:r>
      <w:proofErr w:type="spellStart"/>
      <w:r w:rsidRPr="00F47309">
        <w:t>Etsion</w:t>
      </w:r>
      <w:proofErr w:type="spellEnd"/>
      <w:r w:rsidRPr="00F47309">
        <w:t xml:space="preserve"> Y. Inter-thread Communication in Multithreaded, Reconfigurable Coarse-grain Arrays[C]//2018 51st Annual IEEE/ACM International Symposium on Microarchitecture (MICRO). IEEE, 2018: 42-54.</w:t>
      </w:r>
      <w:bookmarkEnd w:id="44"/>
    </w:p>
    <w:p w14:paraId="22741C3A" w14:textId="77777777" w:rsidR="00166884" w:rsidRPr="00F47309" w:rsidRDefault="00166884" w:rsidP="00166884">
      <w:pPr>
        <w:pStyle w:val="a7"/>
        <w:numPr>
          <w:ilvl w:val="0"/>
          <w:numId w:val="18"/>
        </w:numPr>
        <w:snapToGrid w:val="0"/>
        <w:spacing w:line="440" w:lineRule="exact"/>
        <w:ind w:firstLineChars="0"/>
      </w:pPr>
      <w:bookmarkStart w:id="45" w:name="_Ref5761888"/>
      <w:r w:rsidRPr="00F47309">
        <w:rPr>
          <w:rFonts w:hint="eastAsia"/>
        </w:rPr>
        <w:t>Chen T, Srinath S, Batten C, et al. An architectural framework for accelerating dynamic parallel algorithms on reconfigurable hardware[C]//2018 51st Annual IEEE</w:t>
      </w:r>
      <w:r w:rsidRPr="00F47309">
        <w:t>/ACM International Symposium on Microarchitecture (MICRO). IEEE, 2018: 55-67.</w:t>
      </w:r>
      <w:bookmarkEnd w:id="45"/>
    </w:p>
    <w:p w14:paraId="5B6B902C" w14:textId="77777777" w:rsidR="00166884" w:rsidRPr="00F47309" w:rsidRDefault="00166884" w:rsidP="00166884">
      <w:pPr>
        <w:pStyle w:val="a7"/>
        <w:numPr>
          <w:ilvl w:val="0"/>
          <w:numId w:val="18"/>
        </w:numPr>
        <w:snapToGrid w:val="0"/>
        <w:spacing w:line="440" w:lineRule="exact"/>
        <w:ind w:firstLineChars="0"/>
      </w:pPr>
      <w:bookmarkStart w:id="46" w:name="_Ref5762407"/>
      <w:r w:rsidRPr="00F47309">
        <w:t xml:space="preserve">Chen T, Du Z, Sun N, et al. </w:t>
      </w:r>
      <w:proofErr w:type="spellStart"/>
      <w:r w:rsidRPr="00F47309">
        <w:t>Diannao</w:t>
      </w:r>
      <w:proofErr w:type="spellEnd"/>
      <w:r w:rsidRPr="00F47309">
        <w:t xml:space="preserve">: A small-footprint high-throughput accelerator for ubiquitous machine-learning[C]//ACM </w:t>
      </w:r>
      <w:proofErr w:type="spellStart"/>
      <w:r w:rsidRPr="00F47309">
        <w:t>Sigplan</w:t>
      </w:r>
      <w:proofErr w:type="spellEnd"/>
      <w:r w:rsidRPr="00F47309">
        <w:t xml:space="preserve"> Notices. ACM, 2014, 49(4): 269-284.</w:t>
      </w:r>
      <w:bookmarkEnd w:id="46"/>
    </w:p>
    <w:p w14:paraId="4886BD2D" w14:textId="77777777" w:rsidR="00166884" w:rsidRPr="00F47309" w:rsidRDefault="00166884" w:rsidP="00166884">
      <w:pPr>
        <w:pStyle w:val="a7"/>
        <w:numPr>
          <w:ilvl w:val="0"/>
          <w:numId w:val="18"/>
        </w:numPr>
        <w:snapToGrid w:val="0"/>
        <w:spacing w:line="440" w:lineRule="exact"/>
        <w:ind w:firstLineChars="0"/>
      </w:pPr>
      <w:bookmarkStart w:id="47" w:name="_Ref5762717"/>
      <w:r w:rsidRPr="00F47309">
        <w:t xml:space="preserve">Chen Y, Luo T, Liu S, et al. </w:t>
      </w:r>
      <w:proofErr w:type="spellStart"/>
      <w:r w:rsidRPr="00F47309">
        <w:t>Dadiannao</w:t>
      </w:r>
      <w:proofErr w:type="spellEnd"/>
      <w:r w:rsidRPr="00F47309">
        <w:t>: A machine-learning supercomputer[C]//Proceedings of the 47th Annual IEEE/ACM International Symposium on Microarchitecture. IEEE Computer Society, 2014: 609-622.</w:t>
      </w:r>
      <w:bookmarkEnd w:id="47"/>
    </w:p>
    <w:p w14:paraId="74145557" w14:textId="77777777" w:rsidR="00166884" w:rsidRPr="00F47309" w:rsidRDefault="00166884" w:rsidP="00166884">
      <w:pPr>
        <w:pStyle w:val="a7"/>
        <w:numPr>
          <w:ilvl w:val="0"/>
          <w:numId w:val="18"/>
        </w:numPr>
        <w:snapToGrid w:val="0"/>
        <w:spacing w:line="440" w:lineRule="exact"/>
        <w:ind w:firstLineChars="0"/>
      </w:pPr>
      <w:bookmarkStart w:id="48" w:name="_Ref5762718"/>
      <w:r w:rsidRPr="00F47309">
        <w:t xml:space="preserve">Liu D, Chen T, Liu S, et al. </w:t>
      </w:r>
      <w:proofErr w:type="spellStart"/>
      <w:r w:rsidRPr="00F47309">
        <w:t>Pudiannao</w:t>
      </w:r>
      <w:proofErr w:type="spellEnd"/>
      <w:r w:rsidRPr="00F47309">
        <w:t>: A polyvalent machine learning accelerator[C]//ACM SIGARCH Computer Architecture News. ACM, 2015, 43(1): 369-381.</w:t>
      </w:r>
      <w:bookmarkEnd w:id="48"/>
    </w:p>
    <w:p w14:paraId="4B1ADD52" w14:textId="77777777" w:rsidR="00166884" w:rsidRPr="00F47309" w:rsidRDefault="00166884" w:rsidP="00166884">
      <w:pPr>
        <w:pStyle w:val="a7"/>
        <w:numPr>
          <w:ilvl w:val="0"/>
          <w:numId w:val="18"/>
        </w:numPr>
        <w:snapToGrid w:val="0"/>
        <w:spacing w:line="440" w:lineRule="exact"/>
        <w:ind w:firstLineChars="0"/>
      </w:pPr>
      <w:bookmarkStart w:id="49" w:name="_Ref5762719"/>
      <w:r w:rsidRPr="00F47309">
        <w:lastRenderedPageBreak/>
        <w:t xml:space="preserve">Du Z, </w:t>
      </w:r>
      <w:proofErr w:type="spellStart"/>
      <w:r w:rsidRPr="00F47309">
        <w:t>Fasthuber</w:t>
      </w:r>
      <w:proofErr w:type="spellEnd"/>
      <w:r w:rsidRPr="00F47309">
        <w:t xml:space="preserve"> R, Chen T, et al. </w:t>
      </w:r>
      <w:proofErr w:type="spellStart"/>
      <w:r w:rsidRPr="00F47309">
        <w:t>ShiDianNao</w:t>
      </w:r>
      <w:proofErr w:type="spellEnd"/>
      <w:r w:rsidRPr="00F47309">
        <w:t>: Shifting vision processing closer to the sensor[C]//ACM SIGARCH Computer Architecture News. ACM, 2015, 43(3): 92-104.</w:t>
      </w:r>
      <w:bookmarkEnd w:id="49"/>
    </w:p>
    <w:p w14:paraId="60A97039" w14:textId="77777777" w:rsidR="00166884" w:rsidRPr="00F47309" w:rsidRDefault="00166884" w:rsidP="00166884">
      <w:pPr>
        <w:pStyle w:val="a7"/>
        <w:numPr>
          <w:ilvl w:val="0"/>
          <w:numId w:val="18"/>
        </w:numPr>
        <w:snapToGrid w:val="0"/>
        <w:spacing w:line="440" w:lineRule="exact"/>
        <w:ind w:firstLineChars="0"/>
      </w:pPr>
      <w:bookmarkStart w:id="50" w:name="_Ref5821766"/>
      <w:r w:rsidRPr="00F47309">
        <w:t xml:space="preserve">Chen Y H, Krishna T, Emer J S, et al. </w:t>
      </w:r>
      <w:proofErr w:type="spellStart"/>
      <w:r w:rsidRPr="00F47309">
        <w:t>Eyeriss</w:t>
      </w:r>
      <w:proofErr w:type="spellEnd"/>
      <w:r w:rsidRPr="00F47309">
        <w:t>: An energy-efficient reconfigurable accelerator for deep convolutional neural networks[J]. IEEE Journal of Solid-State Circuits, 2017, 52(1): 127-138.</w:t>
      </w:r>
      <w:bookmarkEnd w:id="50"/>
    </w:p>
    <w:p w14:paraId="5F4327F3" w14:textId="77777777" w:rsidR="00166884" w:rsidRPr="00F47309" w:rsidRDefault="00166884" w:rsidP="00166884">
      <w:pPr>
        <w:pStyle w:val="a7"/>
        <w:numPr>
          <w:ilvl w:val="0"/>
          <w:numId w:val="18"/>
        </w:numPr>
        <w:snapToGrid w:val="0"/>
        <w:spacing w:line="440" w:lineRule="exact"/>
        <w:ind w:firstLineChars="0"/>
      </w:pPr>
      <w:bookmarkStart w:id="51" w:name="_Ref5821765"/>
      <w:r w:rsidRPr="00F47309">
        <w:t xml:space="preserve">ENVISION: A 0.26-to-10TOPS/W </w:t>
      </w:r>
      <w:proofErr w:type="spellStart"/>
      <w:r w:rsidRPr="00F47309">
        <w:t>Subword</w:t>
      </w:r>
      <w:proofErr w:type="spellEnd"/>
      <w:r w:rsidRPr="00F47309">
        <w:t>-Parallel Computational Accuracy-Voltage-Frequency-Scalable Convolutional Neural Network Processor in 28nm FDSOI.</w:t>
      </w:r>
      <w:bookmarkEnd w:id="51"/>
    </w:p>
    <w:p w14:paraId="2E608F0A" w14:textId="77777777" w:rsidR="00166884" w:rsidRPr="00F47309" w:rsidRDefault="00166884" w:rsidP="00166884">
      <w:pPr>
        <w:pStyle w:val="a7"/>
        <w:numPr>
          <w:ilvl w:val="0"/>
          <w:numId w:val="18"/>
        </w:numPr>
        <w:snapToGrid w:val="0"/>
        <w:spacing w:line="440" w:lineRule="exact"/>
        <w:ind w:firstLineChars="0"/>
      </w:pPr>
      <w:bookmarkStart w:id="52" w:name="_Ref5765175"/>
      <w:r w:rsidRPr="00F47309">
        <w:t xml:space="preserve">Lu W, Yan G, Li J, et al. </w:t>
      </w:r>
      <w:proofErr w:type="spellStart"/>
      <w:r w:rsidRPr="00F47309">
        <w:t>Flexflow</w:t>
      </w:r>
      <w:proofErr w:type="spellEnd"/>
      <w:r w:rsidRPr="00F47309">
        <w:t>: A flexible dataflow accelerator architecture for convolutional neural networks[C]//2017 IEEE International Symposium on High Performance Computer Architecture (HPCA). IEEE, 2017: 553-564.</w:t>
      </w:r>
      <w:bookmarkEnd w:id="52"/>
    </w:p>
    <w:p w14:paraId="495C2C7A" w14:textId="77777777" w:rsidR="00166884" w:rsidRPr="00F47309" w:rsidRDefault="00166884" w:rsidP="00166884">
      <w:pPr>
        <w:pStyle w:val="a7"/>
        <w:numPr>
          <w:ilvl w:val="0"/>
          <w:numId w:val="18"/>
        </w:numPr>
        <w:snapToGrid w:val="0"/>
        <w:spacing w:line="440" w:lineRule="exact"/>
        <w:ind w:firstLineChars="0"/>
      </w:pPr>
      <w:bookmarkStart w:id="53" w:name="_Ref5766445"/>
      <w:r w:rsidRPr="00F47309">
        <w:t xml:space="preserve">Parashar A, </w:t>
      </w:r>
      <w:proofErr w:type="spellStart"/>
      <w:r w:rsidRPr="00F47309">
        <w:t>Rhu</w:t>
      </w:r>
      <w:proofErr w:type="spellEnd"/>
      <w:r w:rsidRPr="00F47309">
        <w:t xml:space="preserve"> M, </w:t>
      </w:r>
      <w:proofErr w:type="spellStart"/>
      <w:r w:rsidRPr="00F47309">
        <w:t>Mukkara</w:t>
      </w:r>
      <w:proofErr w:type="spellEnd"/>
      <w:r w:rsidRPr="00F47309">
        <w:t xml:space="preserve"> A, et al. </w:t>
      </w:r>
      <w:proofErr w:type="spellStart"/>
      <w:r w:rsidRPr="00F47309">
        <w:t>Scnn</w:t>
      </w:r>
      <w:proofErr w:type="spellEnd"/>
      <w:r w:rsidRPr="00F47309">
        <w:t>: An accelerator for compressed-sparse convolutional neural networks[C]//2017 ACM/IEEE 44th Annual International Symposium on Computer Architecture (ISCA). IEEE, 2017: 27-40.</w:t>
      </w:r>
      <w:bookmarkEnd w:id="53"/>
    </w:p>
    <w:p w14:paraId="702326D9" w14:textId="77777777" w:rsidR="00166884" w:rsidRPr="00F47309" w:rsidRDefault="00166884" w:rsidP="00166884">
      <w:pPr>
        <w:pStyle w:val="a7"/>
        <w:numPr>
          <w:ilvl w:val="0"/>
          <w:numId w:val="18"/>
        </w:numPr>
        <w:snapToGrid w:val="0"/>
        <w:spacing w:line="440" w:lineRule="exact"/>
        <w:ind w:firstLineChars="0"/>
      </w:pPr>
      <w:bookmarkStart w:id="54" w:name="_Ref5766460"/>
      <w:proofErr w:type="spellStart"/>
      <w:r w:rsidRPr="00F47309">
        <w:t>Venkataramani</w:t>
      </w:r>
      <w:proofErr w:type="spellEnd"/>
      <w:r w:rsidRPr="00F47309">
        <w:t xml:space="preserve"> S, Ranjan A, Banerjee S, et al. </w:t>
      </w:r>
      <w:proofErr w:type="spellStart"/>
      <w:r w:rsidRPr="00F47309">
        <w:t>Scaledeep</w:t>
      </w:r>
      <w:proofErr w:type="spellEnd"/>
      <w:r w:rsidRPr="00F47309">
        <w:t>: A scalable compute architecture for learning and evaluating deep networks[C]//Proceedings of the 44th Annual International Symposium on Computer Architecture</w:t>
      </w:r>
      <w:r w:rsidRPr="00F47309">
        <w:rPr>
          <w:rFonts w:hint="eastAsia"/>
        </w:rPr>
        <w:t xml:space="preserve"> </w:t>
      </w:r>
      <w:r w:rsidRPr="00F47309">
        <w:t>(ISCA)</w:t>
      </w:r>
      <w:r w:rsidRPr="00F47309">
        <w:rPr>
          <w:rFonts w:hint="eastAsia"/>
        </w:rPr>
        <w:t>.</w:t>
      </w:r>
      <w:r w:rsidRPr="00F47309">
        <w:t xml:space="preserve"> 2017: 13-26</w:t>
      </w:r>
      <w:bookmarkEnd w:id="54"/>
    </w:p>
    <w:p w14:paraId="0F964D91" w14:textId="77777777" w:rsidR="00166884" w:rsidRPr="00F47309" w:rsidRDefault="00166884" w:rsidP="00166884">
      <w:pPr>
        <w:pStyle w:val="a7"/>
        <w:numPr>
          <w:ilvl w:val="0"/>
          <w:numId w:val="18"/>
        </w:numPr>
        <w:snapToGrid w:val="0"/>
        <w:spacing w:line="440" w:lineRule="exact"/>
        <w:ind w:firstLineChars="0"/>
      </w:pPr>
      <w:bookmarkStart w:id="55" w:name="_Ref5766532"/>
      <w:r w:rsidRPr="00F47309">
        <w:t xml:space="preserve">Sharma H, Park J, </w:t>
      </w:r>
      <w:proofErr w:type="spellStart"/>
      <w:r w:rsidRPr="00F47309">
        <w:t>Suda</w:t>
      </w:r>
      <w:proofErr w:type="spellEnd"/>
      <w:r w:rsidRPr="00F47309">
        <w:t xml:space="preserve"> N, et al. Bit fusion: Bit-level dynamically composable architecture for accelerating deep neural networks[C]//Proceedings of the 45th Annual International Symposium on Computer Architecture (ISCA). IEEE, 2018: 764-775.</w:t>
      </w:r>
      <w:bookmarkEnd w:id="55"/>
    </w:p>
    <w:p w14:paraId="142A7B89" w14:textId="77777777" w:rsidR="00166884" w:rsidRPr="00F47309" w:rsidRDefault="00166884" w:rsidP="00166884">
      <w:pPr>
        <w:pStyle w:val="a7"/>
        <w:numPr>
          <w:ilvl w:val="0"/>
          <w:numId w:val="18"/>
        </w:numPr>
        <w:snapToGrid w:val="0"/>
        <w:spacing w:line="440" w:lineRule="exact"/>
        <w:ind w:firstLineChars="0"/>
      </w:pPr>
      <w:bookmarkStart w:id="56" w:name="_Ref5766533"/>
      <w:proofErr w:type="spellStart"/>
      <w:r w:rsidRPr="00F47309">
        <w:t>Yazdanbakhsh</w:t>
      </w:r>
      <w:proofErr w:type="spellEnd"/>
      <w:r w:rsidRPr="00F47309">
        <w:t xml:space="preserve"> A, </w:t>
      </w:r>
      <w:proofErr w:type="spellStart"/>
      <w:r w:rsidRPr="00F47309">
        <w:t>Samadi</w:t>
      </w:r>
      <w:proofErr w:type="spellEnd"/>
      <w:r w:rsidRPr="00F47309">
        <w:t xml:space="preserve"> K, Kim N S, et al. </w:t>
      </w:r>
      <w:proofErr w:type="spellStart"/>
      <w:r w:rsidRPr="00F47309">
        <w:t>Ganax</w:t>
      </w:r>
      <w:proofErr w:type="spellEnd"/>
      <w:r w:rsidRPr="00F47309">
        <w:t xml:space="preserve">: A unified </w:t>
      </w:r>
      <w:proofErr w:type="spellStart"/>
      <w:r w:rsidRPr="00F47309">
        <w:t>mimd-simd</w:t>
      </w:r>
      <w:proofErr w:type="spellEnd"/>
      <w:r w:rsidRPr="00F47309">
        <w:t xml:space="preserve"> acceleration for generative adversarial networks[C]//Proceedings of the 45th Annual International Symposium on Computer Architecture (ISCA). IEEE, 2018: 650-661.</w:t>
      </w:r>
      <w:bookmarkEnd w:id="56"/>
    </w:p>
    <w:p w14:paraId="3CD1F1AA" w14:textId="77777777" w:rsidR="00166884" w:rsidRPr="00F47309" w:rsidRDefault="00166884" w:rsidP="00166884">
      <w:pPr>
        <w:pStyle w:val="a7"/>
        <w:numPr>
          <w:ilvl w:val="0"/>
          <w:numId w:val="18"/>
        </w:numPr>
        <w:snapToGrid w:val="0"/>
        <w:spacing w:line="440" w:lineRule="exact"/>
        <w:ind w:firstLineChars="0"/>
      </w:pPr>
      <w:bookmarkStart w:id="57" w:name="_Ref5766534"/>
      <w:r w:rsidRPr="00F47309">
        <w:t xml:space="preserve">Song L, Mao J, </w:t>
      </w:r>
      <w:proofErr w:type="spellStart"/>
      <w:r w:rsidRPr="00F47309">
        <w:t>Zhuo</w:t>
      </w:r>
      <w:proofErr w:type="spellEnd"/>
      <w:r w:rsidRPr="00F47309">
        <w:t xml:space="preserve"> Y, et al. </w:t>
      </w:r>
      <w:proofErr w:type="spellStart"/>
      <w:r w:rsidRPr="00F47309">
        <w:t>HyPar</w:t>
      </w:r>
      <w:proofErr w:type="spellEnd"/>
      <w:r w:rsidRPr="00F47309">
        <w:t>: Towards Hybrid Parallelism for Deep Learning Accelerator Array[C]</w:t>
      </w:r>
      <w:r w:rsidRPr="00F47309">
        <w:rPr>
          <w:rFonts w:hint="eastAsia"/>
        </w:rPr>
        <w:t>//</w:t>
      </w:r>
      <w:r w:rsidRPr="00F47309">
        <w:t>International Symposium on High-Performance Computer Architecture (HPCA)</w:t>
      </w:r>
      <w:r w:rsidRPr="00F47309">
        <w:rPr>
          <w:rFonts w:hint="eastAsia"/>
        </w:rPr>
        <w:t>.</w:t>
      </w:r>
      <w:r w:rsidRPr="00F47309">
        <w:t xml:space="preserve"> 2019.</w:t>
      </w:r>
      <w:bookmarkEnd w:id="57"/>
    </w:p>
    <w:p w14:paraId="0068FF5F" w14:textId="75452580" w:rsidR="00166884" w:rsidRDefault="00166884" w:rsidP="00166884"/>
    <w:p w14:paraId="78BCA6E4" w14:textId="785B81B8" w:rsidR="00B35EFF" w:rsidRDefault="00B35EFF" w:rsidP="00166884"/>
    <w:p w14:paraId="698C6AA6" w14:textId="0828A721" w:rsidR="00B35EFF" w:rsidRDefault="00B35EFF" w:rsidP="00166884"/>
    <w:p w14:paraId="1AA05A22" w14:textId="29B53015" w:rsidR="00B35EFF" w:rsidRDefault="00B35EFF" w:rsidP="00166884"/>
    <w:p w14:paraId="27026774" w14:textId="1F51A340" w:rsidR="00B35EFF" w:rsidRDefault="00B35EFF" w:rsidP="00166884"/>
    <w:p w14:paraId="19F09330" w14:textId="77777777" w:rsidR="00B35EFF" w:rsidRPr="00166884" w:rsidRDefault="00B35EFF" w:rsidP="00166884"/>
    <w:p w14:paraId="21F316D7" w14:textId="3E596B17" w:rsidR="005D1DE5" w:rsidRDefault="005D1DE5" w:rsidP="00187655">
      <w:pPr>
        <w:pStyle w:val="2"/>
      </w:pPr>
      <w:bookmarkStart w:id="58" w:name="_Toc87818092"/>
      <w:r w:rsidRPr="007C3CEE">
        <w:lastRenderedPageBreak/>
        <w:t>（三）</w:t>
      </w:r>
      <w:r w:rsidR="00491E8A">
        <w:rPr>
          <w:rFonts w:hint="eastAsia"/>
        </w:rPr>
        <w:t>针对机载算法的异构可重构架构</w:t>
      </w:r>
      <w:r w:rsidR="00B52A67">
        <w:rPr>
          <w:rFonts w:hint="eastAsia"/>
        </w:rPr>
        <w:t>适配研究</w:t>
      </w:r>
      <w:bookmarkEnd w:id="58"/>
    </w:p>
    <w:p w14:paraId="076E15B2" w14:textId="5659C9BB" w:rsidR="00B52A67" w:rsidRDefault="00B52A67" w:rsidP="00B52A67">
      <w:r w:rsidRPr="00B52A67">
        <w:t>本</w:t>
      </w:r>
      <w:r w:rsidR="0018292F">
        <w:rPr>
          <w:rFonts w:hint="eastAsia"/>
        </w:rPr>
        <w:t>课题</w:t>
      </w:r>
      <w:r w:rsidRPr="00B52A67">
        <w:t>致力于完成</w:t>
      </w:r>
      <w:r w:rsidRPr="00B52A67">
        <w:rPr>
          <w:rFonts w:hint="eastAsia"/>
        </w:rPr>
        <w:t>对</w:t>
      </w:r>
      <w:r w:rsidR="0018292F">
        <w:rPr>
          <w:rFonts w:hint="eastAsia"/>
        </w:rPr>
        <w:t>机载智能算法蒙特卡洛树搜索算法以及其配套需要使用的</w:t>
      </w:r>
      <w:r w:rsidRPr="00B52A67">
        <w:rPr>
          <w:rFonts w:hint="eastAsia"/>
        </w:rPr>
        <w:t>深度神经网络的整体计算架构</w:t>
      </w:r>
      <w:r w:rsidR="0018292F">
        <w:rPr>
          <w:rFonts w:hint="eastAsia"/>
        </w:rPr>
        <w:t>进行适配性研究</w:t>
      </w:r>
      <w:r w:rsidRPr="00B52A67">
        <w:rPr>
          <w:rFonts w:hint="eastAsia"/>
        </w:rPr>
        <w:t>。基于对</w:t>
      </w:r>
      <w:r w:rsidR="0018292F">
        <w:rPr>
          <w:rFonts w:hint="eastAsia"/>
        </w:rPr>
        <w:t>决策树的</w:t>
      </w:r>
      <w:r w:rsidRPr="00B52A67">
        <w:rPr>
          <w:rFonts w:hint="eastAsia"/>
        </w:rPr>
        <w:t>等智能终端应用中采用的神经网络的多样性、共通性分析，实现算子与运行模式的分离，加速其中并行逻辑，优化串行执行逻辑的数据通道，从而提高处理速度，同时构建动态可配置机制，降低芯片面积，提高能效比。主要包含以下两个模块</w:t>
      </w:r>
      <w:r>
        <w:rPr>
          <w:rFonts w:hint="eastAsia"/>
        </w:rPr>
        <w:t>。</w:t>
      </w:r>
    </w:p>
    <w:p w14:paraId="4D9CF8C7" w14:textId="77777777" w:rsidR="00B35EFF" w:rsidRPr="00B52A67" w:rsidRDefault="00B35EFF" w:rsidP="00B52A67"/>
    <w:p w14:paraId="05C00CA7" w14:textId="7FF94737" w:rsidR="005D1DE5" w:rsidRPr="007C3CEE" w:rsidRDefault="005D1DE5" w:rsidP="00D652BC">
      <w:pPr>
        <w:pStyle w:val="3"/>
      </w:pPr>
      <w:bookmarkStart w:id="59" w:name="_Toc87818093"/>
      <w:r w:rsidRPr="007C3CEE">
        <w:t>1</w:t>
      </w:r>
      <w:r w:rsidRPr="007C3CEE">
        <w:t>、蒙特卡洛树搜索结构</w:t>
      </w:r>
      <w:r w:rsidR="003A4FB7">
        <w:rPr>
          <w:rFonts w:hint="eastAsia"/>
        </w:rPr>
        <w:t>适配性</w:t>
      </w:r>
      <w:bookmarkEnd w:id="59"/>
    </w:p>
    <w:p w14:paraId="33B20E47" w14:textId="77777777" w:rsidR="00BF345B" w:rsidRPr="00BF345B" w:rsidRDefault="00BF345B" w:rsidP="00BF345B">
      <w:r w:rsidRPr="00BF345B">
        <w:t xml:space="preserve">MCTS </w:t>
      </w:r>
      <w:r w:rsidRPr="00BF345B">
        <w:t>的并行方法主要分为三种：</w:t>
      </w:r>
    </w:p>
    <w:p w14:paraId="50DA88B1" w14:textId="77777777" w:rsidR="00BF345B" w:rsidRDefault="00BF345B" w:rsidP="00BF345B">
      <w:pPr>
        <w:pStyle w:val="0"/>
        <w:keepNext/>
      </w:pPr>
      <w:r w:rsidRPr="00BF345B">
        <w:rPr>
          <w:noProof/>
        </w:rPr>
        <w:drawing>
          <wp:inline distT="0" distB="0" distL="0" distR="0" wp14:anchorId="1185698F" wp14:editId="462F5A0E">
            <wp:extent cx="5274310" cy="2469515"/>
            <wp:effectExtent l="0" t="0" r="0" b="0"/>
            <wp:docPr id="4"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10;&#10;描述已自动生成"/>
                    <pic:cNvPicPr/>
                  </pic:nvPicPr>
                  <pic:blipFill>
                    <a:blip r:embed="rId64" cstate="print"/>
                    <a:stretch>
                      <a:fillRect/>
                    </a:stretch>
                  </pic:blipFill>
                  <pic:spPr>
                    <a:xfrm>
                      <a:off x="0" y="0"/>
                      <a:ext cx="5274310" cy="2469515"/>
                    </a:xfrm>
                    <a:prstGeom prst="rect">
                      <a:avLst/>
                    </a:prstGeom>
                  </pic:spPr>
                </pic:pic>
              </a:graphicData>
            </a:graphic>
          </wp:inline>
        </w:drawing>
      </w:r>
    </w:p>
    <w:p w14:paraId="6ABAD267" w14:textId="06D537E8" w:rsidR="00BF345B" w:rsidRPr="00BF345B" w:rsidRDefault="00BF345B" w:rsidP="00BF345B">
      <w:pPr>
        <w:pStyle w:val="00"/>
      </w:pPr>
      <w:bookmarkStart w:id="60" w:name="_Toc87642311"/>
      <w:r>
        <w:rPr>
          <w:rFonts w:hint="eastAsia"/>
        </w:rPr>
        <w:t>图</w:t>
      </w:r>
      <w:r>
        <w:rPr>
          <w:rFonts w:hint="eastAsia"/>
        </w:rPr>
        <w:t xml:space="preserve"> </w:t>
      </w:r>
      <w:r w:rsidR="00271F03">
        <w:rPr>
          <w:rFonts w:hint="eastAsia"/>
        </w:rPr>
        <w:t>16</w:t>
      </w:r>
      <w:r>
        <w:rPr>
          <w:rFonts w:hint="eastAsia"/>
        </w:rPr>
        <w:t xml:space="preserve"> </w:t>
      </w:r>
      <w:r w:rsidRPr="00BF345B">
        <w:rPr>
          <w:bCs/>
        </w:rPr>
        <w:t>MCTS</w:t>
      </w:r>
      <w:r w:rsidRPr="00BF345B">
        <w:rPr>
          <w:bCs/>
        </w:rPr>
        <w:t>并行方法</w:t>
      </w:r>
      <w:bookmarkEnd w:id="60"/>
    </w:p>
    <w:p w14:paraId="1C26AD09" w14:textId="77777777" w:rsidR="00BF345B" w:rsidRPr="00BF345B" w:rsidRDefault="00BF345B" w:rsidP="00BF345B">
      <w:pPr>
        <w:pStyle w:val="a7"/>
        <w:numPr>
          <w:ilvl w:val="0"/>
          <w:numId w:val="11"/>
        </w:numPr>
        <w:ind w:firstLineChars="0"/>
      </w:pPr>
      <w:r w:rsidRPr="00BF345B">
        <w:rPr>
          <w:b/>
        </w:rPr>
        <w:t>叶并行</w:t>
      </w:r>
      <w:r w:rsidRPr="00BF345B">
        <w:rPr>
          <w:b/>
        </w:rPr>
        <w:t xml:space="preserve"> (leaf parallelization)</w:t>
      </w:r>
      <w:r w:rsidRPr="00BF345B">
        <w:t xml:space="preserve">, </w:t>
      </w:r>
      <w:r w:rsidRPr="00BF345B">
        <w:t>即在叶节点扩展时进行并行。在遇到叶节点时，同时执行多次模拟</w:t>
      </w:r>
      <w:r w:rsidRPr="00BF345B">
        <w:t xml:space="preserve"> (simulation)</w:t>
      </w:r>
      <w:r w:rsidRPr="00BF345B">
        <w:t>，然后使用多次模拟的结果来代替之前的结果即可</w:t>
      </w:r>
      <w:r w:rsidRPr="00BF345B">
        <w:rPr>
          <w:rFonts w:hint="eastAsia"/>
        </w:rPr>
        <w:t>。</w:t>
      </w:r>
    </w:p>
    <w:p w14:paraId="12C8F02A" w14:textId="77777777" w:rsidR="00BF345B" w:rsidRPr="00BF345B" w:rsidRDefault="00BF345B" w:rsidP="00BF345B">
      <w:pPr>
        <w:pStyle w:val="a7"/>
        <w:numPr>
          <w:ilvl w:val="0"/>
          <w:numId w:val="11"/>
        </w:numPr>
        <w:ind w:firstLineChars="0"/>
      </w:pPr>
      <w:r w:rsidRPr="00BF345B">
        <w:rPr>
          <w:b/>
        </w:rPr>
        <w:t>根并行</w:t>
      </w:r>
      <w:r w:rsidRPr="00BF345B">
        <w:rPr>
          <w:b/>
        </w:rPr>
        <w:t xml:space="preserve"> (root parallelization)</w:t>
      </w:r>
      <w:r w:rsidRPr="00BF345B">
        <w:t xml:space="preserve">, </w:t>
      </w:r>
      <w:r w:rsidRPr="00BF345B">
        <w:t>即直接使用进程或线程创建多个不同的树，在不同的树中同时执行搜索。</w:t>
      </w:r>
    </w:p>
    <w:p w14:paraId="41B23015" w14:textId="77777777" w:rsidR="00BF345B" w:rsidRPr="00BF345B" w:rsidRDefault="00BF345B" w:rsidP="00BF345B">
      <w:pPr>
        <w:pStyle w:val="a7"/>
        <w:numPr>
          <w:ilvl w:val="0"/>
          <w:numId w:val="11"/>
        </w:numPr>
        <w:ind w:firstLineChars="0"/>
      </w:pPr>
      <w:r w:rsidRPr="00BF345B">
        <w:rPr>
          <w:b/>
        </w:rPr>
        <w:t>树并行</w:t>
      </w:r>
      <w:r w:rsidRPr="00BF345B">
        <w:rPr>
          <w:b/>
        </w:rPr>
        <w:t xml:space="preserve"> (tree parallelization)</w:t>
      </w:r>
      <w:r w:rsidRPr="00BF345B">
        <w:t xml:space="preserve">, </w:t>
      </w:r>
      <w:r w:rsidRPr="00BF345B">
        <w:t>即多个线程在同一个树中进行并行，每个线程在树的不同部分执行搜索。</w:t>
      </w:r>
      <w:r w:rsidRPr="00BF345B">
        <w:rPr>
          <w:rFonts w:hint="eastAsia"/>
        </w:rPr>
        <w:t>搜索过程中需要对树的一些线程加锁，一般方法分为全局锁（</w:t>
      </w:r>
      <w:r w:rsidRPr="00BF345B">
        <w:rPr>
          <w:rFonts w:hint="eastAsia"/>
        </w:rPr>
        <w:t>g</w:t>
      </w:r>
      <w:r w:rsidRPr="00BF345B">
        <w:t>lobal mutex</w:t>
      </w:r>
      <w:r w:rsidRPr="00BF345B">
        <w:t>）</w:t>
      </w:r>
      <w:r w:rsidRPr="00BF345B">
        <w:rPr>
          <w:rFonts w:hint="eastAsia"/>
        </w:rPr>
        <w:t>即仅利用一个线程来更新和遍历树，其他线程用来并行模拟</w:t>
      </w:r>
      <w:r w:rsidRPr="00BF345B">
        <w:t>(simulation)</w:t>
      </w:r>
      <w:r w:rsidRPr="00BF345B">
        <w:rPr>
          <w:rFonts w:hint="eastAsia"/>
        </w:rPr>
        <w:t>；以及局部锁</w:t>
      </w:r>
      <w:r w:rsidRPr="00BF345B">
        <w:rPr>
          <w:rFonts w:hint="eastAsia"/>
        </w:rPr>
        <w:t>(</w:t>
      </w:r>
      <w:r w:rsidRPr="00BF345B">
        <w:t>local mutex)</w:t>
      </w:r>
      <w:r w:rsidRPr="00BF345B">
        <w:rPr>
          <w:rFonts w:hint="eastAsia"/>
        </w:rPr>
        <w:t>，多个线程都可以进入树的搜索，但是经过节点时会对该节点加锁，这个节点的计算完成后才会将该节点的锁解开。</w:t>
      </w:r>
    </w:p>
    <w:p w14:paraId="6BEB71A3" w14:textId="77777777" w:rsidR="00BF345B" w:rsidRPr="00BF345B" w:rsidRDefault="00BF345B" w:rsidP="00BF345B">
      <w:r w:rsidRPr="00BF345B">
        <w:rPr>
          <w:rFonts w:hint="eastAsia"/>
        </w:rPr>
        <w:t>在当前场景下，叶节点的并行并不适用。树并行相对复杂和繁琐，涉及到多线程之间的通信等待，并行效果也不一定好，推荐使用根并行的方法。根并行方法也分为</w:t>
      </w:r>
      <w:r w:rsidRPr="00BF345B">
        <w:t>single-run</w:t>
      </w:r>
      <w:r w:rsidRPr="00BF345B">
        <w:rPr>
          <w:rFonts w:hint="eastAsia"/>
        </w:rPr>
        <w:t>和</w:t>
      </w:r>
      <w:r w:rsidRPr="00BF345B">
        <w:t>multiple-runs</w:t>
      </w:r>
      <w:r w:rsidRPr="00BF345B">
        <w:rPr>
          <w:rFonts w:hint="eastAsia"/>
        </w:rPr>
        <w:t>。其中</w:t>
      </w:r>
      <w:r w:rsidRPr="00BF345B">
        <w:rPr>
          <w:rFonts w:hint="eastAsia"/>
        </w:rPr>
        <w:t xml:space="preserve"> single</w:t>
      </w:r>
      <w:r w:rsidRPr="00BF345B">
        <w:t>-</w:t>
      </w:r>
      <w:r w:rsidRPr="00BF345B">
        <w:rPr>
          <w:rFonts w:hint="eastAsia"/>
        </w:rPr>
        <w:t>run</w:t>
      </w:r>
      <w:r w:rsidRPr="00BF345B">
        <w:rPr>
          <w:rFonts w:hint="eastAsia"/>
        </w:rPr>
        <w:t>，每个线程采用不同的随机种子各自分别搜索一棵树，到底一定一时间后，将结果合并。</w:t>
      </w:r>
      <w:r w:rsidRPr="00BF345B">
        <w:t>multiple-runs</w:t>
      </w:r>
      <w:r w:rsidRPr="00BF345B">
        <w:rPr>
          <w:rFonts w:hint="eastAsia"/>
        </w:rPr>
        <w:t>同样是每个线程采用不同的随机种子各自分别搜索一棵树，但每隔一段时间，会将搜索结果合并，</w:t>
      </w:r>
      <w:proofErr w:type="gramStart"/>
      <w:r w:rsidRPr="00BF345B">
        <w:rPr>
          <w:rFonts w:hint="eastAsia"/>
        </w:rPr>
        <w:t>其中访问</w:t>
      </w:r>
      <w:proofErr w:type="gramEnd"/>
      <w:r w:rsidRPr="00BF345B">
        <w:rPr>
          <w:rFonts w:hint="eastAsia"/>
        </w:rPr>
        <w:t>次数的</w:t>
      </w:r>
      <w:r w:rsidRPr="00BF345B">
        <w:rPr>
          <w:rFonts w:hint="eastAsia"/>
        </w:rPr>
        <w:lastRenderedPageBreak/>
        <w:t>加和需要除以线程数，这样会有更好的效果。</w:t>
      </w:r>
    </w:p>
    <w:p w14:paraId="42737C84" w14:textId="77777777" w:rsidR="00BF345B" w:rsidRPr="00BF345B" w:rsidRDefault="00BF345B" w:rsidP="00BF345B">
      <w:r w:rsidRPr="00BF345B">
        <w:rPr>
          <w:rFonts w:hint="eastAsia"/>
        </w:rPr>
        <w:t>实际上无论是</w:t>
      </w:r>
      <w:r w:rsidRPr="00BF345B">
        <w:t>s</w:t>
      </w:r>
      <w:r w:rsidRPr="00BF345B">
        <w:rPr>
          <w:rFonts w:hint="eastAsia"/>
        </w:rPr>
        <w:t>ingle</w:t>
      </w:r>
      <w:r w:rsidRPr="00BF345B">
        <w:t>-</w:t>
      </w:r>
      <w:r w:rsidRPr="00BF345B">
        <w:rPr>
          <w:rFonts w:hint="eastAsia"/>
        </w:rPr>
        <w:t>run</w:t>
      </w:r>
      <w:r w:rsidRPr="00BF345B">
        <w:rPr>
          <w:rFonts w:hint="eastAsia"/>
        </w:rPr>
        <w:t>方式还是</w:t>
      </w:r>
      <w:r w:rsidRPr="00BF345B">
        <w:t>multiple-runs</w:t>
      </w:r>
      <w:r w:rsidRPr="00BF345B">
        <w:rPr>
          <w:rFonts w:hint="eastAsia"/>
        </w:rPr>
        <w:t>方式，和单线程进行同样的次数搜索，尽管并行的方法会进行一些重复的搜索，看起来总的有效搜索次数其实低于单线程的方法，但是在一些实验中反而效果更好。主要原因可能是单线程的搜索更容易进入局部最优，而多线程的搜索能从某种程度上规避这一点。</w:t>
      </w:r>
    </w:p>
    <w:p w14:paraId="637CA8FF" w14:textId="5E151BB3" w:rsidR="00BF345B" w:rsidRDefault="00BF345B" w:rsidP="00BF345B">
      <w:r w:rsidRPr="00BF345B">
        <w:rPr>
          <w:rFonts w:hint="eastAsia"/>
        </w:rPr>
        <w:t>在该问题中，无论是采用</w:t>
      </w:r>
      <w:r w:rsidRPr="00BF345B">
        <w:rPr>
          <w:rFonts w:hint="eastAsia"/>
        </w:rPr>
        <w:t>single</w:t>
      </w:r>
      <w:r w:rsidRPr="00BF345B">
        <w:t>-</w:t>
      </w:r>
      <w:r w:rsidRPr="00BF345B">
        <w:rPr>
          <w:rFonts w:hint="eastAsia"/>
        </w:rPr>
        <w:t>run</w:t>
      </w:r>
      <w:r w:rsidRPr="00BF345B">
        <w:rPr>
          <w:rFonts w:hint="eastAsia"/>
        </w:rPr>
        <w:t>，</w:t>
      </w:r>
      <w:r w:rsidRPr="00BF345B">
        <w:rPr>
          <w:rFonts w:hint="eastAsia"/>
        </w:rPr>
        <w:t>multiple</w:t>
      </w:r>
      <w:r w:rsidRPr="00BF345B">
        <w:t>-</w:t>
      </w:r>
      <w:r w:rsidRPr="00BF345B">
        <w:rPr>
          <w:rFonts w:hint="eastAsia"/>
        </w:rPr>
        <w:t>runs</w:t>
      </w:r>
      <w:r w:rsidRPr="00BF345B">
        <w:rPr>
          <w:rFonts w:hint="eastAsia"/>
        </w:rPr>
        <w:t>的方法，都需要对搜索次数或时间以及并行的</w:t>
      </w:r>
      <w:proofErr w:type="gramStart"/>
      <w:r w:rsidRPr="00BF345B">
        <w:rPr>
          <w:rFonts w:hint="eastAsia"/>
        </w:rPr>
        <w:t>线程数</w:t>
      </w:r>
      <w:proofErr w:type="gramEnd"/>
      <w:r w:rsidRPr="00BF345B">
        <w:rPr>
          <w:rFonts w:hint="eastAsia"/>
        </w:rPr>
        <w:t>进行重新测定，以满足最后的效果要求。同时，如果是</w:t>
      </w:r>
      <w:r w:rsidRPr="00BF345B">
        <w:rPr>
          <w:rFonts w:hint="eastAsia"/>
        </w:rPr>
        <w:t>multiple</w:t>
      </w:r>
      <w:r w:rsidRPr="00BF345B">
        <w:t>-</w:t>
      </w:r>
      <w:r w:rsidRPr="00BF345B">
        <w:rPr>
          <w:rFonts w:hint="eastAsia"/>
        </w:rPr>
        <w:t>runs</w:t>
      </w:r>
      <w:r w:rsidRPr="00BF345B">
        <w:rPr>
          <w:rFonts w:hint="eastAsia"/>
        </w:rPr>
        <w:t>还需要对什么时候进行同步效果更好进行进一步测算研究。</w:t>
      </w:r>
    </w:p>
    <w:p w14:paraId="6AD47BCA" w14:textId="77777777" w:rsidR="00541E5A" w:rsidRPr="00BF345B" w:rsidRDefault="00541E5A" w:rsidP="00BF345B"/>
    <w:p w14:paraId="455C2EE7" w14:textId="274B1726" w:rsidR="00EE49DB" w:rsidRDefault="005D1DE5" w:rsidP="00EE49DB">
      <w:pPr>
        <w:pStyle w:val="3"/>
      </w:pPr>
      <w:bookmarkStart w:id="61" w:name="_Toc87818094"/>
      <w:r w:rsidRPr="007C3CEE">
        <w:t>2</w:t>
      </w:r>
      <w:r w:rsidRPr="007C3CEE">
        <w:t>、</w:t>
      </w:r>
      <w:r w:rsidR="00541E5A">
        <w:rPr>
          <w:rFonts w:hint="eastAsia"/>
        </w:rPr>
        <w:t>支持</w:t>
      </w:r>
      <w:r w:rsidR="00387FEB">
        <w:rPr>
          <w:rFonts w:hint="eastAsia"/>
        </w:rPr>
        <w:t>乘加算子的</w:t>
      </w:r>
      <w:r w:rsidR="00541E5A">
        <w:rPr>
          <w:rFonts w:hint="eastAsia"/>
        </w:rPr>
        <w:t>多层级动态重构的计算架构</w:t>
      </w:r>
      <w:bookmarkEnd w:id="61"/>
    </w:p>
    <w:p w14:paraId="06C3CA66" w14:textId="177785C9" w:rsidR="00387FEB" w:rsidRPr="00387FEB" w:rsidRDefault="00387FEB" w:rsidP="00387FEB">
      <w:pPr>
        <w:ind w:firstLine="482"/>
        <w:rPr>
          <w:b/>
          <w:bCs w:val="0"/>
        </w:rPr>
      </w:pPr>
      <w:r w:rsidRPr="00387FEB">
        <w:rPr>
          <w:rFonts w:hint="eastAsia"/>
          <w:b/>
          <w:bCs w:val="0"/>
        </w:rPr>
        <w:t>2</w:t>
      </w:r>
      <w:r w:rsidRPr="00387FEB">
        <w:rPr>
          <w:b/>
          <w:bCs w:val="0"/>
        </w:rPr>
        <w:t xml:space="preserve">.1 </w:t>
      </w:r>
      <w:r w:rsidRPr="00387FEB">
        <w:rPr>
          <w:rFonts w:hint="eastAsia"/>
          <w:b/>
          <w:bCs w:val="0"/>
        </w:rPr>
        <w:t>乘加算子计算架构适配</w:t>
      </w:r>
    </w:p>
    <w:p w14:paraId="0EE26743" w14:textId="0C63103B" w:rsidR="006336D1" w:rsidRDefault="006336D1" w:rsidP="006336D1">
      <w:r w:rsidRPr="006336D1">
        <w:rPr>
          <w:rFonts w:hint="eastAsia"/>
        </w:rPr>
        <w:t>根据前一</w:t>
      </w:r>
      <w:r w:rsidR="00541E5A">
        <w:rPr>
          <w:rFonts w:hint="eastAsia"/>
        </w:rPr>
        <w:t>节中对可重构的介绍，</w:t>
      </w:r>
      <w:r w:rsidR="00541E5A" w:rsidRPr="00541E5A">
        <w:rPr>
          <w:rFonts w:hint="eastAsia"/>
        </w:rPr>
        <w:t>该研究内容属于动态重构基础理论，对整个项目起到基础支撑作用。信息处理和神经网络任务中计算量和数据量十分庞大，因此需要</w:t>
      </w:r>
      <w:r w:rsidR="00541E5A" w:rsidRPr="00541E5A">
        <w:t>研究</w:t>
      </w:r>
      <w:r w:rsidR="00541E5A" w:rsidRPr="00541E5A">
        <w:rPr>
          <w:rFonts w:hint="eastAsia"/>
        </w:rPr>
        <w:t>支持资源复用和多层级动态重构的计算架构，通过对可重构计算单元及其阵列结构进行动态重构和扩展，实现计算操作、数据处理流程、计算规模均可变的硬件加速电路，分别从多个维度提高芯片的计算能效和灵活性</w:t>
      </w:r>
      <w:r w:rsidRPr="006336D1">
        <w:rPr>
          <w:rFonts w:hint="eastAsia"/>
        </w:rPr>
        <w:t>。</w:t>
      </w:r>
    </w:p>
    <w:p w14:paraId="71194E2F" w14:textId="77777777" w:rsidR="00541E5A" w:rsidRPr="00541E5A" w:rsidRDefault="00541E5A" w:rsidP="00541E5A">
      <w:pPr>
        <w:spacing w:line="440" w:lineRule="exact"/>
      </w:pPr>
      <w:r w:rsidRPr="00541E5A">
        <w:rPr>
          <w:rFonts w:hint="eastAsia"/>
        </w:rPr>
        <w:t>一方面，研究计算电路的多层级动态重构。在运算部件</w:t>
      </w:r>
      <w:r w:rsidRPr="00541E5A">
        <w:t>层面研究可配置的核心</w:t>
      </w:r>
      <w:r w:rsidRPr="00541E5A">
        <w:rPr>
          <w:rFonts w:hint="eastAsia"/>
        </w:rPr>
        <w:t>部件</w:t>
      </w:r>
      <w:r w:rsidRPr="00541E5A">
        <w:t>，使其</w:t>
      </w:r>
      <w:proofErr w:type="gramStart"/>
      <w:r w:rsidRPr="00541E5A">
        <w:t>具有位宽</w:t>
      </w:r>
      <w:proofErr w:type="gramEnd"/>
      <w:r w:rsidRPr="00541E5A">
        <w:t>扩展能力</w:t>
      </w:r>
      <w:r w:rsidRPr="00541E5A">
        <w:rPr>
          <w:rFonts w:hint="eastAsia"/>
        </w:rPr>
        <w:t>；在计算单元层面，研究计算单元内部资源复用机制，通过重构数据通道实现多算子支持；在单元阵列层面，设计高位宽和低位</w:t>
      </w:r>
      <w:proofErr w:type="gramStart"/>
      <w:r w:rsidRPr="00541E5A">
        <w:rPr>
          <w:rFonts w:hint="eastAsia"/>
        </w:rPr>
        <w:t>宽两种</w:t>
      </w:r>
      <w:proofErr w:type="gramEnd"/>
      <w:r w:rsidRPr="00541E5A">
        <w:rPr>
          <w:rFonts w:hint="eastAsia"/>
        </w:rPr>
        <w:t>计算单元融合的异构阵列，并研究阵列重构机制，适配不同访存比，优化访存行为，提高能效。其中，高位</w:t>
      </w:r>
      <w:proofErr w:type="gramStart"/>
      <w:r w:rsidRPr="00541E5A">
        <w:rPr>
          <w:rFonts w:hint="eastAsia"/>
        </w:rPr>
        <w:t>宽计算</w:t>
      </w:r>
      <w:proofErr w:type="gramEnd"/>
      <w:r w:rsidRPr="00541E5A">
        <w:rPr>
          <w:rFonts w:hint="eastAsia"/>
        </w:rPr>
        <w:t>单元的主要目标是灵活通用，可以兼容</w:t>
      </w:r>
      <w:r w:rsidRPr="00541E5A">
        <w:t>32</w:t>
      </w:r>
      <w:r w:rsidRPr="00541E5A">
        <w:t>位浮点、</w:t>
      </w:r>
      <w:r w:rsidRPr="00541E5A">
        <w:t>32</w:t>
      </w:r>
      <w:r w:rsidRPr="00541E5A">
        <w:t>位定点以及</w:t>
      </w:r>
      <w:r w:rsidRPr="00541E5A">
        <w:t>16</w:t>
      </w:r>
      <w:r w:rsidRPr="00541E5A">
        <w:t>位定点计算，且可以实现</w:t>
      </w:r>
      <w:r w:rsidRPr="00541E5A">
        <w:rPr>
          <w:rFonts w:hint="eastAsia"/>
        </w:rPr>
        <w:t>多种</w:t>
      </w:r>
      <w:r w:rsidRPr="00541E5A">
        <w:t>计算类型；而</w:t>
      </w:r>
      <w:r w:rsidRPr="00541E5A">
        <w:rPr>
          <w:rFonts w:hint="eastAsia"/>
        </w:rPr>
        <w:t>低</w:t>
      </w:r>
      <w:r w:rsidRPr="00541E5A">
        <w:t>位</w:t>
      </w:r>
      <w:proofErr w:type="gramStart"/>
      <w:r w:rsidRPr="00541E5A">
        <w:t>宽计算</w:t>
      </w:r>
      <w:proofErr w:type="gramEnd"/>
      <w:r w:rsidRPr="00541E5A">
        <w:t>单元的主要目标是高能效，</w:t>
      </w:r>
      <w:r w:rsidRPr="00541E5A">
        <w:rPr>
          <w:rFonts w:hint="eastAsia"/>
        </w:rPr>
        <w:t>主要负责</w:t>
      </w:r>
      <w:r w:rsidRPr="00541E5A">
        <w:t>执行神经网络中</w:t>
      </w:r>
      <w:r w:rsidRPr="00541E5A">
        <w:t>16</w:t>
      </w:r>
      <w:r w:rsidRPr="00541E5A">
        <w:t>位到</w:t>
      </w:r>
      <w:r w:rsidRPr="00541E5A">
        <w:t>1</w:t>
      </w:r>
      <w:r w:rsidRPr="00541E5A">
        <w:t>位的定点计算。</w:t>
      </w:r>
    </w:p>
    <w:p w14:paraId="72D95CB4" w14:textId="71C28231" w:rsidR="00541E5A" w:rsidRDefault="00541E5A" w:rsidP="00541E5A">
      <w:pPr>
        <w:spacing w:line="440" w:lineRule="exact"/>
      </w:pPr>
      <w:r w:rsidRPr="00541E5A">
        <w:rPr>
          <w:rFonts w:hint="eastAsia"/>
        </w:rPr>
        <w:t>另一方面，研究动态重构的配置机制，包括异构阵列的配置信息通路和缓存机制，以及动态重构中的配置时间隐藏机制。另外，由于本课题面向的计算任务可能包含大量多层循环，其外层流水核心往往比较庞大，所以需要研究配置信息压缩技术。</w:t>
      </w:r>
    </w:p>
    <w:p w14:paraId="4E0990E1" w14:textId="0BC5F24F" w:rsidR="001A1065" w:rsidRDefault="001A1065" w:rsidP="00541E5A">
      <w:pPr>
        <w:spacing w:line="440" w:lineRule="exact"/>
      </w:pPr>
      <w:r w:rsidRPr="001A1065">
        <w:rPr>
          <w:rFonts w:hint="eastAsia"/>
        </w:rPr>
        <w:t>以动态重构理论为基础，研究</w:t>
      </w:r>
      <w:r>
        <w:rPr>
          <w:rFonts w:hint="eastAsia"/>
        </w:rPr>
        <w:t>本课题中的</w:t>
      </w:r>
      <w:r w:rsidRPr="001A1065">
        <w:rPr>
          <w:rFonts w:hint="eastAsia"/>
        </w:rPr>
        <w:t>关键技术：支持神经网络推理和训练的硬件架构。主要研究既支持神经网络推理又支持片上训练的计算架构。针对正向推理过程，主要探索神经网络运算中数据复用和数据流架构技术，并结合硬件架构特性和网络特性，研究能依据架构属性为每一层网络提供合适数据复用模式的性能分析模型。在设计训练架构时，充分研究后向传播训练算法，考虑如何复用现有的推理硬件结构，合理增加计算逻辑和控制逻辑。其中后向传播算法分为计算特征错误图</w:t>
      </w:r>
      <w:r w:rsidRPr="001A1065">
        <w:rPr>
          <w:rFonts w:hint="eastAsia"/>
        </w:rPr>
        <w:t>(e</w:t>
      </w:r>
      <w:r w:rsidRPr="001A1065">
        <w:t>rror map</w:t>
      </w:r>
      <w:r w:rsidRPr="001A1065">
        <w:rPr>
          <w:rFonts w:hint="eastAsia"/>
        </w:rPr>
        <w:t>)</w:t>
      </w:r>
      <w:r w:rsidRPr="001A1065">
        <w:rPr>
          <w:rFonts w:hint="eastAsia"/>
        </w:rPr>
        <w:t>和更新权重梯度值</w:t>
      </w:r>
      <w:r w:rsidRPr="001A1065">
        <w:rPr>
          <w:rFonts w:hint="eastAsia"/>
        </w:rPr>
        <w:t>(</w:t>
      </w:r>
      <w:r w:rsidRPr="001A1065">
        <w:t>gradient update</w:t>
      </w:r>
      <w:r w:rsidRPr="001A1065">
        <w:rPr>
          <w:rFonts w:hint="eastAsia"/>
        </w:rPr>
        <w:t>)</w:t>
      </w:r>
      <w:r w:rsidRPr="001A1065">
        <w:rPr>
          <w:rFonts w:hint="eastAsia"/>
        </w:rPr>
        <w:t>，根据运算特点，考虑如何在异构阵列上分配训练的计算任务，尤其</w:t>
      </w:r>
      <w:r w:rsidRPr="001A1065">
        <w:rPr>
          <w:rFonts w:hint="eastAsia"/>
        </w:rPr>
        <w:lastRenderedPageBreak/>
        <w:t>针对训练过程中上采样的计算过程，需考虑不同于传统下采样卷积计算时的片上映射模式和数据复用模式</w:t>
      </w:r>
      <w:r>
        <w:rPr>
          <w:rFonts w:hint="eastAsia"/>
        </w:rPr>
        <w:t>。</w:t>
      </w:r>
    </w:p>
    <w:p w14:paraId="3B4993F2" w14:textId="5D0104AF" w:rsidR="001A1065" w:rsidRDefault="001A1065" w:rsidP="001A1065">
      <w:pPr>
        <w:pStyle w:val="0"/>
        <w:keepNext/>
      </w:pPr>
      <w:r>
        <w:rPr>
          <w:rFonts w:eastAsia="楷体"/>
          <w:noProof/>
          <w:sz w:val="28"/>
          <w:szCs w:val="28"/>
        </w:rPr>
        <w:drawing>
          <wp:inline distT="0" distB="0" distL="0" distR="0" wp14:anchorId="43185A22" wp14:editId="24E6274D">
            <wp:extent cx="5191125" cy="406735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cstate="print">
                      <a:extLst>
                        <a:ext uri="{BEBA8EAE-BF5A-486C-A8C5-ECC9F3942E4B}">
                          <a14:imgProps xmlns:a14="http://schemas.microsoft.com/office/drawing/2010/main">
                            <a14:imgLayer r:embed="rId6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200141" cy="4074417"/>
                    </a:xfrm>
                    <a:prstGeom prst="rect">
                      <a:avLst/>
                    </a:prstGeom>
                    <a:noFill/>
                  </pic:spPr>
                </pic:pic>
              </a:graphicData>
            </a:graphic>
          </wp:inline>
        </w:drawing>
      </w:r>
    </w:p>
    <w:p w14:paraId="2274227C" w14:textId="666F4534" w:rsidR="00541E5A" w:rsidRDefault="001A1065" w:rsidP="007E5E81">
      <w:pPr>
        <w:pStyle w:val="00"/>
      </w:pPr>
      <w:bookmarkStart w:id="62" w:name="_Toc87642312"/>
      <w:r>
        <w:rPr>
          <w:rFonts w:hint="eastAsia"/>
        </w:rPr>
        <w:t>图</w:t>
      </w:r>
      <w:r>
        <w:rPr>
          <w:rFonts w:hint="eastAsia"/>
        </w:rPr>
        <w:t xml:space="preserve"> </w:t>
      </w:r>
      <w:r w:rsidR="00271F03">
        <w:rPr>
          <w:rFonts w:hint="eastAsia"/>
        </w:rPr>
        <w:t>17</w:t>
      </w:r>
      <w:r>
        <w:rPr>
          <w:rFonts w:hint="eastAsia"/>
        </w:rPr>
        <w:t xml:space="preserve"> </w:t>
      </w:r>
      <w:r>
        <w:rPr>
          <w:rFonts w:hint="eastAsia"/>
        </w:rPr>
        <w:t>正向推理和反向传播时过程示意图</w:t>
      </w:r>
      <w:bookmarkEnd w:id="62"/>
    </w:p>
    <w:p w14:paraId="051D0C02" w14:textId="77777777" w:rsidR="007E5E81" w:rsidRPr="007E5E81" w:rsidRDefault="007E5E81" w:rsidP="007E5E81"/>
    <w:p w14:paraId="358A33DF" w14:textId="2204A56D" w:rsidR="00387FEB" w:rsidRPr="00387FEB" w:rsidRDefault="00387FEB" w:rsidP="00387FEB">
      <w:pPr>
        <w:ind w:firstLine="482"/>
        <w:rPr>
          <w:b/>
          <w:bCs w:val="0"/>
        </w:rPr>
      </w:pPr>
      <w:r w:rsidRPr="00387FEB">
        <w:rPr>
          <w:rFonts w:hint="eastAsia"/>
          <w:b/>
          <w:bCs w:val="0"/>
        </w:rPr>
        <w:t>2</w:t>
      </w:r>
      <w:r w:rsidRPr="00387FEB">
        <w:rPr>
          <w:b/>
          <w:bCs w:val="0"/>
        </w:rPr>
        <w:t xml:space="preserve">.2 </w:t>
      </w:r>
      <w:r w:rsidRPr="00387FEB">
        <w:rPr>
          <w:rFonts w:hint="eastAsia"/>
          <w:b/>
          <w:bCs w:val="0"/>
        </w:rPr>
        <w:t>神经网络运算结果适配性</w:t>
      </w:r>
    </w:p>
    <w:p w14:paraId="5C5BBBB2" w14:textId="77777777" w:rsidR="00541E5A" w:rsidRPr="006336D1" w:rsidRDefault="00541E5A" w:rsidP="00541E5A">
      <w:r w:rsidRPr="006336D1">
        <w:rPr>
          <w:rFonts w:hint="eastAsia"/>
        </w:rPr>
        <w:t>根据前一章第</w:t>
      </w:r>
      <w:r w:rsidRPr="006336D1">
        <w:rPr>
          <w:rFonts w:hint="eastAsia"/>
        </w:rPr>
        <w:t>3</w:t>
      </w:r>
      <w:r w:rsidRPr="006336D1">
        <w:rPr>
          <w:rFonts w:hint="eastAsia"/>
        </w:rPr>
        <w:t>节对</w:t>
      </w:r>
      <w:r w:rsidRPr="006336D1">
        <w:t>基于蒙特卡洛树搜索的智能决策算法结构</w:t>
      </w:r>
      <w:r w:rsidRPr="006336D1">
        <w:rPr>
          <w:rFonts w:hint="eastAsia"/>
        </w:rPr>
        <w:t>的分析可知，算法中神经网络部分是由</w:t>
      </w:r>
      <w:r w:rsidRPr="006336D1">
        <w:rPr>
          <w:rFonts w:hint="eastAsia"/>
        </w:rPr>
        <w:t>4</w:t>
      </w:r>
      <w:r w:rsidRPr="006336D1">
        <w:rPr>
          <w:rFonts w:hint="eastAsia"/>
        </w:rPr>
        <w:t>层全连接网络组合而成，输入维度为</w:t>
      </w:r>
      <w:r w:rsidRPr="006336D1">
        <w:rPr>
          <w:rFonts w:hint="eastAsia"/>
        </w:rPr>
        <w:t>110</w:t>
      </w:r>
      <w:r w:rsidRPr="006336D1">
        <w:rPr>
          <w:rFonts w:hint="eastAsia"/>
        </w:rPr>
        <w:t>，输出返回值为</w:t>
      </w:r>
      <w:r w:rsidRPr="006336D1">
        <w:rPr>
          <w:rFonts w:hint="eastAsia"/>
        </w:rPr>
        <w:t>9</w:t>
      </w:r>
      <w:r w:rsidRPr="006336D1">
        <w:rPr>
          <w:rFonts w:hint="eastAsia"/>
        </w:rPr>
        <w:t>个决策</w:t>
      </w:r>
      <w:proofErr w:type="gramStart"/>
      <w:r w:rsidRPr="006336D1">
        <w:rPr>
          <w:rFonts w:hint="eastAsia"/>
        </w:rPr>
        <w:t>机动号</w:t>
      </w:r>
      <w:proofErr w:type="gramEnd"/>
      <w:r w:rsidRPr="006336D1">
        <w:rPr>
          <w:rFonts w:hint="eastAsia"/>
        </w:rPr>
        <w:t>相对应的</w:t>
      </w:r>
      <w:proofErr w:type="gramStart"/>
      <w:r w:rsidRPr="006336D1">
        <w:rPr>
          <w:rFonts w:hint="eastAsia"/>
        </w:rPr>
        <w:t>的</w:t>
      </w:r>
      <w:proofErr w:type="gramEnd"/>
      <w:r w:rsidRPr="006336D1">
        <w:rPr>
          <w:rFonts w:hint="eastAsia"/>
        </w:rPr>
        <w:t>分值以确定下一次搜索的路线。因此，该算法神经网络部分只包括全连接网络层单元和激活函数单元。具体地，激活函数包括</w:t>
      </w:r>
      <w:proofErr w:type="spellStart"/>
      <w:r w:rsidRPr="006336D1">
        <w:rPr>
          <w:rFonts w:hint="eastAsia"/>
        </w:rPr>
        <w:t>ReLU</w:t>
      </w:r>
      <w:proofErr w:type="spellEnd"/>
      <w:r w:rsidRPr="006336D1">
        <w:rPr>
          <w:rFonts w:hint="eastAsia"/>
        </w:rPr>
        <w:t>系列函数以及</w:t>
      </w:r>
      <w:proofErr w:type="spellStart"/>
      <w:r w:rsidRPr="006336D1">
        <w:rPr>
          <w:rFonts w:hint="eastAsia"/>
        </w:rPr>
        <w:t>Softmax</w:t>
      </w:r>
      <w:proofErr w:type="spellEnd"/>
      <w:r w:rsidRPr="006336D1">
        <w:rPr>
          <w:rFonts w:hint="eastAsia"/>
        </w:rPr>
        <w:t>函数，全连接网络层单元主要包括大规模矩阵乘加运算。</w:t>
      </w:r>
    </w:p>
    <w:p w14:paraId="01B506D1" w14:textId="471CDE4C" w:rsidR="006336D1" w:rsidRPr="006336D1" w:rsidRDefault="00800369" w:rsidP="006336D1">
      <w:r w:rsidRPr="00F22B38">
        <w:rPr>
          <w:rFonts w:hint="eastAsia"/>
        </w:rPr>
        <w:t>下图所示是深度神经网络可重构计算的整体架构示意图。因为神经网络的核心运算形式可以等价为矩阵向量乘法，所以本课题采用一种可重构二</w:t>
      </w:r>
      <w:proofErr w:type="gramStart"/>
      <w:r w:rsidRPr="00F22B38">
        <w:rPr>
          <w:rFonts w:hint="eastAsia"/>
        </w:rPr>
        <w:t>维计算</w:t>
      </w:r>
      <w:proofErr w:type="gramEnd"/>
      <w:r w:rsidRPr="00F22B38">
        <w:rPr>
          <w:rFonts w:hint="eastAsia"/>
        </w:rPr>
        <w:t>阵列（</w:t>
      </w:r>
      <w:r w:rsidRPr="00F22B38">
        <w:rPr>
          <w:rFonts w:hint="eastAsia"/>
        </w:rPr>
        <w:t>PE array</w:t>
      </w:r>
      <w:r w:rsidRPr="00F22B38">
        <w:rPr>
          <w:rFonts w:hint="eastAsia"/>
        </w:rPr>
        <w:t>）作为核心的计算部件，以提高架构的并行处理能力。阵列内的计算单元互连可以根据网络的不同而进行重构，提高资源利用率。此外，因为不同神经网络（如卷积神经网络、递归神经网络）有各自的特殊的计算，如池化、门控、激活等计算，本课题采用异构的方式设计计算阵列，大部分计算单元只支持核心的乘加计算，少部分计算单元支持更加复杂的计算，提高计算阵列的适应性。此外，阵列的配置信息结构和配置接口也根据硬件架构进行优化，实现运行过程中的动态重构</w:t>
      </w:r>
      <w:r w:rsidR="006336D1" w:rsidRPr="006336D1">
        <w:rPr>
          <w:rFonts w:hint="eastAsia"/>
        </w:rPr>
        <w:t>。</w:t>
      </w:r>
    </w:p>
    <w:p w14:paraId="18D333EE" w14:textId="77C42368" w:rsidR="006336D1" w:rsidRDefault="00800369" w:rsidP="006336D1">
      <w:pPr>
        <w:pStyle w:val="0"/>
        <w:keepNext/>
      </w:pPr>
      <w:r w:rsidRPr="00004889">
        <w:rPr>
          <w:rFonts w:ascii="仿宋" w:eastAsia="仿宋" w:hAnsi="仿宋"/>
          <w:noProof/>
        </w:rPr>
        <w:lastRenderedPageBreak/>
        <w:drawing>
          <wp:inline distT="0" distB="0" distL="0" distR="0" wp14:anchorId="3A8F4471" wp14:editId="2C7E684D">
            <wp:extent cx="3016250" cy="2272665"/>
            <wp:effectExtent l="0" t="0" r="0" b="0"/>
            <wp:docPr id="35" name="图片 35" descr="overall-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overall-arch"/>
                    <pic:cNvPicPr>
                      <a:picLocks noChangeAspect="1" noChangeArrowheads="1"/>
                    </pic:cNvPicPr>
                  </pic:nvPicPr>
                  <pic:blipFill>
                    <a:blip r:embed="rId67">
                      <a:extLst>
                        <a:ext uri="{BEBA8EAE-BF5A-486C-A8C5-ECC9F3942E4B}">
                          <a14:imgProps xmlns:a14="http://schemas.microsoft.com/office/drawing/2010/main">
                            <a14:imgLayer r:embed="rId6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016250" cy="2272665"/>
                    </a:xfrm>
                    <a:prstGeom prst="rect">
                      <a:avLst/>
                    </a:prstGeom>
                    <a:noFill/>
                    <a:ln>
                      <a:noFill/>
                    </a:ln>
                  </pic:spPr>
                </pic:pic>
              </a:graphicData>
            </a:graphic>
          </wp:inline>
        </w:drawing>
      </w:r>
    </w:p>
    <w:p w14:paraId="797BE72F" w14:textId="72EE6E2E" w:rsidR="006336D1" w:rsidRDefault="006336D1" w:rsidP="006336D1">
      <w:pPr>
        <w:pStyle w:val="00"/>
      </w:pPr>
      <w:bookmarkStart w:id="63" w:name="_Toc87642313"/>
      <w:r>
        <w:rPr>
          <w:rFonts w:hint="eastAsia"/>
        </w:rPr>
        <w:t>图</w:t>
      </w:r>
      <w:r>
        <w:rPr>
          <w:rFonts w:hint="eastAsia"/>
        </w:rPr>
        <w:t xml:space="preserve"> </w:t>
      </w:r>
      <w:r w:rsidR="00271F03">
        <w:rPr>
          <w:rFonts w:hint="eastAsia"/>
        </w:rPr>
        <w:t>18</w:t>
      </w:r>
      <w:r>
        <w:rPr>
          <w:rFonts w:hint="eastAsia"/>
        </w:rPr>
        <w:t xml:space="preserve"> </w:t>
      </w:r>
      <w:r w:rsidR="00CF6590">
        <w:rPr>
          <w:rFonts w:hint="eastAsia"/>
        </w:rPr>
        <w:t>面向神经网络运算的可重构计算阵列设计</w:t>
      </w:r>
      <w:bookmarkEnd w:id="63"/>
    </w:p>
    <w:p w14:paraId="6871A262" w14:textId="77777777" w:rsidR="00BE5024" w:rsidRPr="00BE5024" w:rsidRDefault="00BE5024" w:rsidP="00BE5024"/>
    <w:p w14:paraId="2160EFFC" w14:textId="488D0100" w:rsidR="006336D1" w:rsidRPr="006336D1" w:rsidRDefault="00800369" w:rsidP="006336D1">
      <w:r w:rsidRPr="00672193">
        <w:rPr>
          <w:rFonts w:hint="eastAsia"/>
        </w:rPr>
        <w:t>本方案中配置信息的高速缓存结构将可重构处理器近期将要执行的配置信息存储在片上高速缓存中，当可重构处理器执行这些配置时，可以从片上配置信息高速缓存中获得，不需要去外部存储器中读取。由于片上高速缓存的访问延时（一般为几个时钟周期）要远远低于外部存储器，因此配置信息的高速缓存结构可以减小配置信息传输时间对可重构处理器性能的影响。在配置信息的高速缓存中，只存储当前使用的部分配置信息，有利于减小存储在片上的配置信息数据量可以减小配置信息存储器的面积和功耗。在可重构处理器运行过程中，配置信息的高速缓存结构可以实时地为可重构处理器读取新的配置信息，不需要重新初始化可重构处理器，保持了可重构处理器的灵活性</w:t>
      </w:r>
      <w:r w:rsidR="006336D1" w:rsidRPr="006336D1">
        <w:rPr>
          <w:rFonts w:hint="eastAsia"/>
        </w:rPr>
        <w:t>。</w:t>
      </w:r>
    </w:p>
    <w:p w14:paraId="1EE35E68" w14:textId="6DDFD2D8" w:rsidR="006336D1" w:rsidRDefault="00800369" w:rsidP="006336D1">
      <w:pPr>
        <w:pStyle w:val="0"/>
        <w:keepNext/>
      </w:pPr>
      <w:r w:rsidRPr="00800369">
        <w:rPr>
          <w:noProof/>
        </w:rPr>
        <w:drawing>
          <wp:inline distT="0" distB="0" distL="0" distR="0" wp14:anchorId="3EA89C3C" wp14:editId="657E75B3">
            <wp:extent cx="3857625" cy="33623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57625" cy="3362325"/>
                    </a:xfrm>
                    <a:prstGeom prst="rect">
                      <a:avLst/>
                    </a:prstGeom>
                    <a:noFill/>
                    <a:ln>
                      <a:noFill/>
                    </a:ln>
                  </pic:spPr>
                </pic:pic>
              </a:graphicData>
            </a:graphic>
          </wp:inline>
        </w:drawing>
      </w:r>
    </w:p>
    <w:p w14:paraId="13A976AE" w14:textId="395AC0B2" w:rsidR="006336D1" w:rsidRDefault="006336D1" w:rsidP="006336D1">
      <w:pPr>
        <w:pStyle w:val="00"/>
      </w:pPr>
      <w:bookmarkStart w:id="64" w:name="_Toc87642314"/>
      <w:r>
        <w:rPr>
          <w:rFonts w:hint="eastAsia"/>
        </w:rPr>
        <w:t>图</w:t>
      </w:r>
      <w:r>
        <w:rPr>
          <w:rFonts w:hint="eastAsia"/>
        </w:rPr>
        <w:t xml:space="preserve"> </w:t>
      </w:r>
      <w:r w:rsidR="00271F03">
        <w:rPr>
          <w:rFonts w:hint="eastAsia"/>
        </w:rPr>
        <w:t>19</w:t>
      </w:r>
      <w:r w:rsidRPr="006336D1">
        <w:rPr>
          <w:rFonts w:hint="eastAsia"/>
        </w:rPr>
        <w:t xml:space="preserve"> </w:t>
      </w:r>
      <w:r w:rsidR="00CF6590">
        <w:rPr>
          <w:rFonts w:hint="eastAsia"/>
        </w:rPr>
        <w:t>配置信息的片上高速缓存结构</w:t>
      </w:r>
      <w:bookmarkEnd w:id="64"/>
    </w:p>
    <w:p w14:paraId="522C2AD9" w14:textId="77777777" w:rsidR="00BE5024" w:rsidRPr="00BE5024" w:rsidRDefault="00BE5024" w:rsidP="00BE5024"/>
    <w:p w14:paraId="7DA4EA4E" w14:textId="3241BCB1" w:rsidR="00800369" w:rsidRDefault="00800369" w:rsidP="00800369">
      <w:r>
        <w:rPr>
          <w:rFonts w:hint="eastAsia"/>
        </w:rPr>
        <w:t>当可重构处理器执行的配置信息不在片上缓存中，即发生缓存缺失时，需要从外部</w:t>
      </w:r>
      <w:r>
        <w:rPr>
          <w:rFonts w:hint="eastAsia"/>
        </w:rPr>
        <w:lastRenderedPageBreak/>
        <w:t>存储器中读取该配置信息到可重构处理器内部，可重构处理器需要等待配置信息传输完成才能开始执行，这会降低可重构处理器的性能。因此，本课题进一步提出了配置信息的分组预取方法，将配置信息按照不同的计算任务进行分组，对于完成同一个计算任务的一组配置信息进行预取，可以减少配置信息的缓存结构中发生缓存缺失的次数。</w:t>
      </w:r>
    </w:p>
    <w:p w14:paraId="20112A2B" w14:textId="37937B2E" w:rsidR="00D11400" w:rsidRDefault="00D11400" w:rsidP="00D11400">
      <w:r>
        <w:rPr>
          <w:rFonts w:hint="eastAsia"/>
        </w:rPr>
        <w:t>配置信息的告高速缓存结构如上图所示，它主要由计算任务解析器、缓存控制器、配置信息缓存和多路选择器四个部分构成，</w:t>
      </w:r>
      <w:r w:rsidRPr="00D11400">
        <w:rPr>
          <w:rFonts w:hint="eastAsia"/>
        </w:rPr>
        <w:t>根据配置信息控制器分配的计算任务，计算任务</w:t>
      </w:r>
      <w:proofErr w:type="gramStart"/>
      <w:r w:rsidRPr="00D11400">
        <w:rPr>
          <w:rFonts w:hint="eastAsia"/>
        </w:rPr>
        <w:t>解析器</w:t>
      </w:r>
      <w:proofErr w:type="gramEnd"/>
      <w:r w:rsidRPr="00D11400">
        <w:rPr>
          <w:rFonts w:hint="eastAsia"/>
        </w:rPr>
        <w:t>负责解析完成计算任务需要的配置信息，得到配置信息索引（</w:t>
      </w:r>
      <w:r w:rsidRPr="00D11400">
        <w:rPr>
          <w:rFonts w:hint="eastAsia"/>
        </w:rPr>
        <w:t>index),</w:t>
      </w:r>
      <w:r w:rsidRPr="00D11400">
        <w:rPr>
          <w:rFonts w:hint="eastAsia"/>
        </w:rPr>
        <w:t>发送给缓存控制器。缓存控制器根据配置信息索引，首先查找配置信息缓存的</w:t>
      </w:r>
      <w:proofErr w:type="gramStart"/>
      <w:r w:rsidRPr="00D11400">
        <w:rPr>
          <w:rFonts w:hint="eastAsia"/>
        </w:rPr>
        <w:t>标签位</w:t>
      </w:r>
      <w:proofErr w:type="gramEnd"/>
      <w:r w:rsidRPr="00D11400">
        <w:rPr>
          <w:rFonts w:hint="eastAsia"/>
        </w:rPr>
        <w:t>(tag),</w:t>
      </w:r>
      <w:r w:rsidRPr="00D11400">
        <w:rPr>
          <w:rFonts w:hint="eastAsia"/>
        </w:rPr>
        <w:t>如果配置信息索引与</w:t>
      </w:r>
      <w:proofErr w:type="gramStart"/>
      <w:r w:rsidRPr="00D11400">
        <w:rPr>
          <w:rFonts w:hint="eastAsia"/>
        </w:rPr>
        <w:t>标签位</w:t>
      </w:r>
      <w:proofErr w:type="gramEnd"/>
      <w:r w:rsidRPr="00D11400">
        <w:rPr>
          <w:rFonts w:hint="eastAsia"/>
        </w:rPr>
        <w:t>一致，说明该配置信息己经存储在配置信息缓存中，即在缓存中命中</w:t>
      </w:r>
      <w:r w:rsidRPr="00D11400">
        <w:rPr>
          <w:rFonts w:hint="eastAsia"/>
        </w:rPr>
        <w:t>(hit),</w:t>
      </w:r>
      <w:r w:rsidRPr="00D11400">
        <w:rPr>
          <w:rFonts w:hint="eastAsia"/>
        </w:rPr>
        <w:t>此时配置信息控制器根据</w:t>
      </w:r>
      <w:proofErr w:type="gramStart"/>
      <w:r w:rsidRPr="00D11400">
        <w:rPr>
          <w:rFonts w:hint="eastAsia"/>
        </w:rPr>
        <w:t>标签位</w:t>
      </w:r>
      <w:proofErr w:type="gramEnd"/>
      <w:r w:rsidRPr="00D11400">
        <w:rPr>
          <w:rFonts w:hint="eastAsia"/>
        </w:rPr>
        <w:t>产生该配置信息在缓存中的存储地址（</w:t>
      </w:r>
      <w:r w:rsidRPr="00D11400">
        <w:rPr>
          <w:rFonts w:hint="eastAsia"/>
        </w:rPr>
        <w:t>hit address),</w:t>
      </w:r>
      <w:r w:rsidRPr="00D11400">
        <w:rPr>
          <w:rFonts w:hint="eastAsia"/>
        </w:rPr>
        <w:t>发送给配置信息缓存模块</w:t>
      </w:r>
      <w:r>
        <w:rPr>
          <w:rFonts w:hint="eastAsia"/>
        </w:rPr>
        <w:t>。</w:t>
      </w:r>
    </w:p>
    <w:p w14:paraId="0C1130C7" w14:textId="77777777" w:rsidR="00D11400" w:rsidRPr="00D11400" w:rsidRDefault="00D11400" w:rsidP="00D11400">
      <w:r w:rsidRPr="00D11400">
        <w:rPr>
          <w:rFonts w:hint="eastAsia"/>
        </w:rPr>
        <w:t>用于深度学习的神经网络层数也不断增加，权重系数也不断增加。以</w:t>
      </w:r>
      <w:r w:rsidRPr="00D11400">
        <w:rPr>
          <w:rFonts w:hint="eastAsia"/>
        </w:rPr>
        <w:t xml:space="preserve">ALEXNET </w:t>
      </w:r>
      <w:r w:rsidRPr="00D11400">
        <w:rPr>
          <w:rFonts w:hint="eastAsia"/>
        </w:rPr>
        <w:t>为例，一张图片的数量是</w:t>
      </w:r>
      <w:r w:rsidRPr="00D11400">
        <w:rPr>
          <w:rFonts w:hint="eastAsia"/>
        </w:rPr>
        <w:t>150KB</w:t>
      </w:r>
      <w:r w:rsidRPr="00D11400">
        <w:rPr>
          <w:rFonts w:hint="eastAsia"/>
        </w:rPr>
        <w:t>，权重数量是</w:t>
      </w:r>
      <w:r w:rsidRPr="00D11400">
        <w:rPr>
          <w:rFonts w:hint="eastAsia"/>
        </w:rPr>
        <w:t xml:space="preserve">120MB; </w:t>
      </w:r>
      <w:r w:rsidRPr="00D11400">
        <w:rPr>
          <w:rFonts w:hint="eastAsia"/>
        </w:rPr>
        <w:t>为了让此类图像识别的计算阵列上运行起来，除了阵列本身需要很高的计算能力之外，高速的数据交互接口设计也是关键。按照上述设计的接口计算（带宽</w:t>
      </w:r>
      <w:r w:rsidRPr="00D11400">
        <w:rPr>
          <w:rFonts w:hint="eastAsia"/>
        </w:rPr>
        <w:t>128M/cycle</w:t>
      </w:r>
      <w:r w:rsidRPr="00D11400">
        <w:rPr>
          <w:rFonts w:hint="eastAsia"/>
        </w:rPr>
        <w:t>），配合</w:t>
      </w:r>
      <w:r w:rsidRPr="00D11400">
        <w:rPr>
          <w:rFonts w:hint="eastAsia"/>
        </w:rPr>
        <w:t>4</w:t>
      </w:r>
      <w:r w:rsidRPr="00D11400">
        <w:rPr>
          <w:rFonts w:hint="eastAsia"/>
        </w:rPr>
        <w:t>个</w:t>
      </w:r>
      <w:r w:rsidRPr="00D11400">
        <w:rPr>
          <w:rFonts w:hint="eastAsia"/>
        </w:rPr>
        <w:t>256 PE</w:t>
      </w:r>
      <w:r w:rsidRPr="00D11400">
        <w:rPr>
          <w:rFonts w:hint="eastAsia"/>
        </w:rPr>
        <w:t>的子阵列，在</w:t>
      </w:r>
      <w:r w:rsidRPr="00D11400">
        <w:rPr>
          <w:rFonts w:hint="eastAsia"/>
        </w:rPr>
        <w:t>500MHz</w:t>
      </w:r>
      <w:r w:rsidRPr="00D11400">
        <w:rPr>
          <w:rFonts w:hint="eastAsia"/>
        </w:rPr>
        <w:t>的工作频率之下，执行</w:t>
      </w:r>
      <w:r w:rsidRPr="00D11400">
        <w:rPr>
          <w:rFonts w:hint="eastAsia"/>
        </w:rPr>
        <w:t>ALENET</w:t>
      </w:r>
      <w:r w:rsidRPr="00D11400">
        <w:rPr>
          <w:rFonts w:hint="eastAsia"/>
        </w:rPr>
        <w:t>可以达到</w:t>
      </w:r>
      <w:r w:rsidRPr="00D11400">
        <w:rPr>
          <w:rFonts w:hint="eastAsia"/>
        </w:rPr>
        <w:t>33GOPS</w:t>
      </w:r>
      <w:r w:rsidRPr="00D11400">
        <w:rPr>
          <w:rFonts w:hint="eastAsia"/>
        </w:rPr>
        <w:t>的执行速度，这相比目前最好的深度学习芯片将有</w:t>
      </w:r>
      <w:r w:rsidRPr="00D11400">
        <w:rPr>
          <w:rFonts w:hint="eastAsia"/>
        </w:rPr>
        <w:t>10</w:t>
      </w:r>
      <w:r w:rsidRPr="00D11400">
        <w:rPr>
          <w:rFonts w:hint="eastAsia"/>
        </w:rPr>
        <w:t>倍左右的速度提升。</w:t>
      </w:r>
    </w:p>
    <w:p w14:paraId="2FE96F93" w14:textId="2CE9AD77" w:rsidR="00D11400" w:rsidRPr="00D11400" w:rsidRDefault="00D11400" w:rsidP="00D11400">
      <w:r w:rsidRPr="00D11400">
        <w:rPr>
          <w:rFonts w:hint="eastAsia"/>
        </w:rPr>
        <w:t>因为神经网络计算过程中对存储容量和带宽有巨大的需求，因此计算架构需要很高的</w:t>
      </w:r>
      <w:r w:rsidRPr="00D11400">
        <w:rPr>
          <w:rFonts w:hint="eastAsia"/>
        </w:rPr>
        <w:t>DRA</w:t>
      </w:r>
      <w:r w:rsidRPr="00D11400">
        <w:t>M</w:t>
      </w:r>
      <w:r w:rsidRPr="00D11400">
        <w:rPr>
          <w:rFonts w:hint="eastAsia"/>
        </w:rPr>
        <w:t>带宽接口。但是神经网络在运行不同层的时候</w:t>
      </w:r>
      <w:r w:rsidRPr="00D11400">
        <w:rPr>
          <w:rFonts w:hint="eastAsia"/>
        </w:rPr>
        <w:t>DRAM</w:t>
      </w:r>
      <w:r w:rsidRPr="00D11400">
        <w:rPr>
          <w:rFonts w:hint="eastAsia"/>
        </w:rPr>
        <w:t>带宽需求会发生波动。通常全连接层的带宽需求很高，而卷积层因为有大量权重复用，带宽需求较低。如果</w:t>
      </w:r>
      <w:r w:rsidRPr="00D11400">
        <w:rPr>
          <w:rFonts w:hint="eastAsia"/>
        </w:rPr>
        <w:t>DRAM</w:t>
      </w:r>
      <w:r w:rsidRPr="00D11400">
        <w:rPr>
          <w:rFonts w:hint="eastAsia"/>
        </w:rPr>
        <w:t>一直保持高带宽，将会造成功耗的浪费。给定带宽下，不同的线宽和电压下的功耗不同，并存在一个功耗极小点。本课题将根据神经网络在架构上的执行时间和访存量，评估每一神经网络层的带宽需求，再调节线宽和电压</w:t>
      </w:r>
      <w:r w:rsidRPr="00D11400">
        <w:rPr>
          <w:rFonts w:hint="eastAsia"/>
        </w:rPr>
        <w:t>/</w:t>
      </w:r>
      <w:r w:rsidRPr="00D11400">
        <w:rPr>
          <w:rFonts w:hint="eastAsia"/>
        </w:rPr>
        <w:t>频率来最优化</w:t>
      </w:r>
      <w:r w:rsidRPr="00D11400">
        <w:rPr>
          <w:rFonts w:hint="eastAsia"/>
        </w:rPr>
        <w:t>DRAM</w:t>
      </w:r>
      <w:r w:rsidRPr="00D11400">
        <w:rPr>
          <w:rFonts w:hint="eastAsia"/>
        </w:rPr>
        <w:t>功耗，其中频率是正相关于电压的。本课题将研究可编程的存储接口设计：包括研究物理上如何设计可编程接口，能够对线宽、电压和频率同时调节以降低功耗；并研究动态配置机制以快速调节</w:t>
      </w:r>
      <w:r w:rsidRPr="00D11400">
        <w:rPr>
          <w:rFonts w:hint="eastAsia"/>
        </w:rPr>
        <w:t>DRAM</w:t>
      </w:r>
      <w:r w:rsidRPr="00D11400">
        <w:rPr>
          <w:rFonts w:hint="eastAsia"/>
        </w:rPr>
        <w:t>带宽，而不影响系统性能。</w:t>
      </w:r>
    </w:p>
    <w:p w14:paraId="673A9BD8" w14:textId="072D2CC1" w:rsidR="006336D1" w:rsidRPr="006336D1" w:rsidRDefault="00800369" w:rsidP="00800369">
      <w:r>
        <w:rPr>
          <w:rFonts w:hint="eastAsia"/>
        </w:rPr>
        <w:t>除了配置的缓存问题</w:t>
      </w:r>
      <w:r w:rsidR="00E11086">
        <w:rPr>
          <w:rFonts w:hint="eastAsia"/>
        </w:rPr>
        <w:t>与可编程存储接口的设计适配程度</w:t>
      </w:r>
      <w:r>
        <w:rPr>
          <w:rFonts w:hint="eastAsia"/>
        </w:rPr>
        <w:t>，对于运算单元层面来说，则</w:t>
      </w:r>
      <w:r w:rsidRPr="00FA133B">
        <w:rPr>
          <w:rFonts w:hint="eastAsia"/>
          <w:szCs w:val="22"/>
        </w:rPr>
        <w:t>需要通过重构选择不同的计算位宽、计算通道、组合不同的功能模块，提高芯片灵活性。</w:t>
      </w:r>
      <w:r>
        <w:rPr>
          <w:rFonts w:hint="eastAsia"/>
          <w:szCs w:val="22"/>
        </w:rPr>
        <w:t>如下图</w:t>
      </w:r>
      <w:r w:rsidRPr="00FA133B">
        <w:rPr>
          <w:rFonts w:hint="eastAsia"/>
          <w:szCs w:val="22"/>
        </w:rPr>
        <w:t>以精度自适应的可重构乘</w:t>
      </w:r>
      <w:proofErr w:type="gramStart"/>
      <w:r w:rsidRPr="00FA133B">
        <w:rPr>
          <w:rFonts w:hint="eastAsia"/>
          <w:szCs w:val="22"/>
        </w:rPr>
        <w:t>加计算</w:t>
      </w:r>
      <w:proofErr w:type="gramEnd"/>
      <w:r w:rsidRPr="00FA133B">
        <w:rPr>
          <w:rFonts w:hint="eastAsia"/>
          <w:szCs w:val="22"/>
        </w:rPr>
        <w:t>单元为例。为了减小神经网络的规模，在实际使用时常常对网络进行定点化压缩处理，使得网络的数据位宽和权重可以是</w:t>
      </w:r>
      <w:r w:rsidRPr="00FA133B">
        <w:rPr>
          <w:szCs w:val="22"/>
        </w:rPr>
        <w:t>8</w:t>
      </w:r>
      <w:r w:rsidRPr="00FA133B">
        <w:rPr>
          <w:rFonts w:hint="eastAsia"/>
          <w:szCs w:val="22"/>
        </w:rPr>
        <w:t>比特、</w:t>
      </w:r>
      <w:r w:rsidRPr="00FA133B">
        <w:rPr>
          <w:szCs w:val="22"/>
        </w:rPr>
        <w:t>4</w:t>
      </w:r>
      <w:r w:rsidRPr="00FA133B">
        <w:rPr>
          <w:rFonts w:hint="eastAsia"/>
          <w:szCs w:val="22"/>
        </w:rPr>
        <w:t>比特、</w:t>
      </w:r>
      <w:r w:rsidRPr="00FA133B">
        <w:rPr>
          <w:szCs w:val="22"/>
        </w:rPr>
        <w:t>2</w:t>
      </w:r>
      <w:r w:rsidRPr="00FA133B">
        <w:rPr>
          <w:rFonts w:hint="eastAsia"/>
          <w:szCs w:val="22"/>
        </w:rPr>
        <w:t>比特甚至</w:t>
      </w:r>
      <w:r w:rsidRPr="00FA133B">
        <w:rPr>
          <w:szCs w:val="22"/>
        </w:rPr>
        <w:t>1</w:t>
      </w:r>
      <w:r w:rsidRPr="00FA133B">
        <w:rPr>
          <w:rFonts w:hint="eastAsia"/>
          <w:szCs w:val="22"/>
        </w:rPr>
        <w:t>比特。传统的乘加单元设计采用固定的数据精度（通常为</w:t>
      </w:r>
      <w:r w:rsidRPr="00FA133B">
        <w:rPr>
          <w:szCs w:val="22"/>
        </w:rPr>
        <w:t>16</w:t>
      </w:r>
      <w:r w:rsidRPr="00FA133B">
        <w:rPr>
          <w:rFonts w:hint="eastAsia"/>
          <w:szCs w:val="22"/>
        </w:rPr>
        <w:t>比特），如果仍</w:t>
      </w:r>
      <w:proofErr w:type="gramStart"/>
      <w:r w:rsidRPr="00FA133B">
        <w:rPr>
          <w:rFonts w:hint="eastAsia"/>
          <w:szCs w:val="22"/>
        </w:rPr>
        <w:t>执行低比特</w:t>
      </w:r>
      <w:proofErr w:type="gramEnd"/>
      <w:r w:rsidRPr="00FA133B">
        <w:rPr>
          <w:rFonts w:hint="eastAsia"/>
          <w:szCs w:val="22"/>
        </w:rPr>
        <w:t>的计算任务就会造成大量的性能和能耗浪费。精度可配置的计算单元则可以根据需求的不同，充分支持可变位宽神经网络运算，实现硬件资源的最大化利用。并且针对低比特的网络，往往具有更高的计算并行度，提高了计算能效。此外，因为不同神经网络（如卷积神经网络、递归神经网络）有各自的特殊的计算，并且除卷积操作</w:t>
      </w:r>
      <w:r w:rsidRPr="00FA133B">
        <w:rPr>
          <w:rFonts w:hint="eastAsia"/>
          <w:szCs w:val="22"/>
        </w:rPr>
        <w:lastRenderedPageBreak/>
        <w:t>以外还含有全连接操作、池化、门控、激活等计算，运算单元需要复用多种硬件资源，提高芯片的灵活性。因此，需要研究高度灵活的多精度、功能可配的运算单元</w:t>
      </w:r>
      <w:r w:rsidR="006336D1" w:rsidRPr="006336D1">
        <w:rPr>
          <w:rFonts w:hint="eastAsia"/>
        </w:rPr>
        <w:t>。</w:t>
      </w:r>
    </w:p>
    <w:p w14:paraId="4014D4FC" w14:textId="5A28FCAB" w:rsidR="006336D1" w:rsidRDefault="00800369" w:rsidP="006336D1">
      <w:pPr>
        <w:pStyle w:val="0"/>
        <w:keepNext/>
      </w:pPr>
      <w:r>
        <w:rPr>
          <w:noProof/>
        </w:rPr>
        <w:drawing>
          <wp:inline distT="0" distB="0" distL="0" distR="0" wp14:anchorId="4EDC48E2" wp14:editId="73E4D79F">
            <wp:extent cx="4676140" cy="265684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676140" cy="2656840"/>
                    </a:xfrm>
                    <a:prstGeom prst="rect">
                      <a:avLst/>
                    </a:prstGeom>
                    <a:noFill/>
                  </pic:spPr>
                </pic:pic>
              </a:graphicData>
            </a:graphic>
          </wp:inline>
        </w:drawing>
      </w:r>
    </w:p>
    <w:p w14:paraId="7A3B8B34" w14:textId="1D9D1D55" w:rsidR="006336D1" w:rsidRPr="006336D1" w:rsidRDefault="006336D1" w:rsidP="006336D1">
      <w:pPr>
        <w:pStyle w:val="00"/>
      </w:pPr>
      <w:bookmarkStart w:id="65" w:name="_Toc87642315"/>
      <w:r>
        <w:rPr>
          <w:rFonts w:hint="eastAsia"/>
        </w:rPr>
        <w:t>图</w:t>
      </w:r>
      <w:r>
        <w:rPr>
          <w:rFonts w:hint="eastAsia"/>
        </w:rPr>
        <w:t xml:space="preserve"> </w:t>
      </w:r>
      <w:r w:rsidR="00335229">
        <w:t>2</w:t>
      </w:r>
      <w:r w:rsidR="00271F03">
        <w:rPr>
          <w:rFonts w:hint="eastAsia"/>
        </w:rPr>
        <w:t>0</w:t>
      </w:r>
      <w:r>
        <w:rPr>
          <w:rFonts w:hint="eastAsia"/>
        </w:rPr>
        <w:t xml:space="preserve"> </w:t>
      </w:r>
      <w:r w:rsidR="00CF6590">
        <w:rPr>
          <w:rFonts w:hint="eastAsia"/>
        </w:rPr>
        <w:t>精度可配置乘加单元设计示意图</w:t>
      </w:r>
      <w:bookmarkEnd w:id="65"/>
    </w:p>
    <w:p w14:paraId="59584AEA" w14:textId="3C567DF6" w:rsidR="006336D1" w:rsidRPr="006336D1" w:rsidRDefault="00E11086" w:rsidP="006336D1">
      <w:r>
        <w:rPr>
          <w:rFonts w:hint="eastAsia"/>
        </w:rPr>
        <w:t>然而正</w:t>
      </w:r>
      <w:r w:rsidR="00EE49DB">
        <w:rPr>
          <w:rFonts w:hint="eastAsia"/>
        </w:rPr>
        <w:t>如前文所说，在神经网络的层内运算中，</w:t>
      </w:r>
      <w:r>
        <w:rPr>
          <w:rFonts w:hint="eastAsia"/>
        </w:rPr>
        <w:t>除了大量密集计算的特性，</w:t>
      </w:r>
      <w:r w:rsidRPr="00E11086">
        <w:rPr>
          <w:rFonts w:hint="eastAsia"/>
        </w:rPr>
        <w:t>神经网络计算</w:t>
      </w:r>
      <w:r>
        <w:rPr>
          <w:rFonts w:hint="eastAsia"/>
        </w:rPr>
        <w:t>还</w:t>
      </w:r>
      <w:r w:rsidRPr="00E11086">
        <w:rPr>
          <w:rFonts w:hint="eastAsia"/>
        </w:rPr>
        <w:t>有一个很重要的特点是容错性，即某个神经元输出的微小偏差对输出结果影响不大。这是因为神经网络的输出通常是分类或者识别的结果，并不需要特别精确的数值表示，某个神经元的误差对最终分类</w:t>
      </w:r>
      <w:r w:rsidRPr="00E11086">
        <w:rPr>
          <w:rFonts w:hint="eastAsia"/>
        </w:rPr>
        <w:t>/</w:t>
      </w:r>
      <w:r w:rsidRPr="00E11086">
        <w:rPr>
          <w:rFonts w:hint="eastAsia"/>
        </w:rPr>
        <w:t>识别结果的影响不大。因为神经网络的容错性，我们利用近似计算技术，通过精简计算单元的实现逻辑来降低功耗，并带来能效上的提升。如下图所示是一个精确的全加器单元</w:t>
      </w:r>
      <w:r w:rsidRPr="00E11086">
        <w:rPr>
          <w:rFonts w:hint="eastAsia"/>
        </w:rPr>
        <w:t>(</w:t>
      </w:r>
      <w:r w:rsidRPr="00E11086">
        <w:rPr>
          <w:rFonts w:hint="eastAsia"/>
        </w:rPr>
        <w:t>上</w:t>
      </w:r>
      <w:r w:rsidRPr="00E11086">
        <w:rPr>
          <w:rFonts w:hint="eastAsia"/>
        </w:rPr>
        <w:t>)</w:t>
      </w:r>
      <w:r w:rsidRPr="00E11086">
        <w:rPr>
          <w:rFonts w:hint="eastAsia"/>
        </w:rPr>
        <w:t>和两个近似的全加器单元</w:t>
      </w:r>
      <w:r w:rsidRPr="00E11086">
        <w:rPr>
          <w:rFonts w:hint="eastAsia"/>
        </w:rPr>
        <w:t>(</w:t>
      </w:r>
      <w:r w:rsidRPr="00E11086">
        <w:rPr>
          <w:rFonts w:hint="eastAsia"/>
        </w:rPr>
        <w:t>下</w:t>
      </w:r>
      <w:r w:rsidRPr="00E11086">
        <w:rPr>
          <w:rFonts w:hint="eastAsia"/>
        </w:rPr>
        <w:t>)</w:t>
      </w:r>
      <w:r w:rsidRPr="00E11086">
        <w:rPr>
          <w:rFonts w:hint="eastAsia"/>
        </w:rPr>
        <w:t>实现。两个近似单元分别采用了更少的逻辑来实现全加器计算，但是带来了</w:t>
      </w:r>
      <w:r w:rsidRPr="00E11086">
        <w:rPr>
          <w:rFonts w:hint="eastAsia"/>
        </w:rPr>
        <w:t>12.5%</w:t>
      </w:r>
      <w:r w:rsidRPr="00E11086">
        <w:rPr>
          <w:rFonts w:hint="eastAsia"/>
        </w:rPr>
        <w:t>到</w:t>
      </w:r>
      <w:r w:rsidRPr="00E11086">
        <w:rPr>
          <w:rFonts w:hint="eastAsia"/>
        </w:rPr>
        <w:t>37.5%</w:t>
      </w:r>
      <w:r w:rsidRPr="00E11086">
        <w:rPr>
          <w:rFonts w:hint="eastAsia"/>
        </w:rPr>
        <w:t>的计算误差</w:t>
      </w:r>
      <w:r>
        <w:rPr>
          <w:rFonts w:hint="eastAsia"/>
        </w:rPr>
        <w:t>。</w:t>
      </w:r>
    </w:p>
    <w:p w14:paraId="2B3EEB1F" w14:textId="7959115C" w:rsidR="00AE36DC" w:rsidRDefault="00E11086" w:rsidP="00AE36DC">
      <w:pPr>
        <w:pStyle w:val="0"/>
        <w:keepNext/>
      </w:pPr>
      <w:r>
        <w:rPr>
          <w:noProof/>
        </w:rPr>
        <w:drawing>
          <wp:inline distT="0" distB="0" distL="0" distR="0" wp14:anchorId="68FBFABE" wp14:editId="25CF42D6">
            <wp:extent cx="3251835" cy="2586990"/>
            <wp:effectExtent l="0" t="0" r="0" b="0"/>
            <wp:docPr id="27" name="图片 27" descr="inexact_ad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inexact_adde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51835" cy="2586990"/>
                    </a:xfrm>
                    <a:prstGeom prst="rect">
                      <a:avLst/>
                    </a:prstGeom>
                    <a:noFill/>
                    <a:ln>
                      <a:noFill/>
                    </a:ln>
                  </pic:spPr>
                </pic:pic>
              </a:graphicData>
            </a:graphic>
          </wp:inline>
        </w:drawing>
      </w:r>
    </w:p>
    <w:p w14:paraId="27CEBE42" w14:textId="56A18FEC" w:rsidR="006336D1" w:rsidRPr="006336D1" w:rsidRDefault="00AE36DC" w:rsidP="00AE36DC">
      <w:pPr>
        <w:pStyle w:val="00"/>
      </w:pPr>
      <w:bookmarkStart w:id="66" w:name="_Toc87642316"/>
      <w:r>
        <w:rPr>
          <w:rFonts w:hint="eastAsia"/>
        </w:rPr>
        <w:t>图</w:t>
      </w:r>
      <w:r>
        <w:rPr>
          <w:rFonts w:hint="eastAsia"/>
        </w:rPr>
        <w:t xml:space="preserve"> </w:t>
      </w:r>
      <w:r w:rsidR="00335229">
        <w:t>2</w:t>
      </w:r>
      <w:r w:rsidR="00271F03">
        <w:rPr>
          <w:rFonts w:hint="eastAsia"/>
        </w:rPr>
        <w:t>1</w:t>
      </w:r>
      <w:r>
        <w:rPr>
          <w:rFonts w:hint="eastAsia"/>
        </w:rPr>
        <w:t xml:space="preserve"> </w:t>
      </w:r>
      <w:r w:rsidR="008D4CE5">
        <w:rPr>
          <w:rFonts w:hint="eastAsia"/>
        </w:rPr>
        <w:t>高能效</w:t>
      </w:r>
      <w:proofErr w:type="gramStart"/>
      <w:r w:rsidR="008D4CE5">
        <w:rPr>
          <w:rFonts w:hint="eastAsia"/>
        </w:rPr>
        <w:t>近似乘</w:t>
      </w:r>
      <w:proofErr w:type="gramEnd"/>
      <w:r w:rsidR="008D4CE5">
        <w:rPr>
          <w:rFonts w:hint="eastAsia"/>
        </w:rPr>
        <w:t>加单元设计</w:t>
      </w:r>
      <w:bookmarkEnd w:id="66"/>
    </w:p>
    <w:p w14:paraId="4165B415" w14:textId="2FC4D6C8" w:rsidR="00E11086" w:rsidRDefault="00E11086" w:rsidP="00E11086">
      <w:r w:rsidRPr="00E11086">
        <w:rPr>
          <w:rFonts w:hint="eastAsia"/>
        </w:rPr>
        <w:t>本课题将设计一个近似精度可配置的乘加单元。在乘加单元内部设计多个精度控制开关，在计算过程中根据计算任务的需求关闭部分数据通路以节省能耗。同时，设计误差修复的神经网络训练方法，在训练神经网络过程中引入计算单元的近似误差，通过重</w:t>
      </w:r>
      <w:r w:rsidRPr="00E11086">
        <w:rPr>
          <w:rFonts w:hint="eastAsia"/>
        </w:rPr>
        <w:lastRenderedPageBreak/>
        <w:t>训练保证网络收敛。因此，网络精度不会应为近似误差造成损失，同时因为不必要的计算逻辑关闭，节省了大量能耗，大大提升了计算能量效率</w:t>
      </w:r>
      <w:r>
        <w:rPr>
          <w:rFonts w:hint="eastAsia"/>
        </w:rPr>
        <w:t>。</w:t>
      </w:r>
    </w:p>
    <w:p w14:paraId="2D708BED" w14:textId="77777777" w:rsidR="007C666F" w:rsidRPr="006336D1" w:rsidRDefault="007C666F" w:rsidP="00E11086"/>
    <w:p w14:paraId="43B00BC8" w14:textId="1F0D7755" w:rsidR="007C666F" w:rsidRDefault="00387FEB" w:rsidP="007C666F">
      <w:pPr>
        <w:pStyle w:val="3"/>
      </w:pPr>
      <w:bookmarkStart w:id="67" w:name="_Toc87818095"/>
      <w:r>
        <w:rPr>
          <w:rFonts w:hint="eastAsia"/>
        </w:rPr>
        <w:t>3</w:t>
      </w:r>
      <w:r w:rsidR="007C666F" w:rsidRPr="007C3CEE">
        <w:t>、</w:t>
      </w:r>
      <w:r>
        <w:rPr>
          <w:rFonts w:hint="eastAsia"/>
        </w:rPr>
        <w:t>支持其他算子的多层级动态重构的计算架构</w:t>
      </w:r>
      <w:bookmarkEnd w:id="67"/>
    </w:p>
    <w:p w14:paraId="62A7C19B" w14:textId="474B0E5B" w:rsidR="00387FEB" w:rsidRPr="00387FEB" w:rsidRDefault="00387FEB" w:rsidP="00387FEB">
      <w:pPr>
        <w:ind w:firstLine="482"/>
        <w:rPr>
          <w:b/>
          <w:bCs w:val="0"/>
        </w:rPr>
      </w:pPr>
      <w:r w:rsidRPr="00387FEB">
        <w:rPr>
          <w:rFonts w:hint="eastAsia"/>
          <w:b/>
          <w:bCs w:val="0"/>
        </w:rPr>
        <w:t>3</w:t>
      </w:r>
      <w:r w:rsidRPr="00387FEB">
        <w:rPr>
          <w:b/>
          <w:bCs w:val="0"/>
        </w:rPr>
        <w:t xml:space="preserve">.1 </w:t>
      </w:r>
      <w:r w:rsidRPr="00387FEB">
        <w:rPr>
          <w:rFonts w:hint="eastAsia"/>
          <w:b/>
          <w:bCs w:val="0"/>
        </w:rPr>
        <w:t>多模态处理器的融合与编译</w:t>
      </w:r>
    </w:p>
    <w:p w14:paraId="0896985C" w14:textId="77777777" w:rsidR="008D4CE5" w:rsidRDefault="007C666F" w:rsidP="006336D1">
      <w:r w:rsidRPr="007C666F">
        <w:rPr>
          <w:rFonts w:hint="eastAsia"/>
        </w:rPr>
        <w:t>在可重构基础理论研究和关键技术的基础上，研究</w:t>
      </w:r>
      <w:r>
        <w:rPr>
          <w:rFonts w:hint="eastAsia"/>
        </w:rPr>
        <w:t>树搜索</w:t>
      </w:r>
      <w:r w:rsidRPr="007C666F">
        <w:rPr>
          <w:rFonts w:hint="eastAsia"/>
        </w:rPr>
        <w:t>和人工智能融合的多模态处理器架构。它不单独针对某一种</w:t>
      </w:r>
      <w:r>
        <w:rPr>
          <w:rFonts w:hint="eastAsia"/>
        </w:rPr>
        <w:t>人工智能</w:t>
      </w:r>
      <w:r w:rsidRPr="007C666F">
        <w:rPr>
          <w:rFonts w:hint="eastAsia"/>
        </w:rPr>
        <w:t>算法或者神经网络模型进行优化设计，需要同时具有多任务协同计算能力、多模态数据处理能力和应对算法演进的可扩展能力，并且保证足够高的性能和能效。需要支持三种计算模式，分别是①异构单元并行处理多个独立的计算任务、②异构单元协同处理混合精度的神经网络任务、以及③异构单元协同处理神经网络片上学习任务</w:t>
      </w:r>
      <w:r>
        <w:rPr>
          <w:rFonts w:hint="eastAsia"/>
        </w:rPr>
        <w:t>。</w:t>
      </w:r>
    </w:p>
    <w:p w14:paraId="27449296" w14:textId="216A21F8" w:rsidR="00A91AF1" w:rsidRDefault="008D4CE5" w:rsidP="006336D1">
      <w:r w:rsidRPr="008D4CE5">
        <w:rPr>
          <w:rFonts w:hint="eastAsia"/>
        </w:rPr>
        <w:t>基于上述需求，本课题研究的</w:t>
      </w:r>
      <w:r w:rsidR="00865CA8">
        <w:rPr>
          <w:rFonts w:hint="eastAsia"/>
        </w:rPr>
        <w:t>蒙特卡洛树搜索</w:t>
      </w:r>
      <w:r w:rsidRPr="008D4CE5">
        <w:rPr>
          <w:rFonts w:hint="eastAsia"/>
        </w:rPr>
        <w:t>和人工智能融合的多模态处理器架构，需要围绕核心部分的异构计算阵列，设计一整套包含输入输出、控制、存储、计算等部件的完整可重构计算架构，为了适应</w:t>
      </w:r>
      <w:r w:rsidR="00865CA8">
        <w:rPr>
          <w:rFonts w:hint="eastAsia"/>
        </w:rPr>
        <w:t>树搜索</w:t>
      </w:r>
      <w:r w:rsidRPr="008D4CE5">
        <w:rPr>
          <w:rFonts w:hint="eastAsia"/>
        </w:rPr>
        <w:t>和人工智能任务的大数据量、高并行度、多种</w:t>
      </w:r>
      <w:proofErr w:type="gramStart"/>
      <w:r w:rsidRPr="008D4CE5">
        <w:rPr>
          <w:rFonts w:hint="eastAsia"/>
        </w:rPr>
        <w:t>计算位宽等</w:t>
      </w:r>
      <w:proofErr w:type="gramEnd"/>
      <w:r w:rsidRPr="008D4CE5">
        <w:rPr>
          <w:rFonts w:hint="eastAsia"/>
        </w:rPr>
        <w:t>特点，保证计算的高灵活性、高性能和高能效，本课题需要充分研究异构计算阵列两种计算单元的最优比例和分布、计算单元的优化结构、有效的互连形式、以及简洁高效的存储组织形式，还需要设计灵活的控制系统，控制高位宽和低位</w:t>
      </w:r>
      <w:proofErr w:type="gramStart"/>
      <w:r w:rsidRPr="008D4CE5">
        <w:rPr>
          <w:rFonts w:hint="eastAsia"/>
        </w:rPr>
        <w:t>宽计算</w:t>
      </w:r>
      <w:proofErr w:type="gramEnd"/>
      <w:r w:rsidRPr="008D4CE5">
        <w:rPr>
          <w:rFonts w:hint="eastAsia"/>
        </w:rPr>
        <w:t>单元分工合作，形成优势互补，高效地完成任务</w:t>
      </w:r>
      <w:r w:rsidRPr="008D4CE5">
        <w:t>。</w:t>
      </w:r>
    </w:p>
    <w:p w14:paraId="3C1F624C" w14:textId="77777777" w:rsidR="008D4CE5" w:rsidRDefault="008D4CE5" w:rsidP="006336D1">
      <w:r>
        <w:rPr>
          <w:rFonts w:hint="eastAsia"/>
        </w:rPr>
        <w:t>针对编译的方法，本项目</w:t>
      </w:r>
      <w:r w:rsidRPr="008D4CE5">
        <w:rPr>
          <w:rFonts w:hint="eastAsia"/>
        </w:rPr>
        <w:t>与多模态处理器架构互相匹配，研究异构编译方法。</w:t>
      </w:r>
      <w:r w:rsidRPr="008D4CE5">
        <w:t>为了将输入的</w:t>
      </w:r>
      <w:r>
        <w:rPr>
          <w:rFonts w:hint="eastAsia"/>
        </w:rPr>
        <w:t>节点拓展信息</w:t>
      </w:r>
      <w:r w:rsidRPr="008D4CE5">
        <w:rPr>
          <w:rFonts w:hint="eastAsia"/>
        </w:rPr>
        <w:t>和</w:t>
      </w:r>
      <w:r w:rsidRPr="008D4CE5">
        <w:t>神经网络</w:t>
      </w:r>
      <w:r w:rsidRPr="008D4CE5">
        <w:rPr>
          <w:rFonts w:hint="eastAsia"/>
        </w:rPr>
        <w:t>任务的</w:t>
      </w:r>
      <w:r w:rsidRPr="008D4CE5">
        <w:t>描述转化成优化后的架构配置信息，使任务在</w:t>
      </w:r>
      <w:r w:rsidRPr="008D4CE5">
        <w:rPr>
          <w:rFonts w:hint="eastAsia"/>
        </w:rPr>
        <w:t>前面描述的计算</w:t>
      </w:r>
      <w:r w:rsidRPr="008D4CE5">
        <w:t>架构上正确、高效地执行，需要设计完整的异构编译器。</w:t>
      </w:r>
    </w:p>
    <w:p w14:paraId="341F4C74" w14:textId="27C57AF6" w:rsidR="007C666F" w:rsidRDefault="008D4CE5" w:rsidP="008D4CE5">
      <w:r w:rsidRPr="008D4CE5">
        <w:t>首先，为了兼容</w:t>
      </w:r>
      <w:r w:rsidR="00865CA8">
        <w:rPr>
          <w:rFonts w:hint="eastAsia"/>
        </w:rPr>
        <w:t>蒙特卡洛树搜索算法</w:t>
      </w:r>
      <w:r w:rsidRPr="008D4CE5">
        <w:rPr>
          <w:rFonts w:hint="eastAsia"/>
        </w:rPr>
        <w:t>应用或者</w:t>
      </w:r>
      <w:r w:rsidRPr="008D4CE5">
        <w:t>神经网络的层次化描述或者</w:t>
      </w:r>
      <w:r w:rsidRPr="008D4CE5">
        <w:t>C/C++</w:t>
      </w:r>
      <w:r w:rsidRPr="008D4CE5">
        <w:t>代码等不同形式的输入，需要</w:t>
      </w:r>
      <w:r w:rsidRPr="008D4CE5">
        <w:rPr>
          <w:rFonts w:hint="eastAsia"/>
        </w:rPr>
        <w:t>设计</w:t>
      </w:r>
      <w:r w:rsidRPr="008D4CE5">
        <w:t>一个前端</w:t>
      </w:r>
      <w:r w:rsidRPr="008D4CE5">
        <w:rPr>
          <w:rFonts w:hint="eastAsia"/>
        </w:rPr>
        <w:t>，</w:t>
      </w:r>
      <w:r w:rsidRPr="008D4CE5">
        <w:t>对输入进行一定的预处理，得到</w:t>
      </w:r>
      <w:r w:rsidRPr="008D4CE5">
        <w:rPr>
          <w:rFonts w:hint="eastAsia"/>
        </w:rPr>
        <w:t>统一的计算</w:t>
      </w:r>
      <w:r w:rsidRPr="008D4CE5">
        <w:t>表达形式。然后，需要开发一个任务划分器，将</w:t>
      </w:r>
      <w:r w:rsidRPr="008D4CE5">
        <w:rPr>
          <w:rFonts w:hint="eastAsia"/>
        </w:rPr>
        <w:t>任务</w:t>
      </w:r>
      <w:r w:rsidRPr="008D4CE5">
        <w:t>划分为两部分，以分别执行于</w:t>
      </w:r>
      <w:r w:rsidRPr="008D4CE5">
        <w:rPr>
          <w:rFonts w:hint="eastAsia"/>
        </w:rPr>
        <w:t>异构单元阵列</w:t>
      </w:r>
      <w:r w:rsidRPr="008D4CE5">
        <w:t>上。</w:t>
      </w:r>
      <w:r w:rsidRPr="008D4CE5">
        <w:rPr>
          <w:rFonts w:hint="eastAsia"/>
        </w:rPr>
        <w:t>接着，被划分出来的两部分任务将分别进行优化。对于高位宽算法部分，需要研究基于多面体变换的时空二维映射技术，实现高效的流水线执行。对于低位宽算法部分，需要研究神经网络层间聚类并行技术，实现资源高能效互补利用。同时，还需要研究两部分的分工与通信配置，构建简洁有效的存储系统。并且，</w:t>
      </w:r>
      <w:r w:rsidRPr="008D4CE5">
        <w:t>需要</w:t>
      </w:r>
      <w:r w:rsidRPr="008D4CE5">
        <w:rPr>
          <w:rFonts w:hint="eastAsia"/>
        </w:rPr>
        <w:t>开发</w:t>
      </w:r>
      <w:r w:rsidRPr="008D4CE5">
        <w:t>配置信息生成器，将</w:t>
      </w:r>
      <w:r w:rsidRPr="008D4CE5">
        <w:rPr>
          <w:rFonts w:hint="eastAsia"/>
        </w:rPr>
        <w:t>以上过程得到的优化</w:t>
      </w:r>
      <w:r w:rsidRPr="008D4CE5">
        <w:t>参数</w:t>
      </w:r>
      <w:r w:rsidRPr="008D4CE5">
        <w:rPr>
          <w:rFonts w:hint="eastAsia"/>
        </w:rPr>
        <w:t>和数据流动方式</w:t>
      </w:r>
      <w:r w:rsidRPr="008D4CE5">
        <w:t>翻译成架构配置信息</w:t>
      </w:r>
      <w:r w:rsidRPr="008D4CE5">
        <w:rPr>
          <w:rFonts w:hint="eastAsia"/>
        </w:rPr>
        <w:t>。配置信息用于</w:t>
      </w:r>
      <w:r w:rsidRPr="008D4CE5">
        <w:t>输出给</w:t>
      </w:r>
      <w:r w:rsidRPr="008D4CE5">
        <w:rPr>
          <w:rFonts w:hint="eastAsia"/>
        </w:rPr>
        <w:t>控制器，以驱动计算器件执行任务</w:t>
      </w:r>
      <w:r>
        <w:rPr>
          <w:rFonts w:hint="eastAsia"/>
        </w:rPr>
        <w:t>。</w:t>
      </w:r>
    </w:p>
    <w:p w14:paraId="119C9B66" w14:textId="1A87645A" w:rsidR="008D4CE5" w:rsidRDefault="008D4CE5" w:rsidP="008D4CE5">
      <w:pPr>
        <w:pStyle w:val="0"/>
        <w:keepNext/>
      </w:pPr>
      <w:r>
        <w:rPr>
          <w:noProof/>
        </w:rPr>
        <w:lastRenderedPageBreak/>
        <w:drawing>
          <wp:inline distT="0" distB="0" distL="0" distR="0" wp14:anchorId="57219195" wp14:editId="3AA47EC7">
            <wp:extent cx="3817951" cy="320829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BEBA8EAE-BF5A-486C-A8C5-ECC9F3942E4B}">
                          <a14:imgProps xmlns:a14="http://schemas.microsoft.com/office/drawing/2010/main">
                            <a14:imgLayer r:embed="rId73">
                              <a14:imgEffect>
                                <a14:saturation sat="0"/>
                              </a14:imgEffect>
                            </a14:imgLayer>
                          </a14:imgProps>
                        </a:ext>
                      </a:extLst>
                    </a:blip>
                    <a:stretch>
                      <a:fillRect/>
                    </a:stretch>
                  </pic:blipFill>
                  <pic:spPr>
                    <a:xfrm>
                      <a:off x="0" y="0"/>
                      <a:ext cx="3817951" cy="3208298"/>
                    </a:xfrm>
                    <a:prstGeom prst="rect">
                      <a:avLst/>
                    </a:prstGeom>
                  </pic:spPr>
                </pic:pic>
              </a:graphicData>
            </a:graphic>
          </wp:inline>
        </w:drawing>
      </w:r>
    </w:p>
    <w:p w14:paraId="4002496F" w14:textId="2418D638" w:rsidR="008D4CE5" w:rsidRPr="006336D1" w:rsidRDefault="008D4CE5" w:rsidP="008D4CE5">
      <w:pPr>
        <w:pStyle w:val="00"/>
      </w:pPr>
      <w:bookmarkStart w:id="68" w:name="_Toc87642317"/>
      <w:r>
        <w:rPr>
          <w:rFonts w:hint="eastAsia"/>
        </w:rPr>
        <w:t>图</w:t>
      </w:r>
      <w:r>
        <w:rPr>
          <w:rFonts w:hint="eastAsia"/>
        </w:rPr>
        <w:t xml:space="preserve"> </w:t>
      </w:r>
      <w:r w:rsidR="00335229">
        <w:t>2</w:t>
      </w:r>
      <w:r w:rsidR="00271F03">
        <w:rPr>
          <w:rFonts w:hint="eastAsia"/>
        </w:rPr>
        <w:t>2</w:t>
      </w:r>
      <w:r>
        <w:rPr>
          <w:rFonts w:hint="eastAsia"/>
        </w:rPr>
        <w:t xml:space="preserve"> </w:t>
      </w:r>
      <w:r>
        <w:rPr>
          <w:rFonts w:hint="eastAsia"/>
        </w:rPr>
        <w:t>异构编译流程图</w:t>
      </w:r>
      <w:bookmarkEnd w:id="68"/>
    </w:p>
    <w:p w14:paraId="58E6AF0F" w14:textId="77777777" w:rsidR="008D4CE5" w:rsidRPr="008D4CE5" w:rsidRDefault="008D4CE5" w:rsidP="008D4CE5">
      <w:pPr>
        <w:spacing w:line="240" w:lineRule="auto"/>
      </w:pPr>
    </w:p>
    <w:p w14:paraId="350A8F4B" w14:textId="72E3444F" w:rsidR="00387FEB" w:rsidRPr="00387FEB" w:rsidRDefault="00387FEB" w:rsidP="00387FEB">
      <w:pPr>
        <w:ind w:firstLine="482"/>
        <w:rPr>
          <w:b/>
          <w:bCs w:val="0"/>
        </w:rPr>
      </w:pPr>
      <w:r w:rsidRPr="00387FEB">
        <w:rPr>
          <w:rFonts w:hint="eastAsia"/>
          <w:b/>
          <w:bCs w:val="0"/>
        </w:rPr>
        <w:t>3</w:t>
      </w:r>
      <w:r w:rsidRPr="00387FEB">
        <w:rPr>
          <w:b/>
          <w:bCs w:val="0"/>
        </w:rPr>
        <w:t xml:space="preserve">.2 </w:t>
      </w:r>
      <w:r w:rsidRPr="00387FEB">
        <w:rPr>
          <w:rFonts w:hint="eastAsia"/>
          <w:b/>
          <w:bCs w:val="0"/>
        </w:rPr>
        <w:t>深度学习引擎配置工具</w:t>
      </w:r>
    </w:p>
    <w:p w14:paraId="6140111E" w14:textId="02EDA903" w:rsidR="00D72505" w:rsidRDefault="00D72505" w:rsidP="00D72505">
      <w:r>
        <w:rPr>
          <w:rFonts w:hint="eastAsia"/>
        </w:rPr>
        <w:t>在阵列化可重构层面，运算单元组成的阵列具备可重构属性，进而来适配不同访存比，提高资源利用率，降低能耗。因为不同的卷积神经网络具有不同大小的卷积核，且每个卷积核的通道数不同，当输入特征图和卷积的计算任务映射到一定规格的计算阵列中时，往往会因为阵列尺寸不完全匹配输入特征</w:t>
      </w:r>
      <w:proofErr w:type="gramStart"/>
      <w:r>
        <w:rPr>
          <w:rFonts w:hint="eastAsia"/>
        </w:rPr>
        <w:t>图大小</w:t>
      </w:r>
      <w:proofErr w:type="gramEnd"/>
      <w:r>
        <w:rPr>
          <w:rFonts w:hint="eastAsia"/>
        </w:rPr>
        <w:t>或者卷积核通道数，使得部分计算单元处于空闲状态，造成资源的浪费。可重构的计算阵列，能够根据任务需求，按照控制信息，灵活地形成不同规格的阵列结构，适应不同种类的算子运算。为实现这一目标，需要研究可重构阵列的互连、存储及配置机制。</w:t>
      </w:r>
    </w:p>
    <w:p w14:paraId="71DD874F" w14:textId="77777777" w:rsidR="00D72505" w:rsidRDefault="00D72505" w:rsidP="00D72505">
      <w:r>
        <w:rPr>
          <w:rFonts w:hint="eastAsia"/>
        </w:rPr>
        <w:t>不同类型的神经网络层具有不同的计算访存比。卷积层的操作，属于计算密集型操作，无法充分利用片上存储的带宽，但需要大量的计算资源；全连接操作属于存储密集型，运行时需要充分的存储资源和带宽，却只需少量的计算资源。可重构的计算阵列需要根据算子的需求不同，灵活分配不同的计算资源给不同对象。与此相对应的，片上的存储资源也需要和计算资源进行动态配合和重构。</w:t>
      </w:r>
    </w:p>
    <w:p w14:paraId="5A9CD29D" w14:textId="77777777" w:rsidR="00D72505" w:rsidRPr="00D72505" w:rsidRDefault="00D72505" w:rsidP="00D72505">
      <w:pPr>
        <w:rPr>
          <w:highlight w:val="lightGray"/>
        </w:rPr>
      </w:pPr>
      <w:r>
        <w:rPr>
          <w:rFonts w:hint="eastAsia"/>
        </w:rPr>
        <w:t>为了在智能任务中获得足够高的精度，神经网络往往需要大量的网络层，每一层中需要大量多通道的卷积核。这使得神经网络的数据量很大，在计算过程中造成了频繁的存储器访问。数据复用，即在计算过程当中对同一数据进行重复的利用，是一种常见的减少存储器重复访问的方法。可重构架构需要支持输入数据复用、输出数据复用以及权重数据复用三种模式，需要研究架构的高效配置机制。</w:t>
      </w:r>
    </w:p>
    <w:p w14:paraId="4D48C70C" w14:textId="78F1A085" w:rsidR="00D72505" w:rsidRPr="00D72505" w:rsidRDefault="00D72505" w:rsidP="00D72505">
      <w:pPr>
        <w:rPr>
          <w:highlight w:val="lightGray"/>
        </w:rPr>
      </w:pPr>
      <w:r w:rsidRPr="00D72505">
        <w:rPr>
          <w:rFonts w:hint="eastAsia"/>
        </w:rPr>
        <w:t>对于深度学习算法的开发者来说，由于各算法框架（</w:t>
      </w:r>
      <w:r w:rsidRPr="00D72505">
        <w:rPr>
          <w:rFonts w:hint="eastAsia"/>
        </w:rPr>
        <w:t>Caffe</w:t>
      </w:r>
      <w:r w:rsidRPr="00D72505">
        <w:rPr>
          <w:rFonts w:hint="eastAsia"/>
        </w:rPr>
        <w:t>，</w:t>
      </w:r>
      <w:r w:rsidRPr="00D72505">
        <w:rPr>
          <w:rFonts w:hint="eastAsia"/>
        </w:rPr>
        <w:t>TensorFlow</w:t>
      </w:r>
      <w:r w:rsidRPr="00D72505">
        <w:rPr>
          <w:rFonts w:hint="eastAsia"/>
        </w:rPr>
        <w:t>等）的前端</w:t>
      </w:r>
      <w:proofErr w:type="gramStart"/>
      <w:r w:rsidRPr="00D72505">
        <w:rPr>
          <w:rFonts w:hint="eastAsia"/>
        </w:rPr>
        <w:t>交互和</w:t>
      </w:r>
      <w:proofErr w:type="gramEnd"/>
      <w:r w:rsidRPr="00D72505">
        <w:rPr>
          <w:rFonts w:hint="eastAsia"/>
        </w:rPr>
        <w:t>后端实现之间都存在很多区别，更换开发框架成本很高，而开发和交付过程中可</w:t>
      </w:r>
      <w:r w:rsidRPr="00D72505">
        <w:rPr>
          <w:rFonts w:hint="eastAsia"/>
        </w:rPr>
        <w:lastRenderedPageBreak/>
        <w:t>能会用到的框架不止一个。从芯片供应商的角度来看，开发一款芯片需要支持多个深度学习框架，每个框架表示和执行工作负载的方式都不一样。所以，需要一个深度学习引擎配置工具，支持多个框架，能够灵活地把深度学习模型部署到可重构计算架构上</w:t>
      </w:r>
      <w:r w:rsidR="00F92F87">
        <w:rPr>
          <w:rFonts w:hint="eastAsia"/>
        </w:rPr>
        <w:t>。</w:t>
      </w:r>
    </w:p>
    <w:p w14:paraId="390D4665" w14:textId="77777777" w:rsidR="00D72505" w:rsidRDefault="00D72505" w:rsidP="00D72505">
      <w:pPr>
        <w:keepNext/>
        <w:spacing w:line="360" w:lineRule="auto"/>
        <w:jc w:val="center"/>
      </w:pPr>
      <w:r w:rsidRPr="00FA133B">
        <w:rPr>
          <w:noProof/>
        </w:rPr>
        <w:drawing>
          <wp:inline distT="0" distB="0" distL="0" distR="0" wp14:anchorId="0469525C" wp14:editId="2D9BD522">
            <wp:extent cx="5274310" cy="22009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4">
                      <a:extLst>
                        <a:ext uri="{BEBA8EAE-BF5A-486C-A8C5-ECC9F3942E4B}">
                          <a14:imgProps xmlns:a14="http://schemas.microsoft.com/office/drawing/2010/main">
                            <a14:imgLayer r:embed="rId7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274310" cy="2200910"/>
                    </a:xfrm>
                    <a:prstGeom prst="rect">
                      <a:avLst/>
                    </a:prstGeom>
                    <a:noFill/>
                    <a:ln>
                      <a:noFill/>
                    </a:ln>
                  </pic:spPr>
                </pic:pic>
              </a:graphicData>
            </a:graphic>
          </wp:inline>
        </w:drawing>
      </w:r>
    </w:p>
    <w:p w14:paraId="2F059672" w14:textId="622AED7E" w:rsidR="00D72505" w:rsidRDefault="00D72505" w:rsidP="00FA790C">
      <w:pPr>
        <w:pStyle w:val="00"/>
      </w:pPr>
      <w:bookmarkStart w:id="69" w:name="_Toc87642318"/>
      <w:r>
        <w:rPr>
          <w:rFonts w:hint="eastAsia"/>
        </w:rPr>
        <w:t>图</w:t>
      </w:r>
      <w:r>
        <w:rPr>
          <w:rFonts w:hint="eastAsia"/>
        </w:rPr>
        <w:t xml:space="preserve"> </w:t>
      </w:r>
      <w:r w:rsidR="00271F03">
        <w:rPr>
          <w:rFonts w:hint="eastAsia"/>
        </w:rPr>
        <w:t>23</w:t>
      </w:r>
      <w:r w:rsidR="00FA790C">
        <w:rPr>
          <w:rFonts w:hint="eastAsia"/>
        </w:rPr>
        <w:t xml:space="preserve"> </w:t>
      </w:r>
      <w:r w:rsidRPr="00FA133B">
        <w:rPr>
          <w:rFonts w:hint="eastAsia"/>
        </w:rPr>
        <w:t>支持灵活配置的可重构阵列和存储系统</w:t>
      </w:r>
      <w:bookmarkEnd w:id="69"/>
    </w:p>
    <w:p w14:paraId="67185245" w14:textId="77777777" w:rsidR="00335229" w:rsidRPr="00335229" w:rsidRDefault="00335229" w:rsidP="00335229"/>
    <w:p w14:paraId="75446DC5" w14:textId="06C6589E" w:rsidR="00AE36DC" w:rsidRPr="00AE36DC" w:rsidRDefault="00AE36DC" w:rsidP="00675DA9">
      <w:r w:rsidRPr="00AE36DC">
        <w:rPr>
          <w:rFonts w:hint="eastAsia"/>
        </w:rPr>
        <w:t>在接受到目标算法中的神经网络部分之后，首先需要对算法中神经网络部分进行详细的分析，主要包括每层神经网络抽象成的具体数学操作，输入、输出、参数的数据类型、大小、维度等。</w:t>
      </w:r>
      <w:r w:rsidR="00D72505" w:rsidRPr="006A29CF">
        <w:rPr>
          <w:rFonts w:hint="eastAsia"/>
        </w:rPr>
        <w:t>输入一方面来自算法框架的结构描述文件，另一方面来自具体的架构参数如工作频率、计算资源规模和存储带宽等。结构描述文件接口支持多种主流深度学习主流算法框架，工具将其转换成统一的数据流图中间表示方式</w:t>
      </w:r>
      <w:r w:rsidR="00D72505">
        <w:rPr>
          <w:rFonts w:hint="eastAsia"/>
        </w:rPr>
        <w:t>。</w:t>
      </w:r>
      <w:r w:rsidRPr="00AE36DC">
        <w:rPr>
          <w:rFonts w:hint="eastAsia"/>
        </w:rPr>
        <w:t>详细的分析结果不仅指导硬件开发人员设计</w:t>
      </w:r>
      <w:r w:rsidR="00D72505">
        <w:t>CGRA</w:t>
      </w:r>
      <w:r w:rsidRPr="00AE36DC">
        <w:rPr>
          <w:rFonts w:hint="eastAsia"/>
        </w:rPr>
        <w:t>中的功能算子和</w:t>
      </w:r>
      <w:r w:rsidRPr="00AE36DC">
        <w:rPr>
          <w:rFonts w:hint="eastAsia"/>
        </w:rPr>
        <w:t>IP</w:t>
      </w:r>
      <w:r w:rsidRPr="00AE36DC">
        <w:rPr>
          <w:rFonts w:hint="eastAsia"/>
        </w:rPr>
        <w:t>核</w:t>
      </w:r>
      <w:r w:rsidRPr="00AE36DC">
        <w:rPr>
          <w:rFonts w:hint="eastAsia"/>
        </w:rPr>
        <w:t>,</w:t>
      </w:r>
      <w:r w:rsidRPr="00AE36DC">
        <w:rPr>
          <w:rFonts w:hint="eastAsia"/>
        </w:rPr>
        <w:t>也帮助软件开发人员参数格式处理及参数包的构建等功能。</w:t>
      </w:r>
      <w:r w:rsidR="00D72505" w:rsidRPr="006A29CF">
        <w:rPr>
          <w:rFonts w:hint="eastAsia"/>
        </w:rPr>
        <w:t>工具以硬件资源作为约束，以能量效率为优化目标，构建优化问题，对神经网络的每一层进行的硬件配置方案进行优化。工具最终生成可重构的配置信息，包括对网络每一层的计算资源精度、数据通路和带宽等的硬件配置二进制文件。在线阶段，计算引擎将读取配置工具生成的二进制配置文件，针对网络的不同，动态地重构硬件资源，实现最优的计算效率。</w:t>
      </w:r>
    </w:p>
    <w:p w14:paraId="577CC28C" w14:textId="1D6C4FC3" w:rsidR="00034A1C" w:rsidRDefault="00034A1C" w:rsidP="00034A1C">
      <w:pPr>
        <w:keepNext/>
        <w:spacing w:line="360" w:lineRule="auto"/>
        <w:jc w:val="center"/>
      </w:pPr>
      <w:r w:rsidRPr="006A29CF">
        <w:rPr>
          <w:rFonts w:ascii="仿宋" w:eastAsia="仿宋" w:hAnsi="仿宋"/>
          <w:noProof/>
        </w:rPr>
        <w:drawing>
          <wp:inline distT="0" distB="0" distL="0" distR="0" wp14:anchorId="1B3A2075" wp14:editId="1FFBE426">
            <wp:extent cx="4695825" cy="14001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695825" cy="1400175"/>
                    </a:xfrm>
                    <a:prstGeom prst="rect">
                      <a:avLst/>
                    </a:prstGeom>
                    <a:noFill/>
                    <a:ln>
                      <a:noFill/>
                    </a:ln>
                  </pic:spPr>
                </pic:pic>
              </a:graphicData>
            </a:graphic>
          </wp:inline>
        </w:drawing>
      </w:r>
    </w:p>
    <w:p w14:paraId="0FD99D9A" w14:textId="70BFFD01" w:rsidR="00D72505" w:rsidRDefault="00FA790C" w:rsidP="00FA790C">
      <w:pPr>
        <w:pStyle w:val="00"/>
      </w:pPr>
      <w:bookmarkStart w:id="70" w:name="_Toc87642319"/>
      <w:r>
        <w:rPr>
          <w:rFonts w:hint="eastAsia"/>
        </w:rPr>
        <w:t>图</w:t>
      </w:r>
      <w:r>
        <w:rPr>
          <w:rFonts w:hint="eastAsia"/>
        </w:rPr>
        <w:t xml:space="preserve"> </w:t>
      </w:r>
      <w:r w:rsidR="00271F03">
        <w:rPr>
          <w:rFonts w:hint="eastAsia"/>
        </w:rPr>
        <w:t>24</w:t>
      </w:r>
      <w:r>
        <w:t xml:space="preserve"> </w:t>
      </w:r>
      <w:r w:rsidR="00D72505" w:rsidRPr="00FA790C">
        <w:rPr>
          <w:rFonts w:hint="eastAsia"/>
        </w:rPr>
        <w:t>自动化配置工具示意图</w:t>
      </w:r>
      <w:bookmarkEnd w:id="70"/>
    </w:p>
    <w:p w14:paraId="25A673B8" w14:textId="77777777" w:rsidR="00387FEB" w:rsidRPr="00387FEB" w:rsidRDefault="00387FEB" w:rsidP="00387FEB"/>
    <w:p w14:paraId="5D330AF0" w14:textId="6C83B769" w:rsidR="00387FEB" w:rsidRPr="00387FEB" w:rsidRDefault="00387FEB" w:rsidP="00387FEB">
      <w:pPr>
        <w:ind w:firstLine="482"/>
        <w:rPr>
          <w:b/>
          <w:bCs w:val="0"/>
        </w:rPr>
      </w:pPr>
      <w:r w:rsidRPr="00387FEB">
        <w:rPr>
          <w:rFonts w:hint="eastAsia"/>
          <w:b/>
          <w:bCs w:val="0"/>
        </w:rPr>
        <w:t>3</w:t>
      </w:r>
      <w:r w:rsidRPr="00387FEB">
        <w:rPr>
          <w:b/>
          <w:bCs w:val="0"/>
        </w:rPr>
        <w:t>.3</w:t>
      </w:r>
      <w:r w:rsidRPr="00387FEB">
        <w:rPr>
          <w:rFonts w:hint="eastAsia"/>
          <w:b/>
          <w:bCs w:val="0"/>
        </w:rPr>
        <w:t xml:space="preserve"> </w:t>
      </w:r>
      <w:r w:rsidRPr="00387FEB">
        <w:rPr>
          <w:rFonts w:hint="eastAsia"/>
          <w:b/>
          <w:bCs w:val="0"/>
        </w:rPr>
        <w:t>其他拟解决的动态重构关键问题</w:t>
      </w:r>
    </w:p>
    <w:p w14:paraId="161C1ACA" w14:textId="29B513F3" w:rsidR="00034A1C" w:rsidRPr="00034A1C" w:rsidRDefault="00034A1C" w:rsidP="005D1DE5">
      <w:pPr>
        <w:ind w:firstLine="482"/>
        <w:rPr>
          <w:b/>
          <w:bCs w:val="0"/>
        </w:rPr>
      </w:pPr>
      <w:r w:rsidRPr="00034A1C">
        <w:rPr>
          <w:rFonts w:hint="eastAsia"/>
          <w:b/>
          <w:bCs w:val="0"/>
        </w:rPr>
        <w:t>1</w:t>
      </w:r>
      <w:r w:rsidRPr="00034A1C">
        <w:rPr>
          <w:rFonts w:hint="eastAsia"/>
          <w:b/>
          <w:bCs w:val="0"/>
        </w:rPr>
        <w:t>）、多层级动态重构架构的配置信息压缩问题</w:t>
      </w:r>
    </w:p>
    <w:p w14:paraId="4A6D849B" w14:textId="0C9E5735" w:rsidR="00034A1C" w:rsidRPr="00034A1C" w:rsidRDefault="00F92F87" w:rsidP="00034A1C">
      <w:pPr>
        <w:snapToGrid w:val="0"/>
        <w:spacing w:line="440" w:lineRule="exact"/>
        <w:ind w:firstLineChars="196" w:firstLine="470"/>
      </w:pPr>
      <w:r w:rsidRPr="00AE36DC">
        <w:rPr>
          <w:rFonts w:hint="eastAsia"/>
        </w:rPr>
        <w:lastRenderedPageBreak/>
        <w:t>在</w:t>
      </w:r>
      <w:r w:rsidR="00034A1C">
        <w:rPr>
          <w:rFonts w:hint="eastAsia"/>
        </w:rPr>
        <w:t>蒙特卡洛树搜索以及神经网络算法中，都有可能出现多层级的嵌套循环流水问题，</w:t>
      </w:r>
      <w:r w:rsidR="00034A1C" w:rsidRPr="00034A1C">
        <w:rPr>
          <w:rFonts w:hint="eastAsia"/>
        </w:rPr>
        <w:t>当对多层循环尤其是非完美循环进行软件流水时，流水核心包含的内容较多，可能会导致动态重构的配置信息量超出存储能力。因此，需要逐层级地提取多层流水中重复的计算过程，得到多层流</w:t>
      </w:r>
      <w:proofErr w:type="gramStart"/>
      <w:r w:rsidR="00034A1C" w:rsidRPr="00034A1C">
        <w:rPr>
          <w:rFonts w:hint="eastAsia"/>
        </w:rPr>
        <w:t>水核心</w:t>
      </w:r>
      <w:proofErr w:type="gramEnd"/>
      <w:r w:rsidR="00034A1C" w:rsidRPr="00034A1C">
        <w:rPr>
          <w:rFonts w:hint="eastAsia"/>
        </w:rPr>
        <w:t>中的最小重复单元，从而减少配置信息量。在执行时，采用多级索引的方式，相同计算模式可复用同一套配置信息单元，通过拼接各个外层迭代的配置信息元素，来实现完整的计算过程。但是，随着压缩的程度增大，会带来两方面的代价。首先，配置信息所能表达的灵活度会降低，导致更难搜索到从算子到计算阵列的合法映射。其次，索引系统的硬件代价会增加。</w:t>
      </w:r>
    </w:p>
    <w:p w14:paraId="668519FB" w14:textId="77777777" w:rsidR="00034A1C" w:rsidRPr="00034A1C" w:rsidRDefault="00034A1C" w:rsidP="00034A1C">
      <w:pPr>
        <w:snapToGrid w:val="0"/>
        <w:spacing w:line="440" w:lineRule="exact"/>
        <w:ind w:firstLineChars="196" w:firstLine="470"/>
      </w:pPr>
      <w:r w:rsidRPr="00034A1C">
        <w:rPr>
          <w:rFonts w:hint="eastAsia"/>
        </w:rPr>
        <w:t>确定最优的压缩方案的问题建模如下：</w:t>
      </w:r>
    </w:p>
    <w:p w14:paraId="1B428CB3" w14:textId="77777777" w:rsidR="00034A1C" w:rsidRPr="00034A1C" w:rsidRDefault="00034A1C" w:rsidP="00034A1C">
      <w:pPr>
        <w:snapToGrid w:val="0"/>
        <w:spacing w:line="440" w:lineRule="exact"/>
        <w:ind w:firstLineChars="196" w:firstLine="470"/>
      </w:pPr>
    </w:p>
    <w:p w14:paraId="631C72B0" w14:textId="77777777" w:rsidR="00034A1C" w:rsidRPr="00034A1C" w:rsidRDefault="00E63AB5" w:rsidP="00034A1C">
      <w:pPr>
        <w:snapToGrid w:val="0"/>
        <w:spacing w:line="276" w:lineRule="auto"/>
      </w:pPr>
      <m:oMathPara>
        <m:oMath>
          <m:d>
            <m:dPr>
              <m:begChr m:val="{"/>
              <m:endChr m:val=""/>
              <m:ctrlPr>
                <w:rPr>
                  <w:rFonts w:ascii="Cambria Math" w:hAnsi="Cambria Math"/>
                </w:rPr>
              </m:ctrlPr>
            </m:dPr>
            <m:e>
              <m:eqArr>
                <m:eqArrPr>
                  <m:ctrlPr>
                    <w:rPr>
                      <w:rFonts w:ascii="Cambria Math" w:hAnsi="Cambria Math"/>
                    </w:rPr>
                  </m:ctrlPr>
                </m:eqArrPr>
                <m:e>
                  <m:func>
                    <m:funcPr>
                      <m:ctrlPr>
                        <w:rPr>
                          <w:rFonts w:ascii="Cambria Math" w:hAnsi="Cambria Math"/>
                        </w:rPr>
                      </m:ctrlPr>
                    </m:funcPr>
                    <m:fName>
                      <m:r>
                        <m:rPr>
                          <m:sty m:val="p"/>
                        </m:rPr>
                        <w:rPr>
                          <w:rFonts w:ascii="Cambria Math" w:hAnsi="Cambria Math"/>
                        </w:rPr>
                        <m:t xml:space="preserve">min  </m:t>
                      </m:r>
                    </m:fName>
                    <m:e>
                      <m:r>
                        <m:rPr>
                          <m:sty m:val="p"/>
                        </m:rPr>
                        <w:rPr>
                          <w:rFonts w:ascii="Cambria Math" w:hAnsi="Cambria Math"/>
                        </w:rPr>
                        <m:t>C</m:t>
                      </m:r>
                      <m:d>
                        <m:dPr>
                          <m:ctrlPr>
                            <w:rPr>
                              <w:rFonts w:ascii="Cambria Math" w:hAnsi="Cambria Math"/>
                            </w:rPr>
                          </m:ctrlPr>
                        </m:dPr>
                        <m:e>
                          <m:r>
                            <m:rPr>
                              <m:sty m:val="p"/>
                            </m:rPr>
                            <w:rPr>
                              <w:rFonts w:ascii="Cambria Math" w:hAnsi="Cambria Math"/>
                            </w:rPr>
                            <m:t>ConfigSize</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CL</m:t>
                                  </m:r>
                                </m:sub>
                              </m:sSub>
                              <m:r>
                                <m:rPr>
                                  <m:sty m:val="p"/>
                                </m:rPr>
                                <w:rPr>
                                  <w:rFonts w:ascii="Cambria Math" w:hAnsi="Cambria Math"/>
                                </w:rPr>
                                <m:t>,</m:t>
                              </m:r>
                              <m:r>
                                <m:rPr>
                                  <m:sty m:val="b"/>
                                </m:rPr>
                                <w:rPr>
                                  <w:rFonts w:ascii="Cambria Math" w:hAnsi="Cambria Math"/>
                                </w:rPr>
                                <m:t>F</m:t>
                              </m:r>
                            </m:e>
                          </m:d>
                          <m:r>
                            <m:rPr>
                              <m:sty m:val="p"/>
                            </m:rPr>
                            <w:rPr>
                              <w:rFonts w:ascii="Cambria Math" w:hAnsi="Cambria Math"/>
                            </w:rPr>
                            <m:t>,IndexOverhead</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CL</m:t>
                                  </m:r>
                                </m:sub>
                              </m:sSub>
                            </m:e>
                          </m:d>
                        </m:e>
                      </m:d>
                    </m:e>
                  </m:func>
                </m:e>
                <m:e>
                  <m:r>
                    <m:rPr>
                      <m:sty m:val="p"/>
                    </m:rPr>
                    <w:rPr>
                      <w:rFonts w:ascii="Cambria Math" w:hAnsi="Cambria Math"/>
                    </w:rPr>
                    <m:t>s.t.   ValidMapping</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CL</m:t>
                          </m:r>
                        </m:sub>
                      </m:sSub>
                      <m:r>
                        <m:rPr>
                          <m:sty m:val="p"/>
                        </m:rPr>
                        <w:rPr>
                          <w:rFonts w:ascii="Cambria Math" w:hAnsi="Cambria Math"/>
                        </w:rPr>
                        <m:t>,</m:t>
                      </m:r>
                      <m:r>
                        <m:rPr>
                          <m:sty m:val="b"/>
                        </m:rPr>
                        <w:rPr>
                          <w:rFonts w:ascii="Cambria Math" w:hAnsi="Cambria Math"/>
                        </w:rPr>
                        <m:t>F</m:t>
                      </m:r>
                    </m:e>
                  </m:d>
                  <m:r>
                    <m:rPr>
                      <m:sty m:val="p"/>
                    </m:rPr>
                    <w:rPr>
                      <w:rFonts w:ascii="Cambria Math" w:hAnsi="Cambria Math"/>
                    </w:rPr>
                    <m:t xml:space="preserve">=1               </m:t>
                  </m:r>
                </m:e>
              </m:eqArr>
            </m:e>
          </m:d>
        </m:oMath>
      </m:oMathPara>
    </w:p>
    <w:p w14:paraId="44DE23E0" w14:textId="5F3CAA07" w:rsidR="00034A1C" w:rsidRDefault="00034A1C" w:rsidP="00034A1C">
      <w:r w:rsidRPr="00034A1C">
        <w:rPr>
          <w:rFonts w:hint="eastAsia"/>
        </w:rPr>
        <w:t>其中，在给定循环和硬件参数的前提下，配置信息量</w:t>
      </w:r>
      <m:oMath>
        <m:r>
          <m:rPr>
            <m:sty m:val="p"/>
          </m:rPr>
          <w:rPr>
            <w:rFonts w:ascii="Cambria Math" w:hAnsi="Cambria Math"/>
          </w:rPr>
          <m:t>ConfigSize</m:t>
        </m:r>
      </m:oMath>
      <w:r w:rsidRPr="00034A1C">
        <w:rPr>
          <w:rFonts w:hint="eastAsia"/>
        </w:rPr>
        <w:t>由压缩级数</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CL</m:t>
            </m:r>
          </m:sub>
        </m:sSub>
      </m:oMath>
      <w:r w:rsidRPr="00034A1C">
        <w:rPr>
          <w:rFonts w:hint="eastAsia"/>
        </w:rPr>
        <w:t>和各个子循环是否压缩</w:t>
      </w:r>
      <w:r w:rsidRPr="00034A1C">
        <w:rPr>
          <w:rFonts w:hint="eastAsia"/>
        </w:rPr>
        <w:t>(</w:t>
      </w:r>
      <w:r w:rsidRPr="00034A1C">
        <w:rPr>
          <w:rFonts w:hint="eastAsia"/>
        </w:rPr>
        <w:t>用标记表示：</w:t>
      </w:r>
      <m:oMath>
        <m:r>
          <m:rPr>
            <m:sty m:val="b"/>
          </m:rPr>
          <w:rPr>
            <w:rFonts w:ascii="Cambria Math" w:hAnsi="Cambria Math"/>
          </w:rPr>
          <m:t>F</m:t>
        </m:r>
        <m:r>
          <m:rPr>
            <m:sty m:val="p"/>
          </m:rPr>
          <w:rPr>
            <w:rFonts w:ascii="Cambria Math" w:hAnsi="Cambria Math" w:hint="eastAsia"/>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n</m:t>
                </m:r>
              </m:sub>
            </m:sSub>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i</m:t>
            </m:r>
          </m:sub>
        </m:sSub>
        <m:r>
          <m:rPr>
            <m:sty m:val="p"/>
          </m:rPr>
          <w:rPr>
            <w:rFonts w:ascii="Cambria Math" w:hAnsi="Cambria Math"/>
          </w:rPr>
          <m:t>∈{0,1}</m:t>
        </m:r>
      </m:oMath>
      <w:r w:rsidRPr="00034A1C">
        <w:rPr>
          <w:rFonts w:hint="eastAsia"/>
        </w:rPr>
        <w:t>)</w:t>
      </w:r>
      <w:r w:rsidRPr="00034A1C">
        <w:rPr>
          <w:rFonts w:hint="eastAsia"/>
        </w:rPr>
        <w:t>决定，索引代价</w:t>
      </w:r>
      <m:oMath>
        <m:r>
          <m:rPr>
            <m:sty m:val="p"/>
          </m:rPr>
          <w:rPr>
            <w:rFonts w:ascii="Cambria Math" w:hAnsi="Cambria Math"/>
          </w:rPr>
          <m:t>I</m:t>
        </m:r>
        <m:r>
          <m:rPr>
            <m:sty m:val="p"/>
          </m:rPr>
          <w:rPr>
            <w:rFonts w:ascii="Cambria Math" w:hAnsi="Cambria Math" w:hint="eastAsia"/>
          </w:rPr>
          <m:t>ndex</m:t>
        </m:r>
        <m:r>
          <m:rPr>
            <m:sty m:val="p"/>
          </m:rPr>
          <w:rPr>
            <w:rFonts w:ascii="Cambria Math" w:hAnsi="Cambria Math"/>
          </w:rPr>
          <m:t>O</m:t>
        </m:r>
        <m:r>
          <m:rPr>
            <m:sty m:val="p"/>
          </m:rPr>
          <w:rPr>
            <w:rFonts w:ascii="Cambria Math" w:hAnsi="Cambria Math" w:hint="eastAsia"/>
          </w:rPr>
          <m:t>verhead</m:t>
        </m:r>
      </m:oMath>
      <w:r w:rsidRPr="00034A1C">
        <w:rPr>
          <w:rFonts w:hint="eastAsia"/>
        </w:rPr>
        <w:t>由压缩层级</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CL</m:t>
            </m:r>
          </m:sub>
        </m:sSub>
      </m:oMath>
      <w:r w:rsidRPr="00034A1C">
        <w:rPr>
          <w:rFonts w:hint="eastAsia"/>
        </w:rPr>
        <w:t>决定，代价函数</w:t>
      </w:r>
      <m:oMath>
        <m:r>
          <m:rPr>
            <m:sty m:val="p"/>
          </m:rPr>
          <w:rPr>
            <w:rFonts w:ascii="Cambria Math" w:hAnsi="Cambria Math" w:hint="eastAsia"/>
          </w:rPr>
          <m:t>C</m:t>
        </m:r>
      </m:oMath>
      <w:r w:rsidRPr="00034A1C">
        <w:rPr>
          <w:rFonts w:hint="eastAsia"/>
        </w:rPr>
        <w:t>将这两方面的代价加权整合。约束条件是，在压缩方案</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CL</m:t>
                </m:r>
              </m:sub>
            </m:sSub>
            <m:r>
              <m:rPr>
                <m:sty m:val="p"/>
              </m:rPr>
              <w:rPr>
                <w:rFonts w:ascii="Cambria Math" w:hAnsi="Cambria Math"/>
              </w:rPr>
              <m:t>,</m:t>
            </m:r>
            <m:r>
              <m:rPr>
                <m:sty m:val="b"/>
              </m:rPr>
              <w:rPr>
                <w:rFonts w:ascii="Cambria Math" w:hAnsi="Cambria Math"/>
              </w:rPr>
              <m:t>F</m:t>
            </m:r>
          </m:e>
        </m:d>
      </m:oMath>
      <w:r w:rsidRPr="00034A1C">
        <w:rPr>
          <w:rFonts w:hint="eastAsia"/>
        </w:rPr>
        <w:t>下可以找到合法映射。</w:t>
      </w:r>
    </w:p>
    <w:p w14:paraId="69D096D6" w14:textId="3FE94BE5" w:rsidR="00034A1C" w:rsidRDefault="00034A1C" w:rsidP="00034A1C">
      <w:pPr>
        <w:keepNext/>
        <w:spacing w:line="360" w:lineRule="auto"/>
        <w:jc w:val="center"/>
      </w:pPr>
      <w:r>
        <w:rPr>
          <w:noProof/>
        </w:rPr>
        <w:drawing>
          <wp:inline distT="0" distB="0" distL="0" distR="0" wp14:anchorId="761BEF01" wp14:editId="4E4C39CA">
            <wp:extent cx="3562978" cy="2970727"/>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cstate="print">
                      <a:extLst>
                        <a:ext uri="{BEBA8EAE-BF5A-486C-A8C5-ECC9F3942E4B}">
                          <a14:imgProps xmlns:a14="http://schemas.microsoft.com/office/drawing/2010/main">
                            <a14:imgLayer r:embed="rId7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581994" cy="2986582"/>
                    </a:xfrm>
                    <a:prstGeom prst="rect">
                      <a:avLst/>
                    </a:prstGeom>
                    <a:noFill/>
                  </pic:spPr>
                </pic:pic>
              </a:graphicData>
            </a:graphic>
          </wp:inline>
        </w:drawing>
      </w:r>
    </w:p>
    <w:p w14:paraId="3553C59B" w14:textId="6099ACFD" w:rsidR="00034A1C" w:rsidRDefault="00034A1C" w:rsidP="00034A1C">
      <w:pPr>
        <w:pStyle w:val="00"/>
      </w:pPr>
      <w:bookmarkStart w:id="71" w:name="_Toc87642320"/>
      <w:r>
        <w:rPr>
          <w:rFonts w:hint="eastAsia"/>
        </w:rPr>
        <w:t>图</w:t>
      </w:r>
      <w:r>
        <w:rPr>
          <w:rFonts w:hint="eastAsia"/>
        </w:rPr>
        <w:t xml:space="preserve"> </w:t>
      </w:r>
      <w:r w:rsidR="00271F03">
        <w:rPr>
          <w:rFonts w:hint="eastAsia"/>
        </w:rPr>
        <w:t>25</w:t>
      </w:r>
      <w:r>
        <w:rPr>
          <w:rFonts w:hint="eastAsia"/>
        </w:rPr>
        <w:t xml:space="preserve"> </w:t>
      </w:r>
      <w:r>
        <w:rPr>
          <w:rFonts w:hint="eastAsia"/>
        </w:rPr>
        <w:t>配置信息压缩示例</w:t>
      </w:r>
      <w:bookmarkEnd w:id="71"/>
    </w:p>
    <w:p w14:paraId="200E43D0" w14:textId="77777777" w:rsidR="00034A1C" w:rsidRPr="00034A1C" w:rsidRDefault="00034A1C" w:rsidP="00034A1C"/>
    <w:p w14:paraId="478A9A7D" w14:textId="45F6D779" w:rsidR="00034A1C" w:rsidRPr="00034A1C" w:rsidRDefault="00034A1C" w:rsidP="00034A1C">
      <w:pPr>
        <w:ind w:firstLine="482"/>
        <w:rPr>
          <w:b/>
          <w:bCs w:val="0"/>
        </w:rPr>
      </w:pPr>
      <w:r w:rsidRPr="00034A1C">
        <w:rPr>
          <w:rFonts w:hint="eastAsia"/>
          <w:b/>
          <w:bCs w:val="0"/>
        </w:rPr>
        <w:t>2</w:t>
      </w:r>
      <w:r w:rsidRPr="00034A1C">
        <w:rPr>
          <w:rFonts w:hint="eastAsia"/>
          <w:b/>
          <w:bCs w:val="0"/>
        </w:rPr>
        <w:t>）、计算任务</w:t>
      </w:r>
      <w:r>
        <w:rPr>
          <w:rFonts w:hint="eastAsia"/>
          <w:b/>
          <w:bCs w:val="0"/>
        </w:rPr>
        <w:t>时空</w:t>
      </w:r>
      <w:r w:rsidRPr="00034A1C">
        <w:rPr>
          <w:rFonts w:hint="eastAsia"/>
          <w:b/>
          <w:bCs w:val="0"/>
        </w:rPr>
        <w:t>二维映射问题</w:t>
      </w:r>
    </w:p>
    <w:p w14:paraId="0F263084" w14:textId="6581A98C" w:rsidR="00034A1C" w:rsidRPr="00034A1C" w:rsidRDefault="00034A1C" w:rsidP="00034A1C">
      <w:pPr>
        <w:snapToGrid w:val="0"/>
        <w:spacing w:line="440" w:lineRule="exact"/>
        <w:ind w:firstLineChars="196" w:firstLine="470"/>
      </w:pPr>
      <w:r>
        <w:rPr>
          <w:rFonts w:hint="eastAsia"/>
        </w:rPr>
        <w:t>考虑到神经网络算法中用到了大量的矩阵乘法，</w:t>
      </w:r>
      <w:r w:rsidRPr="00034A1C">
        <w:rPr>
          <w:rFonts w:hint="eastAsia"/>
        </w:rPr>
        <w:t>为了</w:t>
      </w:r>
      <w:r w:rsidRPr="00034A1C">
        <w:t>提高</w:t>
      </w:r>
      <w:r w:rsidRPr="00034A1C">
        <w:rPr>
          <w:rFonts w:hint="eastAsia"/>
        </w:rPr>
        <w:t>执行</w:t>
      </w:r>
      <w:r w:rsidR="00865CA8">
        <w:rPr>
          <w:rFonts w:hint="eastAsia"/>
        </w:rPr>
        <w:t>树搜索</w:t>
      </w:r>
      <w:r w:rsidRPr="00034A1C">
        <w:rPr>
          <w:rFonts w:hint="eastAsia"/>
        </w:rPr>
        <w:t>和人工智能</w:t>
      </w:r>
      <w:r w:rsidRPr="00034A1C">
        <w:t>任务</w:t>
      </w:r>
      <w:r w:rsidRPr="00034A1C">
        <w:rPr>
          <w:rFonts w:hint="eastAsia"/>
        </w:rPr>
        <w:t>的效率</w:t>
      </w:r>
      <w:r w:rsidRPr="00034A1C">
        <w:t>，</w:t>
      </w:r>
      <w:r w:rsidRPr="00034A1C">
        <w:rPr>
          <w:rFonts w:hint="eastAsia"/>
        </w:rPr>
        <w:t>需要</w:t>
      </w:r>
      <w:r w:rsidRPr="00034A1C">
        <w:t>把</w:t>
      </w:r>
      <w:r w:rsidRPr="00034A1C">
        <w:rPr>
          <w:rFonts w:hint="eastAsia"/>
        </w:rPr>
        <w:t>循环中的</w:t>
      </w:r>
      <w:r w:rsidRPr="00034A1C">
        <w:t>算子</w:t>
      </w:r>
      <w:r w:rsidRPr="00034A1C">
        <w:rPr>
          <w:rFonts w:hint="eastAsia"/>
        </w:rPr>
        <w:t>有效地</w:t>
      </w:r>
      <w:r w:rsidRPr="00034A1C">
        <w:t>映射到</w:t>
      </w:r>
      <w:r w:rsidRPr="00034A1C">
        <w:rPr>
          <w:rFonts w:hint="eastAsia"/>
        </w:rPr>
        <w:t>空间计算阵列上</w:t>
      </w:r>
      <w:r w:rsidRPr="00034A1C">
        <w:t>，</w:t>
      </w:r>
      <w:r w:rsidRPr="00034A1C">
        <w:rPr>
          <w:rFonts w:hint="eastAsia"/>
        </w:rPr>
        <w:t>实现</w:t>
      </w:r>
      <w:r w:rsidRPr="00034A1C">
        <w:t>并行</w:t>
      </w:r>
      <w:r w:rsidRPr="00034A1C">
        <w:rPr>
          <w:rFonts w:hint="eastAsia"/>
        </w:rPr>
        <w:t>计算。</w:t>
      </w:r>
      <w:r w:rsidRPr="00034A1C">
        <w:t>需要</w:t>
      </w:r>
      <w:r w:rsidRPr="00034A1C">
        <w:rPr>
          <w:rFonts w:hint="eastAsia"/>
        </w:rPr>
        <w:t>保证算子</w:t>
      </w:r>
      <w:r w:rsidRPr="00034A1C">
        <w:t>的执行顺序</w:t>
      </w:r>
      <w:r w:rsidRPr="00034A1C">
        <w:rPr>
          <w:rFonts w:hint="eastAsia"/>
        </w:rPr>
        <w:t>在</w:t>
      </w:r>
      <w:r w:rsidRPr="00034A1C">
        <w:t>时间上</w:t>
      </w:r>
      <w:r w:rsidRPr="00034A1C">
        <w:rPr>
          <w:rFonts w:hint="eastAsia"/>
        </w:rPr>
        <w:t>合法</w:t>
      </w:r>
      <w:r w:rsidRPr="00034A1C">
        <w:t>，</w:t>
      </w:r>
      <w:r w:rsidRPr="00034A1C">
        <w:rPr>
          <w:rFonts w:hint="eastAsia"/>
        </w:rPr>
        <w:t>并且</w:t>
      </w:r>
      <w:r w:rsidRPr="00034A1C">
        <w:t>在空间上有合法的数据通路可以</w:t>
      </w:r>
      <w:r w:rsidRPr="00034A1C">
        <w:rPr>
          <w:rFonts w:hint="eastAsia"/>
        </w:rPr>
        <w:t>保证数据</w:t>
      </w:r>
      <w:r w:rsidRPr="00034A1C">
        <w:t>依赖的</w:t>
      </w:r>
      <w:r w:rsidRPr="00034A1C">
        <w:rPr>
          <w:rFonts w:hint="eastAsia"/>
        </w:rPr>
        <w:lastRenderedPageBreak/>
        <w:t>实现。</w:t>
      </w:r>
    </w:p>
    <w:p w14:paraId="471FFA1D" w14:textId="45AC7FE2" w:rsidR="00034A1C" w:rsidRPr="00034A1C" w:rsidRDefault="00034A1C" w:rsidP="00034A1C">
      <w:pPr>
        <w:snapToGrid w:val="0"/>
        <w:spacing w:line="440" w:lineRule="exact"/>
        <w:ind w:firstLineChars="196" w:firstLine="470"/>
      </w:pPr>
      <w:r w:rsidRPr="00034A1C">
        <w:rPr>
          <w:rFonts w:hint="eastAsia"/>
        </w:rPr>
        <w:t>采用基于多面体表示的循环变换可以优化计算任务中的数据流，使得层与层之间的生产与消费良性匹配起来，缩短依赖长度（代表了计算任务中数据存取的时间跨度），从而实现有效的映射。本课题需要考察各种指标的实际影响，对各种代价进行加权求和，得出一个综合代价的模型</w:t>
      </w:r>
      <m:oMath>
        <m:r>
          <m:rPr>
            <m:sty m:val="p"/>
          </m:rPr>
          <w:rPr>
            <w:rFonts w:ascii="Cambria Math" w:hAnsi="Cambria Math"/>
          </w:rPr>
          <m:t>C(L, ϕ, W)</m:t>
        </m:r>
      </m:oMath>
      <w:r w:rsidRPr="00034A1C">
        <w:t>（其中</w:t>
      </w:r>
      <m:oMath>
        <m:r>
          <m:rPr>
            <m:sty m:val="p"/>
          </m:rPr>
          <w:rPr>
            <w:rFonts w:ascii="Cambria Math" w:hAnsi="Cambria Math"/>
          </w:rPr>
          <m:t>L</m:t>
        </m:r>
      </m:oMath>
      <w:r w:rsidRPr="00034A1C">
        <w:t>是</w:t>
      </w:r>
      <w:r w:rsidRPr="00034A1C">
        <w:rPr>
          <w:rFonts w:hint="eastAsia"/>
        </w:rPr>
        <w:t>要执行</w:t>
      </w:r>
      <w:r w:rsidRPr="00034A1C">
        <w:t>的循环，</w:t>
      </w:r>
      <m:oMath>
        <m:r>
          <m:rPr>
            <m:sty m:val="p"/>
          </m:rPr>
          <w:rPr>
            <w:rFonts w:ascii="Cambria Math" w:hAnsi="Cambria Math"/>
          </w:rPr>
          <m:t>ϕ</m:t>
        </m:r>
      </m:oMath>
      <w:r w:rsidRPr="00034A1C">
        <w:t>是变</w:t>
      </w:r>
      <w:r w:rsidRPr="00034A1C">
        <w:rPr>
          <w:rFonts w:hint="eastAsia"/>
        </w:rPr>
        <w:t>换矩阵，</w:t>
      </w:r>
      <m:oMath>
        <m:r>
          <m:rPr>
            <m:sty m:val="p"/>
          </m:rPr>
          <w:rPr>
            <w:rFonts w:ascii="Cambria Math" w:hAnsi="Cambria Math"/>
          </w:rPr>
          <m:t>W</m:t>
        </m:r>
      </m:oMath>
      <w:r w:rsidRPr="00034A1C">
        <w:t>是各种代价的权重），然后寻找最优的变换方式使综合代价最小。综上所</w:t>
      </w:r>
      <w:r w:rsidRPr="00034A1C">
        <w:rPr>
          <w:rFonts w:hint="eastAsia"/>
        </w:rPr>
        <w:t>述，基于多面体的循环变换问题可以被描述为：</w:t>
      </w:r>
    </w:p>
    <w:p w14:paraId="30CB1349" w14:textId="77777777" w:rsidR="00034A1C" w:rsidRPr="00034A1C" w:rsidRDefault="00034A1C" w:rsidP="00034A1C">
      <w:pPr>
        <w:snapToGrid w:val="0"/>
        <w:spacing w:line="440" w:lineRule="exact"/>
        <w:ind w:firstLineChars="196" w:firstLine="470"/>
      </w:pPr>
    </w:p>
    <w:p w14:paraId="79AFAECF" w14:textId="77777777" w:rsidR="00034A1C" w:rsidRPr="00034A1C" w:rsidRDefault="00E63AB5" w:rsidP="00034A1C">
      <w:pPr>
        <w:snapToGrid w:val="0"/>
        <w:spacing w:line="276" w:lineRule="auto"/>
      </w:pPr>
      <m:oMathPara>
        <m:oMath>
          <m:d>
            <m:dPr>
              <m:begChr m:val="{"/>
              <m:endChr m:val=""/>
              <m:ctrlPr>
                <w:rPr>
                  <w:rFonts w:ascii="Cambria Math" w:hAnsi="Cambria Math"/>
                </w:rPr>
              </m:ctrlPr>
            </m:dPr>
            <m:e>
              <m:eqArr>
                <m:eqArrPr>
                  <m:ctrlPr>
                    <w:rPr>
                      <w:rFonts w:ascii="Cambria Math" w:hAnsi="Cambria Math"/>
                    </w:rPr>
                  </m:ctrlPr>
                </m:eqArrPr>
                <m:e>
                  <m:func>
                    <m:funcPr>
                      <m:ctrlPr>
                        <w:rPr>
                          <w:rFonts w:ascii="Cambria Math" w:hAnsi="Cambria Math"/>
                        </w:rPr>
                      </m:ctrlPr>
                    </m:funcPr>
                    <m:fName>
                      <m:r>
                        <m:rPr>
                          <m:sty m:val="p"/>
                        </m:rPr>
                        <w:rPr>
                          <w:rFonts w:ascii="Cambria Math" w:hAnsi="Cambria Math"/>
                        </w:rPr>
                        <m:t>min</m:t>
                      </m:r>
                    </m:fName>
                    <m:e>
                      <m:r>
                        <m:rPr>
                          <m:sty m:val="p"/>
                        </m:rPr>
                        <w:rPr>
                          <w:rFonts w:ascii="Cambria Math" w:hAnsi="Cambria Math"/>
                        </w:rPr>
                        <m:t xml:space="preserve">  C</m:t>
                      </m:r>
                      <m:d>
                        <m:dPr>
                          <m:ctrlPr>
                            <w:rPr>
                              <w:rFonts w:ascii="Cambria Math" w:hAnsi="Cambria Math"/>
                            </w:rPr>
                          </m:ctrlPr>
                        </m:dPr>
                        <m:e>
                          <m:r>
                            <m:rPr>
                              <m:sty m:val="p"/>
                            </m:rPr>
                            <w:rPr>
                              <w:rFonts w:ascii="Cambria Math" w:hAnsi="Cambria Math"/>
                            </w:rPr>
                            <m:t>L, ϕ,W</m:t>
                          </m:r>
                        </m:e>
                      </m:d>
                      <m:r>
                        <m:rPr>
                          <m:sty m:val="p"/>
                        </m:rPr>
                        <w:rPr>
                          <w:rFonts w:ascii="Cambria Math" w:hAnsi="Cambria Math"/>
                        </w:rPr>
                        <m:t xml:space="preserve">)          </m:t>
                      </m:r>
                    </m:e>
                  </m:func>
                </m:e>
                <m:e>
                  <m:r>
                    <m:rPr>
                      <m:sty m:val="p"/>
                    </m:rPr>
                    <w:rPr>
                      <w:rFonts w:ascii="Cambria Math" w:hAnsi="Cambria Math"/>
                    </w:rPr>
                    <m:t>s.t.   ϕ</m:t>
                  </m:r>
                  <m:d>
                    <m:dPr>
                      <m:ctrlPr>
                        <w:rPr>
                          <w:rFonts w:ascii="Cambria Math" w:hAnsi="Cambria Math"/>
                        </w:rPr>
                      </m:ctrlPr>
                    </m:dPr>
                    <m:e>
                      <m:acc>
                        <m:accPr>
                          <m:chr m:val="⃗"/>
                          <m:ctrlPr>
                            <w:rPr>
                              <w:rFonts w:ascii="Cambria Math" w:hAnsi="Cambria Math"/>
                            </w:rPr>
                          </m:ctrlPr>
                        </m:accPr>
                        <m:e>
                          <m:sSubSup>
                            <m:sSubSupPr>
                              <m:ctrlPr>
                                <w:rPr>
                                  <w:rFonts w:ascii="Cambria Math" w:hAnsi="Cambria Math"/>
                                </w:rPr>
                              </m:ctrlPr>
                            </m:sSubSupPr>
                            <m:e>
                              <m:r>
                                <m:rPr>
                                  <m:sty m:val="b"/>
                                </m:rPr>
                                <w:rPr>
                                  <w:rFonts w:ascii="Cambria Math" w:hAnsi="Cambria Math"/>
                                </w:rPr>
                                <m:t>i</m:t>
                              </m:r>
                            </m:e>
                            <m:sub>
                              <m:r>
                                <m:rPr>
                                  <m:sty m:val="b"/>
                                </m:rPr>
                                <w:rPr>
                                  <w:rFonts w:ascii="Cambria Math" w:hAnsi="Cambria Math"/>
                                </w:rPr>
                                <m:t>S</m:t>
                              </m:r>
                            </m:sub>
                            <m:sup>
                              <m:r>
                                <m:rPr>
                                  <m:sty m:val="b"/>
                                </m:rPr>
                                <w:rPr>
                                  <w:rFonts w:ascii="Cambria Math" w:hAnsi="Cambria Math"/>
                                </w:rPr>
                                <m:t>e</m:t>
                              </m:r>
                            </m:sup>
                          </m:sSubSup>
                        </m:e>
                      </m:acc>
                    </m:e>
                  </m:d>
                  <m:r>
                    <m:rPr>
                      <m:sty m:val="p"/>
                    </m:rPr>
                    <w:rPr>
                      <w:rFonts w:ascii="Cambria Math" w:hAnsi="Cambria Math"/>
                    </w:rPr>
                    <m:t>≺ϕ</m:t>
                  </m:r>
                  <m:d>
                    <m:dPr>
                      <m:ctrlPr>
                        <w:rPr>
                          <w:rFonts w:ascii="Cambria Math" w:hAnsi="Cambria Math"/>
                        </w:rPr>
                      </m:ctrlPr>
                    </m:dPr>
                    <m:e>
                      <m:acc>
                        <m:accPr>
                          <m:chr m:val="⃗"/>
                          <m:ctrlPr>
                            <w:rPr>
                              <w:rFonts w:ascii="Cambria Math" w:hAnsi="Cambria Math"/>
                            </w:rPr>
                          </m:ctrlPr>
                        </m:accPr>
                        <m:e>
                          <m:sSubSup>
                            <m:sSubSupPr>
                              <m:ctrlPr>
                                <w:rPr>
                                  <w:rFonts w:ascii="Cambria Math" w:hAnsi="Cambria Math"/>
                                </w:rPr>
                              </m:ctrlPr>
                            </m:sSubSupPr>
                            <m:e>
                              <m:r>
                                <m:rPr>
                                  <m:sty m:val="b"/>
                                </m:rPr>
                                <w:rPr>
                                  <w:rFonts w:ascii="Cambria Math" w:hAnsi="Cambria Math"/>
                                </w:rPr>
                                <m:t>i</m:t>
                              </m:r>
                            </m:e>
                            <m:sub>
                              <m:r>
                                <m:rPr>
                                  <m:sty m:val="b"/>
                                </m:rPr>
                                <w:rPr>
                                  <w:rFonts w:ascii="Cambria Math" w:hAnsi="Cambria Math"/>
                                </w:rPr>
                                <m:t>t</m:t>
                              </m:r>
                            </m:sub>
                            <m:sup>
                              <m:r>
                                <m:rPr>
                                  <m:sty m:val="b"/>
                                </m:rPr>
                                <w:rPr>
                                  <w:rFonts w:ascii="Cambria Math" w:hAnsi="Cambria Math"/>
                                </w:rPr>
                                <m:t>e</m:t>
                              </m:r>
                            </m:sup>
                          </m:sSubSup>
                        </m:e>
                      </m:acc>
                    </m:e>
                  </m:d>
                  <m:r>
                    <m:rPr>
                      <m:sty m:val="p"/>
                    </m:rPr>
                    <w:rPr>
                      <w:rFonts w:ascii="Cambria Math" w:hAnsi="Cambria Math"/>
                    </w:rPr>
                    <m:t>, ∀e</m:t>
                  </m:r>
                  <m:r>
                    <m:rPr>
                      <m:sty m:val="p"/>
                    </m:rPr>
                    <w:rPr>
                      <w:rFonts w:ascii="Cambria Math" w:hAnsi="Cambria Math" w:hint="eastAsia"/>
                    </w:rPr>
                    <m:t>∈</m:t>
                  </m:r>
                  <m:r>
                    <m:rPr>
                      <m:sty m:val="p"/>
                    </m:rPr>
                    <w:rPr>
                      <w:rFonts w:ascii="Cambria Math" w:hAnsi="Cambria Math"/>
                    </w:rPr>
                    <m:t>E</m:t>
                  </m:r>
                </m:e>
              </m:eqArr>
            </m:e>
          </m:d>
        </m:oMath>
      </m:oMathPara>
    </w:p>
    <w:p w14:paraId="63D22C7D" w14:textId="77777777" w:rsidR="00034A1C" w:rsidRPr="00034A1C" w:rsidRDefault="00034A1C" w:rsidP="00034A1C">
      <w:pPr>
        <w:snapToGrid w:val="0"/>
        <w:spacing w:line="276" w:lineRule="auto"/>
      </w:pPr>
      <w:r w:rsidRPr="00034A1C">
        <w:rPr>
          <w:rFonts w:hint="eastAsia"/>
        </w:rPr>
        <w:t>其中，为了使变换后的循环不违背数据依赖，就必须要保证对所有的依赖</w:t>
      </w:r>
      <m:oMath>
        <m:r>
          <m:rPr>
            <m:sty m:val="p"/>
          </m:rPr>
          <w:rPr>
            <w:rFonts w:ascii="Cambria Math" w:hAnsi="Cambria Math"/>
          </w:rPr>
          <m:t>e</m:t>
        </m:r>
      </m:oMath>
      <w:r w:rsidRPr="00034A1C">
        <w:t>都满</w:t>
      </w:r>
      <w:r w:rsidRPr="00034A1C">
        <w:rPr>
          <w:rFonts w:hint="eastAsia"/>
        </w:rPr>
        <w:t>足</w:t>
      </w:r>
      <m:oMath>
        <m:r>
          <m:rPr>
            <m:sty m:val="p"/>
          </m:rPr>
          <w:rPr>
            <w:rFonts w:ascii="Cambria Math" w:hAnsi="Cambria Math"/>
          </w:rPr>
          <m:t>ϕ(</m:t>
        </m:r>
        <m:acc>
          <m:accPr>
            <m:chr m:val="⃗"/>
            <m:ctrlPr>
              <w:rPr>
                <w:rFonts w:ascii="Cambria Math" w:hAnsi="Cambria Math"/>
              </w:rPr>
            </m:ctrlPr>
          </m:accPr>
          <m:e>
            <m:sSubSup>
              <m:sSubSupPr>
                <m:ctrlPr>
                  <w:rPr>
                    <w:rFonts w:ascii="Cambria Math" w:hAnsi="Cambria Math"/>
                  </w:rPr>
                </m:ctrlPr>
              </m:sSubSupPr>
              <m:e>
                <m:r>
                  <m:rPr>
                    <m:sty m:val="p"/>
                  </m:rPr>
                  <w:rPr>
                    <w:rFonts w:ascii="Cambria Math" w:hAnsi="Cambria Math"/>
                  </w:rPr>
                  <m:t>i</m:t>
                </m:r>
              </m:e>
              <m:sub>
                <m:r>
                  <m:rPr>
                    <m:sty m:val="p"/>
                  </m:rPr>
                  <w:rPr>
                    <w:rFonts w:ascii="Cambria Math" w:hAnsi="Cambria Math"/>
                  </w:rPr>
                  <m:t>S</m:t>
                </m:r>
              </m:sub>
              <m:sup>
                <m:r>
                  <m:rPr>
                    <m:sty m:val="p"/>
                  </m:rPr>
                  <w:rPr>
                    <w:rFonts w:ascii="Cambria Math" w:hAnsi="Cambria Math"/>
                  </w:rPr>
                  <m:t>e</m:t>
                </m:r>
              </m:sup>
            </m:sSubSup>
          </m:e>
        </m:acc>
        <m:r>
          <m:rPr>
            <m:sty m:val="p"/>
          </m:rPr>
          <w:rPr>
            <w:rFonts w:ascii="Cambria Math" w:hAnsi="Cambria Math"/>
          </w:rPr>
          <m:t>)≺ϕ(</m:t>
        </m:r>
        <m:acc>
          <m:accPr>
            <m:chr m:val="⃗"/>
            <m:ctrlPr>
              <w:rPr>
                <w:rFonts w:ascii="Cambria Math" w:hAnsi="Cambria Math"/>
              </w:rPr>
            </m:ctrlPr>
          </m:accPr>
          <m:e>
            <m:sSubSup>
              <m:sSubSupPr>
                <m:ctrlPr>
                  <w:rPr>
                    <w:rFonts w:ascii="Cambria Math" w:hAnsi="Cambria Math"/>
                  </w:rPr>
                </m:ctrlPr>
              </m:sSubSupPr>
              <m:e>
                <m:r>
                  <m:rPr>
                    <m:sty m:val="p"/>
                  </m:rPr>
                  <w:rPr>
                    <w:rFonts w:ascii="Cambria Math" w:hAnsi="Cambria Math"/>
                  </w:rPr>
                  <m:t>i</m:t>
                </m:r>
              </m:e>
              <m:sub>
                <m:r>
                  <m:rPr>
                    <m:sty m:val="p"/>
                  </m:rPr>
                  <w:rPr>
                    <w:rFonts w:ascii="Cambria Math" w:hAnsi="Cambria Math"/>
                  </w:rPr>
                  <m:t>t</m:t>
                </m:r>
              </m:sub>
              <m:sup>
                <m:r>
                  <m:rPr>
                    <m:sty m:val="p"/>
                  </m:rPr>
                  <w:rPr>
                    <w:rFonts w:ascii="Cambria Math" w:hAnsi="Cambria Math"/>
                  </w:rPr>
                  <m:t>e</m:t>
                </m:r>
              </m:sup>
            </m:sSubSup>
          </m:e>
        </m:acc>
        <m:r>
          <m:rPr>
            <m:sty m:val="p"/>
          </m:rPr>
          <w:rPr>
            <w:rFonts w:ascii="Cambria Math" w:hAnsi="Cambria Math"/>
          </w:rPr>
          <m:t>)</m:t>
        </m:r>
      </m:oMath>
      <w:r w:rsidRPr="00034A1C">
        <w:rPr>
          <w:rFonts w:hint="eastAsia"/>
        </w:rPr>
        <w:t>。完成变换后，再将得到的结果映射到时域扩展后的计算阵列上，完成时空二维映射。</w:t>
      </w:r>
    </w:p>
    <w:p w14:paraId="1101A9D4" w14:textId="66F4F6E4" w:rsidR="00034A1C" w:rsidRDefault="00873A72" w:rsidP="00034A1C">
      <w:pPr>
        <w:snapToGrid w:val="0"/>
        <w:spacing w:line="440" w:lineRule="exact"/>
        <w:ind w:firstLineChars="196" w:firstLine="470"/>
      </w:pPr>
      <w:r>
        <w:rPr>
          <w:rFonts w:hint="eastAsia"/>
        </w:rPr>
        <w:t>图</w:t>
      </w:r>
      <w:r>
        <w:rPr>
          <w:rFonts w:hint="eastAsia"/>
        </w:rPr>
        <w:t>26</w:t>
      </w:r>
      <w:r w:rsidR="00034A1C" w:rsidRPr="00034A1C">
        <w:rPr>
          <w:rFonts w:hint="eastAsia"/>
        </w:rPr>
        <w:t xml:space="preserve"> (</w:t>
      </w:r>
      <w:r w:rsidR="00034A1C" w:rsidRPr="00034A1C">
        <w:t>a)(b)(c)</w:t>
      </w:r>
      <w:r w:rsidR="00034A1C" w:rsidRPr="00034A1C">
        <w:rPr>
          <w:rFonts w:hint="eastAsia"/>
        </w:rPr>
        <w:t>是多面体变换的例子。图</w:t>
      </w:r>
      <w:r>
        <w:rPr>
          <w:rFonts w:hint="eastAsia"/>
        </w:rPr>
        <w:t>26</w:t>
      </w:r>
      <w:r w:rsidR="00034A1C" w:rsidRPr="00034A1C">
        <w:t xml:space="preserve"> (d)</w:t>
      </w:r>
      <w:r w:rsidR="00034A1C" w:rsidRPr="00034A1C">
        <w:rPr>
          <w:rFonts w:hint="eastAsia"/>
        </w:rPr>
        <w:t>是迭代域和依赖关系，包含了约束条件。</w:t>
      </w:r>
      <w:r>
        <w:rPr>
          <w:rFonts w:hint="eastAsia"/>
        </w:rPr>
        <w:t>图</w:t>
      </w:r>
      <w:r>
        <w:rPr>
          <w:rFonts w:hint="eastAsia"/>
        </w:rPr>
        <w:t>26</w:t>
      </w:r>
      <w:r w:rsidR="00034A1C" w:rsidRPr="00034A1C">
        <w:t xml:space="preserve"> (</w:t>
      </w:r>
      <w:r w:rsidR="00034A1C" w:rsidRPr="00034A1C">
        <w:rPr>
          <w:rFonts w:hint="eastAsia"/>
        </w:rPr>
        <w:t>e</w:t>
      </w:r>
      <w:r w:rsidR="00034A1C" w:rsidRPr="00034A1C">
        <w:t>)</w:t>
      </w:r>
      <w:r w:rsidR="00034A1C" w:rsidRPr="00034A1C">
        <w:rPr>
          <w:rFonts w:hint="eastAsia"/>
        </w:rPr>
        <w:t>是一个包含两个计算单元的阵列，多面体变换结果需要映射到该阵列在时域上的扩展图（如图</w:t>
      </w:r>
      <w:r>
        <w:rPr>
          <w:rFonts w:hint="eastAsia"/>
        </w:rPr>
        <w:t>26</w:t>
      </w:r>
      <w:r w:rsidR="00034A1C" w:rsidRPr="00034A1C">
        <w:t>(g)</w:t>
      </w:r>
      <w:r w:rsidR="00034A1C" w:rsidRPr="00034A1C">
        <w:rPr>
          <w:rFonts w:hint="eastAsia"/>
        </w:rPr>
        <w:t>所示）</w:t>
      </w:r>
    </w:p>
    <w:p w14:paraId="1AA2F97F" w14:textId="5C8F6DD3" w:rsidR="00E542D6" w:rsidRDefault="00E542D6" w:rsidP="00E542D6">
      <w:pPr>
        <w:keepNext/>
        <w:spacing w:line="360" w:lineRule="auto"/>
        <w:jc w:val="center"/>
      </w:pPr>
      <w:r>
        <w:rPr>
          <w:noProof/>
        </w:rPr>
        <w:drawing>
          <wp:inline distT="0" distB="0" distL="0" distR="0" wp14:anchorId="22B5EB01" wp14:editId="784E8595">
            <wp:extent cx="5274310" cy="300482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BEBA8EAE-BF5A-486C-A8C5-ECC9F3942E4B}">
                          <a14:imgProps xmlns:a14="http://schemas.microsoft.com/office/drawing/2010/main">
                            <a14:imgLayer r:embed="rId80">
                              <a14:imgEffect>
                                <a14:saturation sat="0"/>
                              </a14:imgEffect>
                            </a14:imgLayer>
                          </a14:imgProps>
                        </a:ext>
                      </a:extLst>
                    </a:blip>
                    <a:stretch>
                      <a:fillRect/>
                    </a:stretch>
                  </pic:blipFill>
                  <pic:spPr>
                    <a:xfrm>
                      <a:off x="0" y="0"/>
                      <a:ext cx="5274310" cy="3004820"/>
                    </a:xfrm>
                    <a:prstGeom prst="rect">
                      <a:avLst/>
                    </a:prstGeom>
                  </pic:spPr>
                </pic:pic>
              </a:graphicData>
            </a:graphic>
          </wp:inline>
        </w:drawing>
      </w:r>
    </w:p>
    <w:p w14:paraId="794A4C7C" w14:textId="341ECAEC" w:rsidR="00E542D6" w:rsidRDefault="00E542D6" w:rsidP="00E542D6">
      <w:pPr>
        <w:pStyle w:val="00"/>
      </w:pPr>
      <w:bookmarkStart w:id="72" w:name="_Toc87642321"/>
      <w:r>
        <w:rPr>
          <w:rFonts w:hint="eastAsia"/>
        </w:rPr>
        <w:t>图</w:t>
      </w:r>
      <w:r>
        <w:rPr>
          <w:rFonts w:hint="eastAsia"/>
        </w:rPr>
        <w:t xml:space="preserve"> </w:t>
      </w:r>
      <w:r w:rsidR="00271F03">
        <w:rPr>
          <w:rFonts w:hint="eastAsia"/>
        </w:rPr>
        <w:t>26</w:t>
      </w:r>
      <w:r>
        <w:rPr>
          <w:rFonts w:hint="eastAsia"/>
        </w:rPr>
        <w:t xml:space="preserve"> </w:t>
      </w:r>
      <w:r>
        <w:rPr>
          <w:rFonts w:hint="eastAsia"/>
        </w:rPr>
        <w:t>配置信息压缩示例</w:t>
      </w:r>
      <w:bookmarkEnd w:id="72"/>
    </w:p>
    <w:p w14:paraId="6BCD32D5" w14:textId="4230C94A" w:rsidR="00E542D6" w:rsidRDefault="00E542D6" w:rsidP="00E542D6">
      <w:pPr>
        <w:snapToGrid w:val="0"/>
        <w:spacing w:line="440" w:lineRule="exact"/>
        <w:ind w:firstLineChars="0" w:firstLine="0"/>
      </w:pPr>
    </w:p>
    <w:p w14:paraId="188D45C3" w14:textId="7983879F" w:rsidR="00E542D6" w:rsidRDefault="00E542D6" w:rsidP="00034A1C">
      <w:pPr>
        <w:ind w:firstLine="482"/>
        <w:rPr>
          <w:b/>
          <w:bCs w:val="0"/>
        </w:rPr>
      </w:pPr>
      <w:r>
        <w:rPr>
          <w:rFonts w:hint="eastAsia"/>
          <w:b/>
          <w:bCs w:val="0"/>
        </w:rPr>
        <w:t>3</w:t>
      </w:r>
      <w:r>
        <w:rPr>
          <w:rFonts w:hint="eastAsia"/>
          <w:b/>
          <w:bCs w:val="0"/>
        </w:rPr>
        <w:t>）、神经网络层间聚类映射问题</w:t>
      </w:r>
    </w:p>
    <w:p w14:paraId="2FF1B902" w14:textId="157B1B36" w:rsidR="00E542D6" w:rsidRPr="00E542D6" w:rsidRDefault="00E542D6" w:rsidP="00E542D6">
      <w:pPr>
        <w:snapToGrid w:val="0"/>
        <w:spacing w:line="440" w:lineRule="exact"/>
        <w:ind w:firstLineChars="196" w:firstLine="470"/>
      </w:pPr>
      <w:r>
        <w:rPr>
          <w:rFonts w:hint="eastAsia"/>
        </w:rPr>
        <w:t>啊</w:t>
      </w:r>
      <w:r w:rsidRPr="00E542D6">
        <w:rPr>
          <w:rFonts w:hint="eastAsia"/>
        </w:rPr>
        <w:t>神经网络中不同层的访存比（单位访存量可以支持的计算个数）不同，如果顺序</w:t>
      </w:r>
      <w:r w:rsidRPr="00E542D6">
        <w:t>执行各个</w:t>
      </w:r>
      <w:r w:rsidRPr="00E542D6">
        <w:rPr>
          <w:rFonts w:hint="eastAsia"/>
        </w:rPr>
        <w:t>层</w:t>
      </w:r>
      <w:r w:rsidRPr="00E542D6">
        <w:t>，计算密集</w:t>
      </w:r>
      <w:proofErr w:type="gramStart"/>
      <w:r w:rsidRPr="00E542D6">
        <w:rPr>
          <w:rFonts w:hint="eastAsia"/>
        </w:rPr>
        <w:t>层往往</w:t>
      </w:r>
      <w:proofErr w:type="gramEnd"/>
      <w:r w:rsidRPr="00E542D6">
        <w:rPr>
          <w:rFonts w:hint="eastAsia"/>
        </w:rPr>
        <w:t>会</w:t>
      </w:r>
      <w:r w:rsidRPr="00E542D6">
        <w:t>浪费带宽资源，</w:t>
      </w:r>
      <w:r w:rsidRPr="00E542D6">
        <w:rPr>
          <w:rFonts w:hint="eastAsia"/>
        </w:rPr>
        <w:t>而访存密集</w:t>
      </w:r>
      <w:proofErr w:type="gramStart"/>
      <w:r w:rsidRPr="00E542D6">
        <w:rPr>
          <w:rFonts w:hint="eastAsia"/>
        </w:rPr>
        <w:t>层往往</w:t>
      </w:r>
      <w:proofErr w:type="gramEnd"/>
      <w:r w:rsidRPr="00E542D6">
        <w:rPr>
          <w:rFonts w:hint="eastAsia"/>
        </w:rPr>
        <w:t>会</w:t>
      </w:r>
      <w:r w:rsidRPr="00E542D6">
        <w:t>浪费计算资源。</w:t>
      </w:r>
      <w:r w:rsidRPr="00E542D6">
        <w:rPr>
          <w:rFonts w:hint="eastAsia"/>
        </w:rPr>
        <w:t>因</w:t>
      </w:r>
      <w:r w:rsidRPr="00E542D6">
        <w:rPr>
          <w:rFonts w:hint="eastAsia"/>
        </w:rPr>
        <w:lastRenderedPageBreak/>
        <w:t>此</w:t>
      </w:r>
      <w:r w:rsidRPr="00E542D6">
        <w:t>，</w:t>
      </w:r>
      <w:r w:rsidRPr="00E542D6">
        <w:rPr>
          <w:rFonts w:hint="eastAsia"/>
        </w:rPr>
        <w:t>需要将神经网络中的</w:t>
      </w:r>
      <w:proofErr w:type="gramStart"/>
      <w:r w:rsidRPr="00E542D6">
        <w:rPr>
          <w:rFonts w:hint="eastAsia"/>
        </w:rPr>
        <w:t>层按照</w:t>
      </w:r>
      <w:proofErr w:type="gramEnd"/>
      <w:r w:rsidRPr="00E542D6">
        <w:rPr>
          <w:rFonts w:hint="eastAsia"/>
        </w:rPr>
        <w:t>访存比等特征进行聚类，如</w:t>
      </w:r>
      <w:r w:rsidR="00873A72">
        <w:rPr>
          <w:rFonts w:hint="eastAsia"/>
        </w:rPr>
        <w:t>图</w:t>
      </w:r>
      <w:r w:rsidR="00873A72">
        <w:rPr>
          <w:rFonts w:hint="eastAsia"/>
        </w:rPr>
        <w:t>27</w:t>
      </w:r>
      <w:r w:rsidRPr="00E542D6">
        <w:t xml:space="preserve"> (</w:t>
      </w:r>
      <w:r w:rsidRPr="00E542D6">
        <w:rPr>
          <w:rFonts w:hint="eastAsia"/>
        </w:rPr>
        <w:t>a</w:t>
      </w:r>
      <w:r w:rsidRPr="00E542D6">
        <w:t>)</w:t>
      </w:r>
      <w:r w:rsidRPr="00E542D6">
        <w:t>所示</w:t>
      </w:r>
      <w:r w:rsidRPr="00E542D6">
        <w:rPr>
          <w:rFonts w:hint="eastAsia"/>
        </w:rPr>
        <w:t>，然后再对计算阵列进行分区，让各个类分别映射到计算阵列上的不同分区实现并行执行，以实现资源利用的</w:t>
      </w:r>
      <w:r w:rsidRPr="00E542D6">
        <w:t>互补，提高能效。</w:t>
      </w:r>
    </w:p>
    <w:p w14:paraId="67535B57" w14:textId="37D796D7" w:rsidR="00E542D6" w:rsidRPr="00E542D6" w:rsidRDefault="00E542D6" w:rsidP="00E542D6">
      <w:pPr>
        <w:snapToGrid w:val="0"/>
        <w:spacing w:line="440" w:lineRule="exact"/>
        <w:ind w:firstLineChars="196" w:firstLine="470"/>
      </w:pPr>
      <w:r w:rsidRPr="00E542D6">
        <w:t>在分区工作模式下，</w:t>
      </w:r>
      <w:r w:rsidRPr="00E542D6">
        <w:rPr>
          <w:rFonts w:hint="eastAsia"/>
        </w:rPr>
        <w:t>同时有多个神经网络实例以流水的方式执行，每一个网络实例的不同阶段（层聚类）是在不同分区上执行的，</w:t>
      </w:r>
      <w:r w:rsidRPr="00E542D6">
        <w:t>如</w:t>
      </w:r>
      <w:r w:rsidR="00873A72">
        <w:rPr>
          <w:rFonts w:hint="eastAsia"/>
        </w:rPr>
        <w:t>图</w:t>
      </w:r>
      <w:r w:rsidR="00873A72">
        <w:rPr>
          <w:rFonts w:hint="eastAsia"/>
        </w:rPr>
        <w:t>27</w:t>
      </w:r>
      <w:r w:rsidRPr="00E542D6">
        <w:rPr>
          <w:rFonts w:hint="eastAsia"/>
        </w:rPr>
        <w:t xml:space="preserve"> (b)</w:t>
      </w:r>
      <w:r w:rsidRPr="00E542D6">
        <w:rPr>
          <w:rFonts w:hint="eastAsia"/>
        </w:rPr>
        <w:t>所示。平均执行一个神经网络实例的</w:t>
      </w:r>
      <w:r w:rsidRPr="00E542D6">
        <w:t>执行时间</w:t>
      </w:r>
      <w:r w:rsidRPr="00E542D6">
        <w:rPr>
          <w:rFonts w:hint="eastAsia"/>
        </w:rPr>
        <w:t>可以</w:t>
      </w:r>
      <w:proofErr w:type="gramStart"/>
      <w:r w:rsidRPr="00E542D6">
        <w:rPr>
          <w:rFonts w:hint="eastAsia"/>
        </w:rPr>
        <w:t>看做</w:t>
      </w:r>
      <w:proofErr w:type="gramEnd"/>
      <w:r w:rsidRPr="00E542D6">
        <w:rPr>
          <w:rFonts w:hint="eastAsia"/>
        </w:rPr>
        <w:t>是</w:t>
      </w:r>
      <w:r w:rsidRPr="00E542D6">
        <w:t>：</w:t>
      </w:r>
    </w:p>
    <w:p w14:paraId="03E3FBBD" w14:textId="77777777" w:rsidR="00E542D6" w:rsidRPr="00E542D6" w:rsidRDefault="00E542D6" w:rsidP="00E542D6">
      <w:pPr>
        <w:snapToGrid w:val="0"/>
        <w:spacing w:line="440" w:lineRule="exact"/>
        <w:ind w:firstLineChars="196" w:firstLine="470"/>
      </w:pPr>
    </w:p>
    <w:p w14:paraId="5C3D410C" w14:textId="77777777" w:rsidR="00E542D6" w:rsidRPr="00E542D6" w:rsidRDefault="00E63AB5" w:rsidP="00E542D6">
      <w:pPr>
        <w:snapToGrid w:val="0"/>
        <w:spacing w:line="360" w:lineRule="auto"/>
        <w:jc w:val="center"/>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core</m:t>
              </m:r>
            </m:sub>
          </m:sSub>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hint="eastAsia"/>
                    </w:rPr>
                    <m:t>1</m:t>
                  </m:r>
                  <m:r>
                    <m:rPr>
                      <m:sty m:val="p"/>
                    </m:rPr>
                    <w:rPr>
                      <w:rFonts w:ascii="Cambria Math" w:hAnsi="Cambria Math" w:hint="eastAsia"/>
                    </w:rPr>
                    <m:t>≤</m:t>
                  </m:r>
                  <m:r>
                    <m:rPr>
                      <m:sty m:val="p"/>
                    </m:rPr>
                    <w:rPr>
                      <w:rFonts w:ascii="Cambria Math" w:hAnsi="Cambria Math" w:hint="eastAsia"/>
                    </w:rPr>
                    <m:t>p</m:t>
                  </m:r>
                  <m:r>
                    <m:rPr>
                      <m:sty m:val="p"/>
                    </m:rPr>
                    <w:rPr>
                      <w:rFonts w:ascii="Cambria Math" w:hAnsi="Cambria Math" w:hint="eastAsia"/>
                    </w:rPr>
                    <m:t>≤</m:t>
                  </m:r>
                  <m:r>
                    <m:rPr>
                      <m:sty m:val="p"/>
                    </m:rPr>
                    <w:rPr>
                      <w:rFonts w:ascii="Cambria Math" w:hAnsi="Cambria Math" w:hint="eastAsia"/>
                    </w:rPr>
                    <m:t>P</m:t>
                  </m:r>
                </m:lim>
              </m:limLow>
            </m:fName>
            <m:e>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i</m:t>
                  </m:r>
                  <m:r>
                    <m:rPr>
                      <m:sty m:val="p"/>
                    </m:rPr>
                    <w:rPr>
                      <w:rFonts w:ascii="Cambria Math" w:hAnsi="Cambria Math" w:hint="eastAsia"/>
                    </w:rPr>
                    <m:t>∈</m:t>
                  </m:r>
                  <m:r>
                    <m:rPr>
                      <m:sty m:val="p"/>
                    </m:rPr>
                    <w:rPr>
                      <w:rFonts w:ascii="Cambria Math" w:hAnsi="Cambria Math"/>
                    </w:rPr>
                    <m:t>I[p]</m:t>
                  </m:r>
                </m:sub>
                <m:sup/>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NN</m:t>
                      </m:r>
                      <m:d>
                        <m:dPr>
                          <m:begChr m:val="["/>
                          <m:endChr m:val="]"/>
                          <m:ctrlPr>
                            <w:rPr>
                              <w:rFonts w:ascii="Cambria Math" w:hAnsi="Cambria Math"/>
                            </w:rPr>
                          </m:ctrlPr>
                        </m:dPr>
                        <m:e>
                          <m:r>
                            <m:rPr>
                              <m:sty m:val="p"/>
                            </m:rPr>
                            <w:rPr>
                              <w:rFonts w:ascii="Cambria Math" w:hAnsi="Cambria Math"/>
                            </w:rPr>
                            <m:t>i</m:t>
                          </m:r>
                        </m:e>
                      </m:d>
                    </m:sub>
                  </m:sSub>
                </m:e>
              </m:nary>
              <m:r>
                <m:rPr>
                  <m:sty m:val="p"/>
                </m:rPr>
                <w:rPr>
                  <w:rFonts w:ascii="Cambria Math" w:hAnsi="Cambria Math"/>
                </w:rPr>
                <m:t>}</m:t>
              </m:r>
            </m:e>
          </m:func>
        </m:oMath>
      </m:oMathPara>
    </w:p>
    <w:p w14:paraId="34F55CD3" w14:textId="77777777" w:rsidR="00E542D6" w:rsidRPr="00E542D6" w:rsidRDefault="00E542D6" w:rsidP="00E542D6">
      <w:pPr>
        <w:snapToGrid w:val="0"/>
        <w:spacing w:line="440" w:lineRule="exact"/>
      </w:pPr>
      <w:r w:rsidRPr="00E542D6">
        <w:t>其中，</w:t>
      </w:r>
      <m:oMath>
        <m:r>
          <m:rPr>
            <m:sty m:val="p"/>
          </m:rPr>
          <w:rPr>
            <w:rFonts w:ascii="Cambria Math" w:hAnsi="Cambria Math"/>
          </w:rPr>
          <m:t>p</m:t>
        </m:r>
      </m:oMath>
      <w:r w:rsidRPr="00E542D6">
        <w:t>是分区编号，</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N</m:t>
            </m:r>
            <m:d>
              <m:dPr>
                <m:begChr m:val="["/>
                <m:endChr m:val="]"/>
                <m:ctrlPr>
                  <w:rPr>
                    <w:rFonts w:ascii="Cambria Math" w:hAnsi="Cambria Math"/>
                  </w:rPr>
                </m:ctrlPr>
              </m:dPr>
              <m:e>
                <m:r>
                  <m:rPr>
                    <m:sty m:val="p"/>
                  </m:rPr>
                  <w:rPr>
                    <w:rFonts w:ascii="Cambria Math" w:hAnsi="Cambria Math"/>
                  </w:rPr>
                  <m:t>i</m:t>
                </m:r>
              </m:e>
            </m:d>
          </m:sub>
        </m:sSub>
      </m:oMath>
      <w:r w:rsidRPr="00E542D6">
        <w:t>是编号为</w:t>
      </w:r>
      <w:r w:rsidRPr="00E542D6">
        <w:rPr>
          <w:rFonts w:hint="eastAsia"/>
        </w:rPr>
        <w:t>阶段</w:t>
      </w:r>
      <m:oMath>
        <m:r>
          <m:rPr>
            <m:sty m:val="p"/>
          </m:rPr>
          <w:rPr>
            <w:rFonts w:ascii="Cambria Math" w:hAnsi="Cambria Math"/>
          </w:rPr>
          <m:t>i</m:t>
        </m:r>
      </m:oMath>
      <w:r w:rsidRPr="00E542D6">
        <w:t>的执行时间，</w:t>
      </w:r>
      <m:oMath>
        <m:r>
          <m:rPr>
            <m:sty m:val="p"/>
          </m:rPr>
          <w:rPr>
            <w:rFonts w:ascii="Cambria Math" w:hAnsi="Cambria Math"/>
          </w:rPr>
          <m:t>I[p]</m:t>
        </m:r>
      </m:oMath>
      <w:r w:rsidRPr="00E542D6">
        <w:t>是映射分区</w:t>
      </w:r>
      <m:oMath>
        <m:r>
          <m:rPr>
            <m:sty m:val="p"/>
          </m:rPr>
          <w:rPr>
            <w:rFonts w:ascii="Cambria Math" w:hAnsi="Cambria Math"/>
          </w:rPr>
          <m:t>p</m:t>
        </m:r>
      </m:oMath>
      <w:r w:rsidRPr="00E542D6">
        <w:t>的</w:t>
      </w:r>
      <w:proofErr w:type="gramStart"/>
      <w:r w:rsidRPr="00E542D6">
        <w:t>子网络</w:t>
      </w:r>
      <w:proofErr w:type="gramEnd"/>
      <w:r w:rsidRPr="00E542D6">
        <w:t>的编号集合。</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N</m:t>
            </m:r>
            <m:d>
              <m:dPr>
                <m:begChr m:val="["/>
                <m:endChr m:val="]"/>
                <m:ctrlPr>
                  <w:rPr>
                    <w:rFonts w:ascii="Cambria Math" w:hAnsi="Cambria Math"/>
                  </w:rPr>
                </m:ctrlPr>
              </m:dPr>
              <m:e>
                <m:r>
                  <m:rPr>
                    <m:sty m:val="p"/>
                  </m:rPr>
                  <w:rPr>
                    <w:rFonts w:ascii="Cambria Math" w:hAnsi="Cambria Math"/>
                  </w:rPr>
                  <m:t>i</m:t>
                </m:r>
              </m:e>
            </m:d>
          </m:sub>
        </m:sSub>
      </m:oMath>
      <w:r w:rsidRPr="00E542D6">
        <w:t>由每个</w:t>
      </w:r>
      <w:r w:rsidRPr="00E542D6">
        <w:rPr>
          <w:rFonts w:hint="eastAsia"/>
        </w:rPr>
        <w:t>阶段</w:t>
      </w:r>
      <w:r w:rsidRPr="00E542D6">
        <w:t>内部各层的执行时间</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l</m:t>
            </m:r>
          </m:sub>
        </m:sSub>
      </m:oMath>
      <w:r w:rsidRPr="00E542D6">
        <w:t>决定</w:t>
      </w:r>
      <w:r w:rsidRPr="00E542D6">
        <w:rPr>
          <w:rFonts w:hint="eastAsia"/>
        </w:rPr>
        <w:t>，</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l</m:t>
            </m:r>
          </m:sub>
        </m:sSub>
      </m:oMath>
      <w:r w:rsidRPr="00E542D6">
        <w:rPr>
          <w:rFonts w:hint="eastAsia"/>
        </w:rPr>
        <w:t>由该</w:t>
      </w:r>
      <w:r w:rsidRPr="00E542D6">
        <w:t>卷积层的参数</w:t>
      </w:r>
      <w:r w:rsidRPr="00E542D6">
        <w:rPr>
          <w:rFonts w:hint="eastAsia"/>
        </w:rPr>
        <w:t>、</w:t>
      </w:r>
      <w:r w:rsidRPr="00E542D6">
        <w:t>映射方式</w:t>
      </w:r>
      <w:r w:rsidRPr="00E542D6">
        <w:rPr>
          <w:rFonts w:hint="eastAsia"/>
        </w:rPr>
        <w:t>以及</w:t>
      </w:r>
      <w:r w:rsidRPr="00E542D6">
        <w:t>分配的计算和带宽资源量决定。在</w:t>
      </w:r>
      <w:r w:rsidRPr="00E542D6">
        <w:rPr>
          <w:rFonts w:hint="eastAsia"/>
        </w:rPr>
        <w:t>给定</w:t>
      </w:r>
      <w:r w:rsidRPr="00E542D6">
        <w:t>网络</w:t>
      </w:r>
      <w:r w:rsidRPr="00E542D6">
        <w:rPr>
          <w:rFonts w:hint="eastAsia"/>
        </w:rPr>
        <w:t>参数和</w:t>
      </w:r>
      <w:r w:rsidRPr="00E542D6">
        <w:t>硬件资源量后</w:t>
      </w:r>
      <w:r w:rsidRPr="00E542D6">
        <w:rPr>
          <w:rFonts w:hint="eastAsia"/>
        </w:rPr>
        <w:t>，</w:t>
      </w:r>
      <w:r w:rsidRPr="00E542D6">
        <w:t>影响</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core</m:t>
            </m:r>
          </m:sub>
        </m:sSub>
      </m:oMath>
      <w:r w:rsidRPr="00E542D6">
        <w:rPr>
          <w:rFonts w:hint="eastAsia"/>
        </w:rPr>
        <w:t>的</w:t>
      </w:r>
      <w:r w:rsidRPr="00E542D6">
        <w:t>是硬件资源的分配方式</w:t>
      </w:r>
      <m:oMath>
        <m:r>
          <m:rPr>
            <m:sty m:val="p"/>
          </m:rPr>
          <w:rPr>
            <w:rFonts w:ascii="Cambria Math" w:hAnsi="Cambria Math"/>
          </w:rPr>
          <m:t>Par</m:t>
        </m:r>
        <m:sSub>
          <m:sSubPr>
            <m:ctrlPr>
              <w:rPr>
                <w:rFonts w:ascii="Cambria Math" w:hAnsi="Cambria Math"/>
              </w:rPr>
            </m:ctrlPr>
          </m:sSubPr>
          <m:e>
            <m:r>
              <m:rPr>
                <m:sty m:val="p"/>
              </m:rPr>
              <w:rPr>
                <w:rFonts w:ascii="Cambria Math" w:hAnsi="Cambria Math"/>
              </w:rPr>
              <m:t>am</m:t>
            </m:r>
          </m:e>
          <m:sub>
            <m:r>
              <m:rPr>
                <m:sty m:val="p"/>
              </m:rPr>
              <w:rPr>
                <w:rFonts w:ascii="Cambria Math" w:hAnsi="Cambria Math"/>
              </w:rPr>
              <m:t>Res</m:t>
            </m:r>
          </m:sub>
        </m:sSub>
      </m:oMath>
      <w:r w:rsidRPr="00E542D6">
        <w:rPr>
          <w:rFonts w:hint="eastAsia"/>
        </w:rPr>
        <w:t>和各</w:t>
      </w:r>
      <w:r w:rsidRPr="00E542D6">
        <w:t>阶段</w:t>
      </w:r>
      <w:r w:rsidRPr="00E542D6">
        <w:rPr>
          <w:rFonts w:hint="eastAsia"/>
        </w:rPr>
        <w:t>映射方式</w:t>
      </w:r>
      <m:oMath>
        <m:r>
          <m:rPr>
            <m:sty m:val="p"/>
          </m:rPr>
          <w:rPr>
            <w:rFonts w:ascii="Cambria Math" w:hAnsi="Cambria Math"/>
          </w:rPr>
          <m:t>Para</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Map</m:t>
            </m:r>
          </m:sub>
        </m:sSub>
      </m:oMath>
      <w:r w:rsidRPr="00E542D6">
        <w:rPr>
          <w:rFonts w:hint="eastAsia"/>
        </w:rPr>
        <w:t>。</w:t>
      </w:r>
      <w:r w:rsidRPr="00E542D6">
        <w:t>需要</w:t>
      </w:r>
      <w:r w:rsidRPr="00E542D6">
        <w:rPr>
          <w:rFonts w:hint="eastAsia"/>
        </w:rPr>
        <w:t>搜索合理的</w:t>
      </w:r>
      <w:r w:rsidRPr="00E542D6">
        <w:t>资源分配</w:t>
      </w:r>
      <w:r w:rsidRPr="00E542D6">
        <w:rPr>
          <w:rFonts w:hint="eastAsia"/>
        </w:rPr>
        <w:t>和网络</w:t>
      </w:r>
      <w:r w:rsidRPr="00E542D6">
        <w:t>映射方式，在需求的资源量</w:t>
      </w:r>
      <m:oMath>
        <m:sSub>
          <m:sSubPr>
            <m:ctrlPr>
              <w:rPr>
                <w:rFonts w:ascii="Cambria Math" w:hAnsi="Cambria Math"/>
              </w:rPr>
            </m:ctrlPr>
          </m:sSubPr>
          <m:e>
            <m:r>
              <m:rPr>
                <m:sty m:val="p"/>
              </m:rPr>
              <w:rPr>
                <w:rFonts w:ascii="Cambria Math" w:hAnsi="Cambria Math"/>
              </w:rPr>
              <m:t>Resource</m:t>
            </m:r>
          </m:e>
          <m:sub>
            <m:r>
              <m:rPr>
                <m:sty m:val="p"/>
              </m:rPr>
              <w:rPr>
                <w:rFonts w:ascii="Cambria Math" w:hAnsi="Cambria Math"/>
              </w:rPr>
              <m:t>req</m:t>
            </m:r>
          </m:sub>
        </m:sSub>
      </m:oMath>
      <w:r w:rsidRPr="00E542D6">
        <w:t>不超过可用资源量</w:t>
      </w:r>
      <m:oMath>
        <m:r>
          <m:rPr>
            <m:sty m:val="p"/>
          </m:rPr>
          <w:rPr>
            <w:rFonts w:ascii="Cambria Math" w:hAnsi="Cambria Math"/>
          </w:rPr>
          <m:t>Resourc</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a</m:t>
            </m:r>
          </m:sub>
        </m:sSub>
      </m:oMath>
      <w:r w:rsidRPr="00E542D6">
        <w:t>的条件下，使得</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core</m:t>
            </m:r>
          </m:sub>
        </m:sSub>
      </m:oMath>
      <w:r w:rsidRPr="00E542D6">
        <w:t>最短。</w:t>
      </w:r>
      <w:r w:rsidRPr="00E542D6">
        <w:rPr>
          <w:rFonts w:hint="eastAsia"/>
        </w:rPr>
        <w:t>该</w:t>
      </w:r>
      <w:r w:rsidRPr="00E542D6">
        <w:t>问题的数学描述为</w:t>
      </w:r>
      <w:r w:rsidRPr="00E542D6">
        <w:rPr>
          <w:rFonts w:hint="eastAsia"/>
        </w:rPr>
        <w:t>如下</w:t>
      </w:r>
      <w:r w:rsidRPr="00E542D6">
        <w:t>形式：</w:t>
      </w:r>
    </w:p>
    <w:p w14:paraId="43F6E0F8" w14:textId="77777777" w:rsidR="00E542D6" w:rsidRPr="00E542D6" w:rsidRDefault="00E542D6" w:rsidP="00E542D6">
      <w:pPr>
        <w:snapToGrid w:val="0"/>
        <w:spacing w:line="440" w:lineRule="exact"/>
      </w:pPr>
    </w:p>
    <w:p w14:paraId="71216D85" w14:textId="77777777" w:rsidR="00E542D6" w:rsidRPr="00E542D6" w:rsidRDefault="00E63AB5" w:rsidP="00E542D6">
      <w:pPr>
        <w:snapToGrid w:val="0"/>
        <w:spacing w:line="276" w:lineRule="auto"/>
      </w:pPr>
      <m:oMathPara>
        <m:oMath>
          <m:d>
            <m:dPr>
              <m:begChr m:val="{"/>
              <m:endChr m:val=""/>
              <m:ctrlPr>
                <w:rPr>
                  <w:rFonts w:ascii="Cambria Math" w:hAnsi="Cambria Math"/>
                </w:rPr>
              </m:ctrlPr>
            </m:dPr>
            <m:e>
              <m:eqArr>
                <m:eqArrPr>
                  <m:ctrlPr>
                    <w:rPr>
                      <w:rFonts w:ascii="Cambria Math" w:hAnsi="Cambria Math"/>
                    </w:rPr>
                  </m:ctrlPr>
                </m:eqArrPr>
                <m:e>
                  <m:func>
                    <m:funcPr>
                      <m:ctrlPr>
                        <w:rPr>
                          <w:rFonts w:ascii="Cambria Math" w:hAnsi="Cambria Math"/>
                        </w:rPr>
                      </m:ctrlPr>
                    </m:funcPr>
                    <m:fName>
                      <m:r>
                        <m:rPr>
                          <m:sty m:val="p"/>
                        </m:rPr>
                        <w:rPr>
                          <w:rFonts w:ascii="Cambria Math" w:hAnsi="Cambria Math"/>
                        </w:rPr>
                        <m:t>min</m:t>
                      </m:r>
                    </m:fName>
                    <m:e>
                      <m:r>
                        <m:rPr>
                          <m:sty m:val="p"/>
                        </m:rPr>
                        <w:rPr>
                          <w:rFonts w:ascii="Cambria Math" w:hAnsi="Cambria Math" w:hint="eastAsia"/>
                        </w:rPr>
                        <m:t xml:space="preserve">  </m:t>
                      </m:r>
                      <m:sSub>
                        <m:sSubPr>
                          <m:ctrlPr>
                            <w:rPr>
                              <w:rFonts w:ascii="Cambria Math" w:hAnsi="Cambria Math"/>
                            </w:rPr>
                          </m:ctrlPr>
                        </m:sSubPr>
                        <m:e>
                          <m:r>
                            <m:rPr>
                              <m:sty m:val="p"/>
                            </m:rPr>
                            <w:rPr>
                              <w:rFonts w:ascii="Cambria Math" w:hAnsi="Cambria Math"/>
                            </w:rPr>
                            <m:t xml:space="preserve"> T</m:t>
                          </m:r>
                        </m:e>
                        <m:sub>
                          <m:r>
                            <m:rPr>
                              <m:sty m:val="p"/>
                            </m:rPr>
                            <w:rPr>
                              <w:rFonts w:ascii="Cambria Math" w:hAnsi="Cambria Math"/>
                            </w:rPr>
                            <m:t>core</m:t>
                          </m:r>
                        </m:sub>
                      </m:sSub>
                      <m:d>
                        <m:dPr>
                          <m:ctrlPr>
                            <w:rPr>
                              <w:rFonts w:ascii="Cambria Math" w:hAnsi="Cambria Math"/>
                            </w:rPr>
                          </m:ctrlPr>
                        </m:dPr>
                        <m:e>
                          <m:r>
                            <m:rPr>
                              <m:sty m:val="p"/>
                            </m:rPr>
                            <w:rPr>
                              <w:rFonts w:ascii="Cambria Math" w:hAnsi="Cambria Math"/>
                            </w:rPr>
                            <m:t>Para</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Map</m:t>
                              </m:r>
                            </m:sub>
                          </m:sSub>
                          <m:r>
                            <m:rPr>
                              <m:sty m:val="p"/>
                            </m:rPr>
                            <w:rPr>
                              <w:rFonts w:ascii="Cambria Math" w:hAnsi="Cambria Math"/>
                            </w:rPr>
                            <m:t>,Par</m:t>
                          </m:r>
                          <m:sSub>
                            <m:sSubPr>
                              <m:ctrlPr>
                                <w:rPr>
                                  <w:rFonts w:ascii="Cambria Math" w:hAnsi="Cambria Math"/>
                                </w:rPr>
                              </m:ctrlPr>
                            </m:sSubPr>
                            <m:e>
                              <m:r>
                                <m:rPr>
                                  <m:sty m:val="p"/>
                                </m:rPr>
                                <w:rPr>
                                  <w:rFonts w:ascii="Cambria Math" w:hAnsi="Cambria Math"/>
                                </w:rPr>
                                <m:t>am</m:t>
                              </m:r>
                            </m:e>
                            <m:sub>
                              <m:r>
                                <m:rPr>
                                  <m:sty m:val="p"/>
                                </m:rPr>
                                <w:rPr>
                                  <w:rFonts w:ascii="Cambria Math" w:hAnsi="Cambria Math"/>
                                </w:rPr>
                                <m:t>Res</m:t>
                              </m:r>
                            </m:sub>
                          </m:sSub>
                        </m:e>
                      </m:d>
                    </m:e>
                  </m:func>
                </m:e>
                <m:e>
                  <m:r>
                    <m:rPr>
                      <m:sty m:val="p"/>
                    </m:rPr>
                    <w:rPr>
                      <w:rFonts w:ascii="Cambria Math" w:hAnsi="Cambria Math"/>
                    </w:rPr>
                    <m:t xml:space="preserve">s.t.  </m:t>
                  </m:r>
                  <m:r>
                    <m:rPr>
                      <m:sty m:val="p"/>
                    </m:rPr>
                    <w:rPr>
                      <w:rFonts w:ascii="Cambria Math" w:hAnsi="Cambria Math" w:hint="eastAsia"/>
                    </w:rPr>
                    <m:t xml:space="preserve"> </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Resource</m:t>
                      </m:r>
                    </m:e>
                    <m:sub>
                      <m:r>
                        <m:rPr>
                          <m:sty m:val="p"/>
                        </m:rPr>
                        <w:rPr>
                          <w:rFonts w:ascii="Cambria Math" w:hAnsi="Cambria Math"/>
                        </w:rPr>
                        <m:t>req</m:t>
                      </m:r>
                    </m:sub>
                  </m:sSub>
                  <m:r>
                    <m:rPr>
                      <m:sty m:val="p"/>
                    </m:rPr>
                    <w:rPr>
                      <w:rFonts w:ascii="Cambria Math" w:hAnsi="Cambria Math"/>
                    </w:rPr>
                    <m:t>≤Resourc</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a</m:t>
                      </m:r>
                    </m:sub>
                  </m:sSub>
                </m:e>
              </m:eqArr>
            </m:e>
          </m:d>
        </m:oMath>
      </m:oMathPara>
    </w:p>
    <w:p w14:paraId="70279A4A" w14:textId="4F31D243" w:rsidR="00E542D6" w:rsidRDefault="00E542D6" w:rsidP="00E542D6">
      <w:pPr>
        <w:keepNext/>
        <w:spacing w:line="360" w:lineRule="auto"/>
        <w:ind w:firstLine="560"/>
        <w:jc w:val="center"/>
      </w:pPr>
      <w:r>
        <w:rPr>
          <w:rFonts w:eastAsia="楷体"/>
          <w:noProof/>
          <w:sz w:val="28"/>
          <w:szCs w:val="28"/>
        </w:rPr>
        <w:lastRenderedPageBreak/>
        <w:drawing>
          <wp:inline distT="0" distB="0" distL="0" distR="0" wp14:anchorId="58979EF8" wp14:editId="7F4CEAE2">
            <wp:extent cx="3801745" cy="411002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 cstate="print">
                      <a:extLst>
                        <a:ext uri="{BEBA8EAE-BF5A-486C-A8C5-ECC9F3942E4B}">
                          <a14:imgProps xmlns:a14="http://schemas.microsoft.com/office/drawing/2010/main">
                            <a14:imgLayer r:embed="rId8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808823" cy="4117679"/>
                    </a:xfrm>
                    <a:prstGeom prst="rect">
                      <a:avLst/>
                    </a:prstGeom>
                    <a:noFill/>
                  </pic:spPr>
                </pic:pic>
              </a:graphicData>
            </a:graphic>
          </wp:inline>
        </w:drawing>
      </w:r>
    </w:p>
    <w:p w14:paraId="3A56EB44" w14:textId="23B767C0" w:rsidR="00E542D6" w:rsidRDefault="00E542D6" w:rsidP="00E542D6">
      <w:pPr>
        <w:pStyle w:val="00"/>
      </w:pPr>
      <w:bookmarkStart w:id="73" w:name="_Toc87642322"/>
      <w:r>
        <w:rPr>
          <w:rFonts w:hint="eastAsia"/>
        </w:rPr>
        <w:t>图</w:t>
      </w:r>
      <w:r>
        <w:rPr>
          <w:rFonts w:hint="eastAsia"/>
        </w:rPr>
        <w:t xml:space="preserve"> </w:t>
      </w:r>
      <w:r w:rsidR="00271F03">
        <w:rPr>
          <w:rFonts w:hint="eastAsia"/>
        </w:rPr>
        <w:t>27</w:t>
      </w:r>
      <w:r>
        <w:rPr>
          <w:rFonts w:hint="eastAsia"/>
        </w:rPr>
        <w:t xml:space="preserve"> </w:t>
      </w:r>
      <w:r>
        <w:rPr>
          <w:rFonts w:hint="eastAsia"/>
        </w:rPr>
        <w:t>核心计算部分映射示例</w:t>
      </w:r>
      <w:bookmarkEnd w:id="73"/>
    </w:p>
    <w:p w14:paraId="2A7388F2" w14:textId="77777777" w:rsidR="00E542D6" w:rsidRPr="00E542D6" w:rsidRDefault="00E542D6" w:rsidP="00E542D6">
      <w:pPr>
        <w:snapToGrid w:val="0"/>
        <w:spacing w:line="440" w:lineRule="exact"/>
        <w:ind w:firstLineChars="196" w:firstLine="470"/>
      </w:pPr>
    </w:p>
    <w:p w14:paraId="04AB748F" w14:textId="00BD4EC5" w:rsidR="00E542D6" w:rsidRPr="00E542D6" w:rsidRDefault="00E542D6" w:rsidP="00034A1C">
      <w:pPr>
        <w:ind w:firstLine="482"/>
        <w:rPr>
          <w:b/>
          <w:bCs w:val="0"/>
        </w:rPr>
      </w:pPr>
      <w:r>
        <w:rPr>
          <w:rFonts w:hint="eastAsia"/>
          <w:b/>
          <w:bCs w:val="0"/>
        </w:rPr>
        <w:t>4</w:t>
      </w:r>
      <w:r>
        <w:rPr>
          <w:rFonts w:hint="eastAsia"/>
          <w:b/>
          <w:bCs w:val="0"/>
        </w:rPr>
        <w:t>）、可重构阵列控制流优化问题</w:t>
      </w:r>
    </w:p>
    <w:p w14:paraId="2C6777CD" w14:textId="53A04686" w:rsidR="00E542D6" w:rsidRDefault="00F92F87" w:rsidP="00034A1C">
      <w:r w:rsidRPr="00AE36DC">
        <w:rPr>
          <w:rFonts w:hint="eastAsia"/>
        </w:rPr>
        <w:t>受</w:t>
      </w:r>
      <w:r w:rsidR="00E542D6" w:rsidRPr="00E542D6">
        <w:rPr>
          <w:rFonts w:hint="eastAsia"/>
        </w:rPr>
        <w:t>空间计算阵列运算</w:t>
      </w:r>
      <w:r w:rsidR="00E542D6" w:rsidRPr="00E542D6">
        <w:t>面临</w:t>
      </w:r>
      <w:r w:rsidR="00E542D6" w:rsidRPr="00E542D6">
        <w:rPr>
          <w:rFonts w:hint="eastAsia"/>
        </w:rPr>
        <w:t>的</w:t>
      </w:r>
      <w:r w:rsidR="00E542D6" w:rsidRPr="00E542D6">
        <w:t>一</w:t>
      </w:r>
      <w:r w:rsidR="00E542D6" w:rsidRPr="00E542D6">
        <w:rPr>
          <w:rFonts w:hint="eastAsia"/>
        </w:rPr>
        <w:t>个挑战</w:t>
      </w:r>
      <w:r w:rsidR="00E542D6" w:rsidRPr="00E542D6">
        <w:t>是</w:t>
      </w:r>
      <w:r w:rsidR="00E542D6" w:rsidRPr="00E542D6">
        <w:rPr>
          <w:rFonts w:hint="eastAsia"/>
        </w:rPr>
        <w:t>如何映射程序</w:t>
      </w:r>
      <w:r w:rsidR="00E542D6" w:rsidRPr="00E542D6">
        <w:t>中的</w:t>
      </w:r>
      <w:r w:rsidR="00E542D6" w:rsidRPr="00E542D6">
        <w:t>if-then-else</w:t>
      </w:r>
      <w:r w:rsidR="00E542D6" w:rsidRPr="00E542D6">
        <w:t>（</w:t>
      </w:r>
      <w:r w:rsidR="00E542D6" w:rsidRPr="00E542D6">
        <w:t>ITE</w:t>
      </w:r>
      <w:r w:rsidR="00E542D6" w:rsidRPr="00E542D6">
        <w:t>）</w:t>
      </w:r>
      <w:r w:rsidR="00E542D6" w:rsidRPr="00E542D6">
        <w:rPr>
          <w:rFonts w:hint="eastAsia"/>
        </w:rPr>
        <w:t>分支</w:t>
      </w:r>
      <w:r w:rsidR="00E542D6" w:rsidRPr="00E542D6">
        <w:t>控制结构。</w:t>
      </w:r>
      <w:r w:rsidR="00E542D6" w:rsidRPr="00E542D6">
        <w:rPr>
          <w:rFonts w:hint="eastAsia"/>
        </w:rPr>
        <w:t>默认</w:t>
      </w:r>
      <w:r w:rsidR="00E542D6" w:rsidRPr="00E542D6">
        <w:t>的</w:t>
      </w:r>
      <w:r w:rsidR="00E542D6" w:rsidRPr="00E542D6">
        <w:rPr>
          <w:rFonts w:hint="eastAsia"/>
        </w:rPr>
        <w:t>循环</w:t>
      </w:r>
      <w:r w:rsidR="00E542D6" w:rsidRPr="00E542D6">
        <w:t>映射框架把</w:t>
      </w:r>
      <w:r w:rsidR="00E542D6" w:rsidRPr="00E542D6">
        <w:rPr>
          <w:rFonts w:hint="eastAsia"/>
        </w:rPr>
        <w:t>ITE</w:t>
      </w:r>
      <w:r w:rsidR="00E542D6" w:rsidRPr="00E542D6">
        <w:rPr>
          <w:rFonts w:hint="eastAsia"/>
        </w:rPr>
        <w:t>的</w:t>
      </w:r>
      <w:r w:rsidR="00E542D6" w:rsidRPr="00E542D6">
        <w:t>所有分支都映射到空间</w:t>
      </w:r>
      <w:r w:rsidR="00E542D6" w:rsidRPr="00E542D6">
        <w:rPr>
          <w:rFonts w:hint="eastAsia"/>
        </w:rPr>
        <w:t>计算</w:t>
      </w:r>
      <w:r w:rsidR="00E542D6" w:rsidRPr="00E542D6">
        <w:t>阵列上</w:t>
      </w:r>
      <w:r w:rsidR="00E542D6" w:rsidRPr="00E542D6">
        <w:rPr>
          <w:rFonts w:hint="eastAsia"/>
        </w:rPr>
        <w:t>，会</w:t>
      </w:r>
      <w:r w:rsidR="00E542D6" w:rsidRPr="00E542D6">
        <w:t>造成严重的硬件资源浪费</w:t>
      </w:r>
      <w:r w:rsidR="00E542D6" w:rsidRPr="00E542D6">
        <w:rPr>
          <w:rFonts w:hint="eastAsia"/>
        </w:rPr>
        <w:t>。因此</w:t>
      </w:r>
      <w:r w:rsidR="00E542D6" w:rsidRPr="00E542D6">
        <w:t>，本课题需要</w:t>
      </w:r>
      <w:r w:rsidR="00E542D6" w:rsidRPr="00E542D6">
        <w:rPr>
          <w:rFonts w:hint="eastAsia"/>
        </w:rPr>
        <w:t>研究如何优化带有</w:t>
      </w:r>
      <w:r w:rsidR="00E542D6" w:rsidRPr="00E542D6">
        <w:rPr>
          <w:rFonts w:hint="eastAsia"/>
        </w:rPr>
        <w:t>ITE</w:t>
      </w:r>
      <w:r w:rsidR="00E542D6" w:rsidRPr="00E542D6">
        <w:rPr>
          <w:rFonts w:hint="eastAsia"/>
        </w:rPr>
        <w:t>结构</w:t>
      </w:r>
      <w:r w:rsidR="00E542D6" w:rsidRPr="00E542D6">
        <w:t>的</w:t>
      </w:r>
      <w:r w:rsidR="00E542D6" w:rsidRPr="00E542D6">
        <w:rPr>
          <w:rFonts w:hint="eastAsia"/>
        </w:rPr>
        <w:t>数据流图</w:t>
      </w:r>
      <w:r w:rsidR="00E542D6" w:rsidRPr="00E542D6">
        <w:t>（</w:t>
      </w:r>
      <w:r w:rsidR="00E542D6" w:rsidRPr="00E542D6">
        <w:rPr>
          <w:rFonts w:hint="eastAsia"/>
        </w:rPr>
        <w:t>D</w:t>
      </w:r>
      <w:r w:rsidR="00E542D6" w:rsidRPr="00E542D6">
        <w:t>ata Flow Graph</w:t>
      </w:r>
      <w:r w:rsidR="00E542D6" w:rsidRPr="00E542D6">
        <w:rPr>
          <w:rFonts w:hint="eastAsia"/>
        </w:rPr>
        <w:t>，</w:t>
      </w:r>
      <w:r w:rsidR="00E542D6" w:rsidRPr="00E542D6">
        <w:rPr>
          <w:rFonts w:hint="eastAsia"/>
        </w:rPr>
        <w:t>DFG</w:t>
      </w:r>
      <w:r w:rsidR="00E542D6" w:rsidRPr="00E542D6">
        <w:t>）</w:t>
      </w:r>
      <w:r w:rsidR="00E542D6" w:rsidRPr="00E542D6">
        <w:rPr>
          <w:rFonts w:hint="eastAsia"/>
        </w:rPr>
        <w:t>，</w:t>
      </w:r>
      <w:r w:rsidR="00E542D6" w:rsidRPr="00E542D6">
        <w:t>采用合法合并、有效消除和触发转换的启发式方法来</w:t>
      </w:r>
      <w:r w:rsidR="00E542D6" w:rsidRPr="00E542D6">
        <w:rPr>
          <w:rFonts w:hint="eastAsia"/>
        </w:rPr>
        <w:t>缩减</w:t>
      </w:r>
      <w:r w:rsidR="00E542D6" w:rsidRPr="00E542D6">
        <w:t>算子数量，最小化</w:t>
      </w:r>
      <w:r w:rsidR="00E542D6" w:rsidRPr="00E542D6">
        <w:t>DFG</w:t>
      </w:r>
      <w:r w:rsidR="00E542D6" w:rsidRPr="00E542D6">
        <w:rPr>
          <w:rFonts w:hint="eastAsia"/>
        </w:rPr>
        <w:t>，</w:t>
      </w:r>
      <w:r w:rsidR="00E542D6" w:rsidRPr="00E542D6">
        <w:t>如</w:t>
      </w:r>
      <w:r w:rsidR="00E542D6" w:rsidRPr="00E542D6">
        <w:rPr>
          <w:rFonts w:hint="eastAsia"/>
        </w:rPr>
        <w:t>图</w:t>
      </w:r>
      <w:r w:rsidR="00E542D6">
        <w:t>46</w:t>
      </w:r>
      <w:r w:rsidR="00E542D6" w:rsidRPr="00E542D6">
        <w:t>所示</w:t>
      </w:r>
      <w:r w:rsidR="00E542D6">
        <w:rPr>
          <w:rFonts w:hint="eastAsia"/>
        </w:rPr>
        <w:t>。</w:t>
      </w:r>
    </w:p>
    <w:p w14:paraId="10601CE8" w14:textId="14F5A2F0" w:rsidR="00E542D6" w:rsidRDefault="00E542D6" w:rsidP="00E542D6">
      <w:pPr>
        <w:keepNext/>
        <w:spacing w:line="360" w:lineRule="auto"/>
        <w:jc w:val="center"/>
      </w:pPr>
      <w:r>
        <w:rPr>
          <w:noProof/>
        </w:rPr>
        <w:drawing>
          <wp:inline distT="0" distB="0" distL="0" distR="0" wp14:anchorId="2E7899CB" wp14:editId="7A8D5200">
            <wp:extent cx="5274310" cy="24110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BEBA8EAE-BF5A-486C-A8C5-ECC9F3942E4B}">
                          <a14:imgProps xmlns:a14="http://schemas.microsoft.com/office/drawing/2010/main">
                            <a14:imgLayer r:embed="rId84">
                              <a14:imgEffect>
                                <a14:saturation sat="0"/>
                              </a14:imgEffect>
                            </a14:imgLayer>
                          </a14:imgProps>
                        </a:ext>
                      </a:extLst>
                    </a:blip>
                    <a:stretch>
                      <a:fillRect/>
                    </a:stretch>
                  </pic:blipFill>
                  <pic:spPr>
                    <a:xfrm>
                      <a:off x="0" y="0"/>
                      <a:ext cx="5274310" cy="2411095"/>
                    </a:xfrm>
                    <a:prstGeom prst="rect">
                      <a:avLst/>
                    </a:prstGeom>
                  </pic:spPr>
                </pic:pic>
              </a:graphicData>
            </a:graphic>
          </wp:inline>
        </w:drawing>
      </w:r>
    </w:p>
    <w:p w14:paraId="5241A51B" w14:textId="77BF1397" w:rsidR="00E542D6" w:rsidRDefault="00E542D6" w:rsidP="00E542D6">
      <w:pPr>
        <w:pStyle w:val="00"/>
      </w:pPr>
      <w:bookmarkStart w:id="74" w:name="_Toc87642323"/>
      <w:r>
        <w:rPr>
          <w:rFonts w:hint="eastAsia"/>
        </w:rPr>
        <w:t>图</w:t>
      </w:r>
      <w:r>
        <w:rPr>
          <w:rFonts w:hint="eastAsia"/>
        </w:rPr>
        <w:t xml:space="preserve"> </w:t>
      </w:r>
      <w:r w:rsidR="00271F03">
        <w:rPr>
          <w:rFonts w:hint="eastAsia"/>
        </w:rPr>
        <w:t>28</w:t>
      </w:r>
      <w:r>
        <w:rPr>
          <w:rFonts w:hint="eastAsia"/>
        </w:rPr>
        <w:t xml:space="preserve"> </w:t>
      </w:r>
      <w:r>
        <w:rPr>
          <w:rFonts w:hint="eastAsia"/>
        </w:rPr>
        <w:t>分支控制结构优化流程</w:t>
      </w:r>
      <w:bookmarkEnd w:id="74"/>
    </w:p>
    <w:p w14:paraId="54D53ED4" w14:textId="77777777" w:rsidR="00E542D6" w:rsidRPr="00E542D6" w:rsidRDefault="00E542D6" w:rsidP="00E542D6">
      <w:pPr>
        <w:snapToGrid w:val="0"/>
        <w:spacing w:line="440" w:lineRule="exact"/>
        <w:ind w:firstLineChars="196" w:firstLine="470"/>
      </w:pPr>
      <w:r w:rsidRPr="00E542D6">
        <w:rPr>
          <w:rFonts w:hint="eastAsia"/>
        </w:rPr>
        <w:lastRenderedPageBreak/>
        <w:t>此</w:t>
      </w:r>
      <w:r w:rsidRPr="00E542D6">
        <w:t>过程</w:t>
      </w:r>
      <w:r w:rsidRPr="00E542D6">
        <w:rPr>
          <w:rFonts w:hint="eastAsia"/>
        </w:rPr>
        <w:t>的</w:t>
      </w:r>
      <w:r w:rsidRPr="00E542D6">
        <w:t>问题</w:t>
      </w:r>
      <w:r w:rsidRPr="00E542D6">
        <w:rPr>
          <w:rFonts w:hint="eastAsia"/>
        </w:rPr>
        <w:t>建模</w:t>
      </w:r>
      <w:r w:rsidRPr="00E542D6">
        <w:t>如下：</w:t>
      </w:r>
    </w:p>
    <w:p w14:paraId="13D84082" w14:textId="77777777" w:rsidR="00E542D6" w:rsidRPr="00E542D6" w:rsidRDefault="00E542D6" w:rsidP="00E542D6">
      <w:pPr>
        <w:snapToGrid w:val="0"/>
        <w:spacing w:line="440" w:lineRule="exact"/>
        <w:ind w:firstLineChars="196" w:firstLine="470"/>
      </w:pPr>
      <w:r w:rsidRPr="00E542D6">
        <w:rPr>
          <w:rFonts w:hint="eastAsia"/>
        </w:rPr>
        <w:t>基本定义</w:t>
      </w:r>
      <w:r w:rsidRPr="00E542D6">
        <w:t>：</w:t>
      </w:r>
      <m:oMath>
        <m:r>
          <m:rPr>
            <m:sty m:val="p"/>
          </m:rPr>
          <w:rPr>
            <w:rFonts w:ascii="Cambria Math" w:hAnsi="Cambria Math" w:hint="eastAsia"/>
          </w:rPr>
          <m:t xml:space="preserve"> D=(</m:t>
        </m:r>
        <m:r>
          <m:rPr>
            <m:sty m:val="p"/>
          </m:rPr>
          <w:rPr>
            <w:rFonts w:ascii="Cambria Math" w:hAnsi="Cambria Math"/>
          </w:rPr>
          <m:t>V,E</m:t>
        </m:r>
        <m:r>
          <m:rPr>
            <m:sty m:val="p"/>
          </m:rPr>
          <w:rPr>
            <w:rFonts w:ascii="Cambria Math" w:hAnsi="Cambria Math" w:hint="eastAsia"/>
          </w:rPr>
          <m:t>)</m:t>
        </m:r>
      </m:oMath>
      <w:r w:rsidRPr="00E542D6">
        <w:rPr>
          <w:rFonts w:hint="eastAsia"/>
        </w:rPr>
        <w:t>是输入</w:t>
      </w:r>
      <w:r w:rsidRPr="00E542D6">
        <w:rPr>
          <w:rFonts w:hint="eastAsia"/>
        </w:rPr>
        <w:t>DFG</w:t>
      </w:r>
      <w:r w:rsidRPr="00E542D6">
        <w:t>，其中节点集合</w:t>
      </w:r>
      <m:oMath>
        <m:r>
          <m:rPr>
            <m:sty m:val="p"/>
          </m:rPr>
          <w:rPr>
            <w:rFonts w:ascii="Cambria Math" w:hAnsi="Cambria Math" w:hint="eastAsia"/>
          </w:rPr>
          <m:t>V=</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B</m:t>
            </m:r>
          </m:sub>
        </m:sSub>
      </m:oMath>
      <w:r w:rsidRPr="00E542D6">
        <w:rPr>
          <w:rFonts w:hint="eastAsia"/>
        </w:rPr>
        <w:t>。</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oMath>
      <w:r w:rsidRPr="00E542D6">
        <w:rPr>
          <w:rFonts w:hint="eastAsia"/>
        </w:rPr>
        <w:t>是选中</w:t>
      </w:r>
      <w:r w:rsidRPr="00E542D6">
        <w:t>的算子集合，</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R</m:t>
            </m:r>
          </m:sub>
        </m:sSub>
      </m:oMath>
      <w:r w:rsidRPr="00E542D6">
        <w:rPr>
          <w:rFonts w:hint="eastAsia"/>
        </w:rPr>
        <w:t>是</w:t>
      </w:r>
      <w:r w:rsidRPr="00E542D6">
        <w:t>冗余节点集合</w:t>
      </w:r>
      <w:r w:rsidRPr="00E542D6">
        <w:rPr>
          <w:rFonts w:hint="eastAsia"/>
        </w:rPr>
        <w:t>，</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B</m:t>
            </m:r>
          </m:sub>
        </m:sSub>
        <m:r>
          <m:rPr>
            <m:sty m:val="p"/>
          </m:rPr>
          <w:rPr>
            <w:rFonts w:ascii="Cambria Math" w:hAnsi="Cambria Math"/>
          </w:rPr>
          <m:t>=V-</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r>
          <m:rPr>
            <m:sty m:val="p"/>
          </m:rPr>
          <w:rPr>
            <w:rFonts w:ascii="Cambria Math" w:hAnsi="Cambria Math" w:hint="eastAsia"/>
          </w:rPr>
          <m:t>)</m:t>
        </m:r>
        <m:r>
          <m:rPr>
            <m:sty m:val="p"/>
          </m:rPr>
          <w:rPr>
            <w:rFonts w:ascii="Cambria Math" w:hAnsi="Cambria Math"/>
          </w:rPr>
          <m:t xml:space="preserve"> </m:t>
        </m:r>
      </m:oMath>
      <w:r w:rsidRPr="00E542D6">
        <w:rPr>
          <w:rFonts w:hint="eastAsia"/>
        </w:rPr>
        <w:t>是需要</w:t>
      </w:r>
      <w:r w:rsidRPr="00E542D6">
        <w:t>映射到</w:t>
      </w:r>
      <w:r w:rsidRPr="00E542D6">
        <w:rPr>
          <w:rFonts w:hint="eastAsia"/>
        </w:rPr>
        <w:t>运算器上的普通</w:t>
      </w:r>
      <w:r w:rsidRPr="00E542D6">
        <w:t>操作的节点</w:t>
      </w:r>
      <w:r w:rsidRPr="00E542D6">
        <w:rPr>
          <w:rFonts w:hint="eastAsia"/>
        </w:rPr>
        <w:t>集合。</w:t>
      </w:r>
      <m:oMath>
        <m:r>
          <m:rPr>
            <m:sty m:val="p"/>
          </m:rPr>
          <w:rPr>
            <w:rFonts w:ascii="Cambria Math" w:hAnsi="Cambria Math" w:hint="eastAsia"/>
          </w:rPr>
          <m:t>T</m:t>
        </m:r>
        <m:r>
          <m:rPr>
            <m:sty m:val="p"/>
          </m:rPr>
          <w:rPr>
            <w:rFonts w:ascii="Cambria Math" w:hAnsi="Cambria Math"/>
          </w:rPr>
          <m:t>=(N,R)</m:t>
        </m:r>
      </m:oMath>
      <w:r w:rsidRPr="00E542D6">
        <w:rPr>
          <w:rFonts w:hint="eastAsia"/>
        </w:rPr>
        <w:t>是输出</w:t>
      </w:r>
      <w:r w:rsidRPr="00E542D6">
        <w:rPr>
          <w:rFonts w:hint="eastAsia"/>
        </w:rPr>
        <w:t>DFG</w:t>
      </w:r>
      <w:r w:rsidRPr="00E542D6">
        <w:rPr>
          <w:rFonts w:hint="eastAsia"/>
        </w:rPr>
        <w:t>，</w:t>
      </w:r>
      <w:r w:rsidRPr="00E542D6">
        <w:t>表示合并</w:t>
      </w:r>
      <w:r w:rsidRPr="00E542D6">
        <w:rPr>
          <w:rFonts w:hint="eastAsia"/>
        </w:rPr>
        <w:t>了</w:t>
      </w:r>
      <w:r w:rsidRPr="00E542D6">
        <w:t>多分支</w:t>
      </w:r>
      <w:r w:rsidRPr="00E542D6">
        <w:rPr>
          <w:rFonts w:hint="eastAsia"/>
        </w:rPr>
        <w:t>节点并</w:t>
      </w:r>
      <w:r w:rsidRPr="00E542D6">
        <w:t>删除了冗余节点后的循环核心。</w:t>
      </w:r>
      <m:oMath>
        <m:r>
          <m:rPr>
            <m:sty m:val="p"/>
          </m:rPr>
          <w:rPr>
            <w:rFonts w:ascii="Cambria Math" w:hAnsi="Cambria Math" w:hint="eastAsia"/>
          </w:rPr>
          <m:t>N</m:t>
        </m:r>
      </m:oMath>
      <w:r w:rsidRPr="00E542D6">
        <w:rPr>
          <w:rFonts w:hint="eastAsia"/>
        </w:rPr>
        <w:t>是</w:t>
      </w:r>
      <w:r w:rsidRPr="00E542D6">
        <w:t>表示触发指令的节点集合</w:t>
      </w:r>
      <w:r w:rsidRPr="00E542D6">
        <w:rPr>
          <w:rFonts w:hint="eastAsia"/>
        </w:rPr>
        <w:t>，</w:t>
      </w:r>
      <m:oMath>
        <m:r>
          <m:rPr>
            <m:sty m:val="p"/>
          </m:rPr>
          <w:rPr>
            <w:rFonts w:ascii="Cambria Math" w:hAnsi="Cambria Math" w:hint="eastAsia"/>
          </w:rPr>
          <m:t>R</m:t>
        </m:r>
      </m:oMath>
      <w:r w:rsidRPr="00E542D6">
        <w:rPr>
          <w:rFonts w:hint="eastAsia"/>
        </w:rPr>
        <w:t>是</w:t>
      </w:r>
      <m:oMath>
        <m:r>
          <m:rPr>
            <m:sty m:val="p"/>
          </m:rPr>
          <w:rPr>
            <w:rFonts w:ascii="Cambria Math" w:hAnsi="Cambria Math" w:hint="eastAsia"/>
          </w:rPr>
          <m:t>N</m:t>
        </m:r>
      </m:oMath>
      <w:r w:rsidRPr="00E542D6">
        <w:rPr>
          <w:rFonts w:hint="eastAsia"/>
        </w:rPr>
        <w:t>中</w:t>
      </w:r>
      <w:r w:rsidRPr="00E542D6">
        <w:t>的节点</w:t>
      </w:r>
      <w:proofErr w:type="gramStart"/>
      <w:r w:rsidRPr="00E542D6">
        <w:rPr>
          <w:rFonts w:hint="eastAsia"/>
        </w:rPr>
        <w:t>的预词</w:t>
      </w:r>
      <w:r w:rsidRPr="00E542D6">
        <w:t>依赖</w:t>
      </w:r>
      <w:proofErr w:type="gramEnd"/>
      <w:r w:rsidRPr="00E542D6">
        <w:rPr>
          <w:rFonts w:hint="eastAsia"/>
        </w:rPr>
        <w:t>对集合。</w:t>
      </w:r>
    </w:p>
    <w:p w14:paraId="6A2F6782" w14:textId="77777777" w:rsidR="00E542D6" w:rsidRPr="00E542D6" w:rsidRDefault="00E542D6" w:rsidP="00E542D6">
      <w:pPr>
        <w:snapToGrid w:val="0"/>
        <w:spacing w:line="440" w:lineRule="exact"/>
        <w:ind w:firstLineChars="196" w:firstLine="470"/>
      </w:pPr>
      <w:r w:rsidRPr="00E542D6">
        <w:rPr>
          <w:rFonts w:hint="eastAsia"/>
        </w:rPr>
        <w:t>优化目标</w:t>
      </w:r>
      <w:r w:rsidRPr="00E542D6">
        <w:t>：最小化</w:t>
      </w:r>
      <m:oMath>
        <m:r>
          <m:rPr>
            <m:sty m:val="p"/>
          </m:rPr>
          <w:rPr>
            <w:rFonts w:ascii="Cambria Math" w:hAnsi="Cambria Math" w:hint="eastAsia"/>
          </w:rPr>
          <m:t>T</m:t>
        </m:r>
      </m:oMath>
      <w:r w:rsidRPr="00E542D6">
        <w:rPr>
          <w:rFonts w:hint="eastAsia"/>
        </w:rPr>
        <w:t>的</w:t>
      </w:r>
      <w:r w:rsidRPr="00E542D6">
        <w:t>节点个数</w:t>
      </w:r>
      <m:oMath>
        <m:r>
          <m:rPr>
            <m:sty m:val="p"/>
          </m:rPr>
          <w:rPr>
            <w:rFonts w:ascii="Cambria Math" w:hAnsi="Cambria Math" w:hint="eastAsia"/>
          </w:rPr>
          <m:t>|</m:t>
        </m:r>
        <m:r>
          <m:rPr>
            <m:sty m:val="p"/>
          </m:rPr>
          <w:rPr>
            <w:rFonts w:ascii="Cambria Math" w:hAnsi="Cambria Math"/>
          </w:rPr>
          <m:t>T</m:t>
        </m:r>
        <m:r>
          <m:rPr>
            <m:sty m:val="p"/>
          </m:rPr>
          <w:rPr>
            <w:rFonts w:ascii="Cambria Math" w:hAnsi="Cambria Math" w:hint="eastAsia"/>
          </w:rPr>
          <m:t>|</m:t>
        </m:r>
      </m:oMath>
      <w:r w:rsidRPr="00E542D6">
        <w:rPr>
          <w:rFonts w:hint="eastAsia"/>
        </w:rPr>
        <w:t>。</w:t>
      </w:r>
    </w:p>
    <w:p w14:paraId="7674987D" w14:textId="47B1CFAF" w:rsidR="00E542D6" w:rsidRDefault="00E542D6" w:rsidP="00E542D6">
      <w:r w:rsidRPr="00E542D6">
        <w:rPr>
          <w:rFonts w:hint="eastAsia"/>
        </w:rPr>
        <w:t>约束条件</w:t>
      </w:r>
      <w:r w:rsidRPr="00E542D6">
        <w:t>：</w:t>
      </w:r>
      <w:r w:rsidRPr="00E542D6">
        <w:rPr>
          <w:rFonts w:hint="eastAsia"/>
        </w:rPr>
        <w:t>（</w:t>
      </w:r>
      <w:r w:rsidRPr="00E542D6">
        <w:rPr>
          <w:rFonts w:hint="eastAsia"/>
        </w:rPr>
        <w:t>1</w:t>
      </w:r>
      <w:r w:rsidRPr="00E542D6">
        <w:rPr>
          <w:rFonts w:hint="eastAsia"/>
        </w:rPr>
        <w:t>）合并</w:t>
      </w:r>
      <w:r w:rsidRPr="00E542D6">
        <w:t>节点</w:t>
      </w:r>
      <w:r w:rsidRPr="00E542D6">
        <w:rPr>
          <w:rFonts w:hint="eastAsia"/>
        </w:rPr>
        <w:t>约束</w:t>
      </w:r>
      <w:r w:rsidRPr="00E542D6">
        <w:t>：</w:t>
      </w:r>
      <w:r w:rsidRPr="00E542D6">
        <w:rPr>
          <w:rFonts w:hint="eastAsia"/>
        </w:rPr>
        <w:t>可合并</w:t>
      </w:r>
      <w:r w:rsidRPr="00E542D6">
        <w:t>节点</w:t>
      </w:r>
      <w:r w:rsidRPr="00E542D6">
        <w:rPr>
          <w:rFonts w:hint="eastAsia"/>
        </w:rPr>
        <w:t>必须是分布于同一层级</w:t>
      </w:r>
      <m:oMath>
        <m:r>
          <m:rPr>
            <m:sty m:val="p"/>
          </m:rPr>
          <w:rPr>
            <w:rFonts w:ascii="Cambria Math" w:hAnsi="Cambria Math"/>
          </w:rPr>
          <m:t>n</m:t>
        </m:r>
      </m:oMath>
      <w:r w:rsidRPr="00E542D6">
        <w:t>条不同分支路径</w:t>
      </w:r>
      <w:r w:rsidRPr="00E542D6">
        <w:rPr>
          <w:rFonts w:hint="eastAsia"/>
        </w:rPr>
        <w:t>但是在</w:t>
      </w:r>
      <w:r w:rsidRPr="00E542D6">
        <w:t>更新同一个变量的算子。</w:t>
      </w:r>
      <w:r w:rsidRPr="00E542D6">
        <w:rPr>
          <w:rFonts w:hint="eastAsia"/>
        </w:rPr>
        <w:t>（</w:t>
      </w:r>
      <w:r w:rsidRPr="00E542D6">
        <w:rPr>
          <w:rFonts w:hint="eastAsia"/>
        </w:rPr>
        <w:t>2</w:t>
      </w:r>
      <w:r w:rsidRPr="00E542D6">
        <w:rPr>
          <w:rFonts w:hint="eastAsia"/>
        </w:rPr>
        <w:t>）冗余节点</w:t>
      </w:r>
      <w:r w:rsidRPr="00E542D6">
        <w:t>：</w:t>
      </w:r>
      <w:r w:rsidRPr="00E542D6">
        <w:rPr>
          <w:rFonts w:hint="eastAsia"/>
        </w:rPr>
        <w:t>每个冗余</w:t>
      </w:r>
      <w:r w:rsidRPr="00E542D6">
        <w:t>节点</w:t>
      </w:r>
      <m:oMath>
        <m:r>
          <m:rPr>
            <m:sty m:val="p"/>
          </m:rPr>
          <w:rPr>
            <w:rFonts w:ascii="Cambria Math" w:hAnsi="Cambria Math" w:hint="eastAsia"/>
          </w:rPr>
          <m:t>r</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hint="eastAsia"/>
              </w:rPr>
              <m:t>V</m:t>
            </m:r>
          </m:e>
          <m:sub>
            <m:r>
              <m:rPr>
                <m:sty m:val="p"/>
              </m:rPr>
              <w:rPr>
                <w:rFonts w:ascii="Cambria Math" w:hAnsi="Cambria Math" w:hint="eastAsia"/>
              </w:rPr>
              <m:t>R</m:t>
            </m:r>
          </m:sub>
        </m:sSub>
        <m:r>
          <m:rPr>
            <m:sty m:val="p"/>
          </m:rPr>
          <w:rPr>
            <w:rFonts w:ascii="Cambria Math" w:hAnsi="Cambria Math"/>
          </w:rPr>
          <m:t xml:space="preserve"> </m:t>
        </m:r>
      </m:oMath>
      <w:r w:rsidRPr="00E542D6">
        <w:rPr>
          <w:rFonts w:hint="eastAsia"/>
        </w:rPr>
        <w:t>是一个控制</w:t>
      </w:r>
      <w:r w:rsidRPr="00E542D6">
        <w:t>布尔</w:t>
      </w:r>
      <w:r w:rsidRPr="00E542D6">
        <w:rPr>
          <w:rFonts w:hint="eastAsia"/>
        </w:rPr>
        <w:t>算子</w:t>
      </w:r>
      <w:r w:rsidRPr="00E542D6">
        <w:t>（</w:t>
      </w:r>
      <w:r w:rsidRPr="00E542D6">
        <w:rPr>
          <w:rFonts w:hint="eastAsia"/>
        </w:rPr>
        <w:t>AND,OR,NOT</w:t>
      </w:r>
      <w:r w:rsidRPr="00E542D6">
        <w:t>）</w:t>
      </w:r>
      <w:r w:rsidRPr="00E542D6">
        <w:rPr>
          <w:rFonts w:hint="eastAsia"/>
        </w:rPr>
        <w:t>，</w:t>
      </w:r>
      <w:r w:rsidRPr="00E542D6">
        <w:t>每个布尔</w:t>
      </w:r>
      <w:r w:rsidRPr="00E542D6">
        <w:rPr>
          <w:rFonts w:hint="eastAsia"/>
        </w:rPr>
        <w:t>算子的</w:t>
      </w:r>
      <w:r w:rsidRPr="00E542D6">
        <w:t>源算子</w:t>
      </w:r>
      <w:r w:rsidRPr="00E542D6">
        <w:rPr>
          <w:rFonts w:hint="eastAsia"/>
        </w:rPr>
        <w:t>包含</w:t>
      </w:r>
      <w:r w:rsidRPr="00E542D6">
        <w:t>一到多个预</w:t>
      </w:r>
      <w:r w:rsidRPr="00E542D6">
        <w:rPr>
          <w:rFonts w:hint="eastAsia"/>
        </w:rPr>
        <w:t>词</w:t>
      </w:r>
      <w:r>
        <w:rPr>
          <w:rFonts w:hint="eastAsia"/>
        </w:rPr>
        <w:t>。</w:t>
      </w:r>
    </w:p>
    <w:p w14:paraId="0B79364F" w14:textId="77777777" w:rsidR="00E542D6" w:rsidRDefault="00E542D6" w:rsidP="00E542D6"/>
    <w:p w14:paraId="48671706" w14:textId="21C0E927" w:rsidR="00E542D6" w:rsidRDefault="00E542D6" w:rsidP="00E542D6">
      <w:pPr>
        <w:ind w:firstLine="482"/>
        <w:rPr>
          <w:b/>
          <w:bCs w:val="0"/>
        </w:rPr>
      </w:pPr>
      <w:r>
        <w:rPr>
          <w:rFonts w:hint="eastAsia"/>
          <w:b/>
          <w:bCs w:val="0"/>
        </w:rPr>
        <w:t>5</w:t>
      </w:r>
      <w:r>
        <w:rPr>
          <w:rFonts w:hint="eastAsia"/>
          <w:b/>
          <w:bCs w:val="0"/>
        </w:rPr>
        <w:t>）、片上训练过程中批量归一化的优化问题</w:t>
      </w:r>
    </w:p>
    <w:p w14:paraId="2CAAE985" w14:textId="0285A765" w:rsidR="00E542D6" w:rsidRDefault="00E542D6" w:rsidP="00E542D6">
      <w:r w:rsidRPr="00E542D6">
        <w:rPr>
          <w:rFonts w:hint="eastAsia"/>
        </w:rPr>
        <w:t>Batch</w:t>
      </w:r>
      <w:r w:rsidRPr="00E542D6">
        <w:t xml:space="preserve"> </w:t>
      </w:r>
      <w:r w:rsidRPr="00E542D6">
        <w:rPr>
          <w:rFonts w:hint="eastAsia"/>
        </w:rPr>
        <w:t>Normalization</w:t>
      </w:r>
      <w:r w:rsidRPr="00E542D6">
        <w:rPr>
          <w:rFonts w:hint="eastAsia"/>
        </w:rPr>
        <w:t>（</w:t>
      </w:r>
      <w:r w:rsidRPr="00E542D6">
        <w:rPr>
          <w:rFonts w:hint="eastAsia"/>
        </w:rPr>
        <w:t>BN</w:t>
      </w:r>
      <w:r w:rsidRPr="00E542D6">
        <w:rPr>
          <w:rFonts w:hint="eastAsia"/>
        </w:rPr>
        <w:t>）完成批量数据的归一化（规范化），它和激活函数层、卷积层、全连接层、池化层一样，也属于网络的一层。在训练过程中，对网络某一层数据进行归一化，可以有效地加快训练速度，并使得网络训练收敛。传统的</w:t>
      </w:r>
      <w:r w:rsidRPr="00E542D6">
        <w:rPr>
          <w:rFonts w:hint="eastAsia"/>
        </w:rPr>
        <w:t>BN</w:t>
      </w:r>
      <w:proofErr w:type="gramStart"/>
      <w:r w:rsidRPr="00E542D6">
        <w:rPr>
          <w:rFonts w:hint="eastAsia"/>
        </w:rPr>
        <w:t>层计算</w:t>
      </w:r>
      <w:proofErr w:type="gramEnd"/>
      <w:r w:rsidRPr="00E542D6">
        <w:rPr>
          <w:rFonts w:hint="eastAsia"/>
        </w:rPr>
        <w:t>模式如下，首先统计输入的平均值，再计算标准差，最后利用所得的结果进行归一化处理</w:t>
      </w:r>
      <w:r>
        <w:rPr>
          <w:rFonts w:hint="eastAsia"/>
        </w:rPr>
        <w:t>。</w:t>
      </w:r>
    </w:p>
    <w:p w14:paraId="5D4F3795" w14:textId="4774C683" w:rsidR="00E542D6" w:rsidRDefault="00E542D6" w:rsidP="00E542D6">
      <w:pPr>
        <w:keepNext/>
        <w:spacing w:line="360" w:lineRule="auto"/>
        <w:ind w:firstLine="560"/>
        <w:jc w:val="center"/>
      </w:pPr>
      <w:r>
        <w:rPr>
          <w:rFonts w:eastAsia="楷体"/>
          <w:noProof/>
          <w:sz w:val="28"/>
          <w:szCs w:val="28"/>
        </w:rPr>
        <w:drawing>
          <wp:inline distT="0" distB="0" distL="0" distR="0" wp14:anchorId="65F0624F" wp14:editId="36B23885">
            <wp:extent cx="3947795" cy="1688465"/>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5">
                      <a:extLst>
                        <a:ext uri="{BEBA8EAE-BF5A-486C-A8C5-ECC9F3942E4B}">
                          <a14:imgProps xmlns:a14="http://schemas.microsoft.com/office/drawing/2010/main">
                            <a14:imgLayer r:embed="rId8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947795" cy="1688465"/>
                    </a:xfrm>
                    <a:prstGeom prst="rect">
                      <a:avLst/>
                    </a:prstGeom>
                    <a:noFill/>
                  </pic:spPr>
                </pic:pic>
              </a:graphicData>
            </a:graphic>
          </wp:inline>
        </w:drawing>
      </w:r>
    </w:p>
    <w:p w14:paraId="6C6934E7" w14:textId="3C88885B" w:rsidR="0023489E" w:rsidRPr="0023489E" w:rsidRDefault="00E542D6" w:rsidP="0023489E">
      <w:pPr>
        <w:pStyle w:val="00"/>
      </w:pPr>
      <w:bookmarkStart w:id="75" w:name="_Toc87642324"/>
      <w:r>
        <w:rPr>
          <w:rFonts w:hint="eastAsia"/>
        </w:rPr>
        <w:t>图</w:t>
      </w:r>
      <w:r>
        <w:rPr>
          <w:rFonts w:hint="eastAsia"/>
        </w:rPr>
        <w:t xml:space="preserve"> </w:t>
      </w:r>
      <w:r w:rsidR="00271F03">
        <w:rPr>
          <w:rFonts w:hint="eastAsia"/>
        </w:rPr>
        <w:t>29</w:t>
      </w:r>
      <w:r w:rsidR="00F33516">
        <w:t xml:space="preserve"> </w:t>
      </w:r>
      <w:r>
        <w:rPr>
          <w:rFonts w:hint="eastAsia"/>
        </w:rPr>
        <w:t>BN</w:t>
      </w:r>
      <w:r>
        <w:rPr>
          <w:rFonts w:hint="eastAsia"/>
        </w:rPr>
        <w:t>层处理流程</w:t>
      </w:r>
      <w:bookmarkEnd w:id="75"/>
    </w:p>
    <w:p w14:paraId="62A75410" w14:textId="091B61E2" w:rsidR="0023489E" w:rsidRDefault="00E63AB5" w:rsidP="0023489E">
      <w:r>
        <w:pict w14:anchorId="6E0B665A">
          <v:rect id="矩形 3" o:spid="_x0000_s2093" style="position:absolute;left:0;text-align:left;margin-left:0;margin-top:.6pt;width:226.7pt;height:230.7pt;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" filled="f" stroked="f">
            <v:textbox style="mso-fit-shape-to-text:t">
              <w:txbxContent>
                <w:p w14:paraId="60099156" w14:textId="77777777" w:rsidR="0023489E" w:rsidRPr="0023489E" w:rsidRDefault="00E63AB5" w:rsidP="0023489E">
                  <w:pPr>
                    <w:pStyle w:val="aff0"/>
                    <w:spacing w:before="0" w:beforeAutospacing="0" w:after="0" w:afterAutospacing="0"/>
                    <w:rPr>
                      <w:rFonts w:ascii="Times New Roman" w:eastAsia="仿宋_GB2312" w:hAnsi="Times New Roman" w:cs="Times New Roman"/>
                      <w:bCs/>
                      <w:kern w:val="2"/>
                    </w:rPr>
                  </w:pPr>
                  <m:oMathPara>
                    <m:oMathParaPr>
                      <m:jc m:val="centerGroup"/>
                    </m:oMathParaPr>
                    <m:oMath>
                      <m:m>
                        <m:mPr>
                          <m:mcs>
                            <m:mc>
                              <m:mcPr>
                                <m:count m:val="1"/>
                                <m:mcJc m:val="center"/>
                              </m:mcPr>
                            </m:mc>
                          </m:mcs>
                          <m:ctrlPr>
                            <w:rPr>
                              <w:rFonts w:ascii="Cambria Math" w:eastAsia="仿宋_GB2312" w:hAnsi="Cambria Math" w:cs="Times New Roman"/>
                              <w:bCs/>
                              <w:kern w:val="2"/>
                            </w:rPr>
                          </m:ctrlPr>
                        </m:mPr>
                        <m:mr>
                          <m:e>
                            <m:sSub>
                              <m:sSubPr>
                                <m:ctrlPr>
                                  <w:rPr>
                                    <w:rFonts w:ascii="Cambria Math" w:eastAsia="仿宋_GB2312" w:hAnsi="Cambria Math" w:cs="Times New Roman"/>
                                    <w:bCs/>
                                    <w:kern w:val="2"/>
                                  </w:rPr>
                                </m:ctrlPr>
                              </m:sSubPr>
                              <m:e>
                                <m:r>
                                  <w:rPr>
                                    <w:rFonts w:ascii="Cambria Math" w:eastAsia="仿宋_GB2312" w:hAnsi="Cambria Math" w:cs="Times New Roman"/>
                                    <w:kern w:val="2"/>
                                  </w:rPr>
                                  <m:t>u</m:t>
                                </m:r>
                              </m:e>
                              <m:sub>
                                <m:r>
                                  <w:rPr>
                                    <w:rFonts w:ascii="Cambria Math" w:eastAsia="仿宋_GB2312" w:hAnsi="Cambria Math" w:cs="Times New Roman"/>
                                    <w:kern w:val="2"/>
                                  </w:rPr>
                                  <m:t>β</m:t>
                                </m:r>
                              </m:sub>
                            </m:sSub>
                            <m:r>
                              <m:rPr>
                                <m:sty m:val="p"/>
                              </m:rPr>
                              <w:rPr>
                                <w:rFonts w:ascii="Cambria Math" w:eastAsia="仿宋_GB2312" w:hAnsi="Cambria Math" w:cs="Times New Roman"/>
                                <w:kern w:val="2"/>
                              </w:rPr>
                              <m:t>←</m:t>
                            </m:r>
                            <m:f>
                              <m:fPr>
                                <m:ctrlPr>
                                  <w:rPr>
                                    <w:rFonts w:ascii="Cambria Math" w:eastAsia="仿宋_GB2312" w:hAnsi="Cambria Math" w:cs="Times New Roman"/>
                                    <w:bCs/>
                                    <w:kern w:val="2"/>
                                  </w:rPr>
                                </m:ctrlPr>
                              </m:fPr>
                              <m:num>
                                <m:r>
                                  <m:rPr>
                                    <m:sty m:val="p"/>
                                  </m:rPr>
                                  <w:rPr>
                                    <w:rFonts w:ascii="Cambria Math" w:eastAsia="仿宋_GB2312" w:hAnsi="Cambria Math" w:cs="Times New Roman"/>
                                    <w:kern w:val="2"/>
                                  </w:rPr>
                                  <m:t>1</m:t>
                                </m:r>
                              </m:num>
                              <m:den>
                                <m:r>
                                  <w:rPr>
                                    <w:rFonts w:ascii="Cambria Math" w:eastAsia="仿宋_GB2312" w:hAnsi="Cambria Math" w:cs="Times New Roman"/>
                                    <w:kern w:val="2"/>
                                  </w:rPr>
                                  <m:t>m</m:t>
                                </m:r>
                              </m:den>
                            </m:f>
                            <m:nary>
                              <m:naryPr>
                                <m:chr m:val="∑"/>
                                <m:limLoc m:val="undOvr"/>
                                <m:grow m:val="1"/>
                                <m:ctrlPr>
                                  <w:rPr>
                                    <w:rFonts w:ascii="Cambria Math" w:eastAsia="仿宋_GB2312" w:hAnsi="Cambria Math" w:cs="Times New Roman"/>
                                    <w:bCs/>
                                    <w:kern w:val="2"/>
                                  </w:rPr>
                                </m:ctrlPr>
                              </m:naryPr>
                              <m:sub>
                                <m:r>
                                  <w:rPr>
                                    <w:rFonts w:ascii="Cambria Math" w:eastAsia="仿宋_GB2312" w:hAnsi="Cambria Math" w:cs="Times New Roman"/>
                                    <w:kern w:val="2"/>
                                  </w:rPr>
                                  <m:t>i</m:t>
                                </m:r>
                                <m:r>
                                  <m:rPr>
                                    <m:sty m:val="p"/>
                                  </m:rPr>
                                  <w:rPr>
                                    <w:rFonts w:ascii="Cambria Math" w:eastAsia="仿宋_GB2312" w:hAnsi="Cambria Math" w:cs="Times New Roman"/>
                                    <w:kern w:val="2"/>
                                  </w:rPr>
                                  <m:t>=1</m:t>
                                </m:r>
                              </m:sub>
                              <m:sup>
                                <m:r>
                                  <w:rPr>
                                    <w:rFonts w:ascii="Cambria Math" w:eastAsia="仿宋_GB2312" w:hAnsi="Cambria Math" w:cs="Times New Roman"/>
                                    <w:kern w:val="2"/>
                                  </w:rPr>
                                  <m:t>m</m:t>
                                </m:r>
                              </m:sup>
                              <m:e>
                                <m:sSub>
                                  <m:sSubPr>
                                    <m:ctrlPr>
                                      <w:rPr>
                                        <w:rFonts w:ascii="Cambria Math" w:eastAsia="仿宋_GB2312" w:hAnsi="Cambria Math" w:cs="Times New Roman"/>
                                        <w:bCs/>
                                        <w:kern w:val="2"/>
                                      </w:rPr>
                                    </m:ctrlPr>
                                  </m:sSubPr>
                                  <m:e>
                                    <m:r>
                                      <w:rPr>
                                        <w:rFonts w:ascii="Cambria Math" w:eastAsia="仿宋_GB2312" w:hAnsi="Cambria Math" w:cs="Times New Roman"/>
                                        <w:kern w:val="2"/>
                                      </w:rPr>
                                      <m:t>x</m:t>
                                    </m:r>
                                  </m:e>
                                  <m:sub>
                                    <m:r>
                                      <w:rPr>
                                        <w:rFonts w:ascii="Cambria Math" w:eastAsia="仿宋_GB2312" w:hAnsi="Cambria Math" w:cs="Times New Roman"/>
                                        <w:kern w:val="2"/>
                                      </w:rPr>
                                      <m:t>i</m:t>
                                    </m:r>
                                  </m:sub>
                                </m:sSub>
                              </m:e>
                            </m:nary>
                            <m:r>
                              <m:rPr>
                                <m:sty m:val="p"/>
                              </m:rPr>
                              <w:rPr>
                                <w:rFonts w:ascii="Cambria Math" w:eastAsia="仿宋_GB2312" w:hAnsi="Cambria Math" w:cs="Times New Roman"/>
                                <w:kern w:val="2"/>
                              </w:rPr>
                              <m:t xml:space="preserve">      </m:t>
                            </m:r>
                            <m:r>
                              <w:rPr>
                                <w:rFonts w:ascii="Cambria Math" w:eastAsia="仿宋_GB2312" w:hAnsi="Cambria Math" w:cs="Times New Roman"/>
                                <w:kern w:val="2"/>
                              </w:rPr>
                              <m:t>mini</m:t>
                            </m:r>
                            <m:r>
                              <m:rPr>
                                <m:sty m:val="p"/>
                              </m:rPr>
                              <w:rPr>
                                <w:rFonts w:ascii="Cambria Math" w:eastAsia="仿宋_GB2312" w:hAnsi="Cambria Math" w:cs="Times New Roman"/>
                                <w:kern w:val="2"/>
                              </w:rPr>
                              <m:t>-</m:t>
                            </m:r>
                            <m:r>
                              <w:rPr>
                                <w:rFonts w:ascii="Cambria Math" w:eastAsia="仿宋_GB2312" w:hAnsi="Cambria Math" w:cs="Times New Roman"/>
                                <w:kern w:val="2"/>
                              </w:rPr>
                              <m:t>batch</m:t>
                            </m:r>
                            <m:r>
                              <m:rPr>
                                <m:sty m:val="p"/>
                              </m:rPr>
                              <w:rPr>
                                <w:rFonts w:ascii="Cambria Math" w:eastAsia="仿宋_GB2312" w:hAnsi="Cambria Math" w:cs="Times New Roman"/>
                                <w:kern w:val="2"/>
                              </w:rPr>
                              <m:t xml:space="preserve"> </m:t>
                            </m:r>
                            <m:r>
                              <w:rPr>
                                <w:rFonts w:ascii="Cambria Math" w:eastAsia="仿宋_GB2312" w:hAnsi="Cambria Math" w:cs="Times New Roman"/>
                                <w:kern w:val="2"/>
                              </w:rPr>
                              <m:t>mean</m:t>
                            </m:r>
                          </m:e>
                        </m:mr>
                        <m:mr>
                          <m:e>
                            <m:sSubSup>
                              <m:sSubSupPr>
                                <m:ctrlPr>
                                  <w:rPr>
                                    <w:rFonts w:ascii="Cambria Math" w:eastAsia="仿宋_GB2312" w:hAnsi="Cambria Math" w:cs="Times New Roman"/>
                                    <w:bCs/>
                                    <w:kern w:val="2"/>
                                  </w:rPr>
                                </m:ctrlPr>
                              </m:sSubSupPr>
                              <m:e>
                                <m:r>
                                  <w:rPr>
                                    <w:rFonts w:ascii="Cambria Math" w:eastAsia="仿宋_GB2312" w:hAnsi="Cambria Math" w:cs="Times New Roman"/>
                                    <w:kern w:val="2"/>
                                  </w:rPr>
                                  <m:t>σ</m:t>
                                </m:r>
                              </m:e>
                              <m:sub>
                                <m:r>
                                  <w:rPr>
                                    <w:rFonts w:ascii="Cambria Math" w:eastAsia="仿宋_GB2312" w:hAnsi="Cambria Math" w:cs="Times New Roman"/>
                                    <w:kern w:val="2"/>
                                  </w:rPr>
                                  <m:t>β</m:t>
                                </m:r>
                              </m:sub>
                              <m:sup>
                                <m:r>
                                  <m:rPr>
                                    <m:sty m:val="p"/>
                                  </m:rPr>
                                  <w:rPr>
                                    <w:rFonts w:ascii="Cambria Math" w:eastAsia="仿宋_GB2312" w:hAnsi="Cambria Math" w:cs="Times New Roman"/>
                                    <w:kern w:val="2"/>
                                  </w:rPr>
                                  <m:t>2</m:t>
                                </m:r>
                              </m:sup>
                            </m:sSubSup>
                            <m:r>
                              <m:rPr>
                                <m:sty m:val="p"/>
                              </m:rPr>
                              <w:rPr>
                                <w:rFonts w:ascii="Cambria Math" w:eastAsia="仿宋_GB2312" w:hAnsi="Cambria Math" w:cs="Times New Roman"/>
                                <w:kern w:val="2"/>
                              </w:rPr>
                              <m:t>←</m:t>
                            </m:r>
                            <m:f>
                              <m:fPr>
                                <m:ctrlPr>
                                  <w:rPr>
                                    <w:rFonts w:ascii="Cambria Math" w:eastAsia="仿宋_GB2312" w:hAnsi="Cambria Math" w:cs="Times New Roman"/>
                                    <w:bCs/>
                                    <w:kern w:val="2"/>
                                  </w:rPr>
                                </m:ctrlPr>
                              </m:fPr>
                              <m:num>
                                <m:r>
                                  <m:rPr>
                                    <m:sty m:val="p"/>
                                  </m:rPr>
                                  <w:rPr>
                                    <w:rFonts w:ascii="Cambria Math" w:eastAsia="仿宋_GB2312" w:hAnsi="Cambria Math" w:cs="Times New Roman"/>
                                    <w:kern w:val="2"/>
                                  </w:rPr>
                                  <m:t>1</m:t>
                                </m:r>
                              </m:num>
                              <m:den>
                                <m:r>
                                  <w:rPr>
                                    <w:rFonts w:ascii="Cambria Math" w:eastAsia="仿宋_GB2312" w:hAnsi="Cambria Math" w:cs="Times New Roman"/>
                                    <w:kern w:val="2"/>
                                  </w:rPr>
                                  <m:t>m</m:t>
                                </m:r>
                              </m:den>
                            </m:f>
                            <m:sSup>
                              <m:sSupPr>
                                <m:ctrlPr>
                                  <w:rPr>
                                    <w:rFonts w:ascii="Cambria Math" w:eastAsia="仿宋_GB2312" w:hAnsi="Cambria Math" w:cs="Times New Roman"/>
                                    <w:bCs/>
                                    <w:kern w:val="2"/>
                                  </w:rPr>
                                </m:ctrlPr>
                              </m:sSupPr>
                              <m:e>
                                <m:nary>
                                  <m:naryPr>
                                    <m:chr m:val="∑"/>
                                    <m:limLoc m:val="undOvr"/>
                                    <m:grow m:val="1"/>
                                    <m:ctrlPr>
                                      <w:rPr>
                                        <w:rFonts w:ascii="Cambria Math" w:eastAsia="仿宋_GB2312" w:hAnsi="Cambria Math" w:cs="Times New Roman"/>
                                        <w:bCs/>
                                        <w:kern w:val="2"/>
                                      </w:rPr>
                                    </m:ctrlPr>
                                  </m:naryPr>
                                  <m:sub>
                                    <m:r>
                                      <w:rPr>
                                        <w:rFonts w:ascii="Cambria Math" w:eastAsia="仿宋_GB2312" w:hAnsi="Cambria Math" w:cs="Times New Roman"/>
                                        <w:kern w:val="2"/>
                                      </w:rPr>
                                      <m:t>i</m:t>
                                    </m:r>
                                    <m:r>
                                      <m:rPr>
                                        <m:sty m:val="p"/>
                                      </m:rPr>
                                      <w:rPr>
                                        <w:rFonts w:ascii="Cambria Math" w:eastAsia="仿宋_GB2312" w:hAnsi="Cambria Math" w:cs="Times New Roman"/>
                                        <w:kern w:val="2"/>
                                      </w:rPr>
                                      <m:t>=1</m:t>
                                    </m:r>
                                  </m:sub>
                                  <m:sup>
                                    <m:r>
                                      <w:rPr>
                                        <w:rFonts w:ascii="Cambria Math" w:eastAsia="仿宋_GB2312" w:hAnsi="Cambria Math" w:cs="Times New Roman"/>
                                        <w:kern w:val="2"/>
                                      </w:rPr>
                                      <m:t>m</m:t>
                                    </m:r>
                                  </m:sup>
                                  <m:e>
                                    <m:d>
                                      <m:dPr>
                                        <m:ctrlPr>
                                          <w:rPr>
                                            <w:rFonts w:ascii="Cambria Math" w:eastAsia="仿宋_GB2312" w:hAnsi="Cambria Math" w:cs="Times New Roman"/>
                                            <w:bCs/>
                                            <w:kern w:val="2"/>
                                          </w:rPr>
                                        </m:ctrlPr>
                                      </m:dPr>
                                      <m:e>
                                        <m:sSub>
                                          <m:sSubPr>
                                            <m:ctrlPr>
                                              <w:rPr>
                                                <w:rFonts w:ascii="Cambria Math" w:eastAsia="仿宋_GB2312" w:hAnsi="Cambria Math" w:cs="Times New Roman"/>
                                                <w:bCs/>
                                                <w:kern w:val="2"/>
                                              </w:rPr>
                                            </m:ctrlPr>
                                          </m:sSubPr>
                                          <m:e>
                                            <m:r>
                                              <w:rPr>
                                                <w:rFonts w:ascii="Cambria Math" w:eastAsia="仿宋_GB2312" w:hAnsi="Cambria Math" w:cs="Times New Roman"/>
                                                <w:kern w:val="2"/>
                                              </w:rPr>
                                              <m:t>x</m:t>
                                            </m:r>
                                          </m:e>
                                          <m:sub>
                                            <m:r>
                                              <w:rPr>
                                                <w:rFonts w:ascii="Cambria Math" w:eastAsia="仿宋_GB2312" w:hAnsi="Cambria Math" w:cs="Times New Roman"/>
                                                <w:kern w:val="2"/>
                                              </w:rPr>
                                              <m:t>i</m:t>
                                            </m:r>
                                          </m:sub>
                                        </m:sSub>
                                        <m:r>
                                          <m:rPr>
                                            <m:sty m:val="p"/>
                                          </m:rPr>
                                          <w:rPr>
                                            <w:rFonts w:ascii="Cambria Math" w:eastAsia="仿宋_GB2312" w:hAnsi="Cambria Math" w:cs="Times New Roman"/>
                                            <w:kern w:val="2"/>
                                          </w:rPr>
                                          <m:t>-</m:t>
                                        </m:r>
                                        <m:sSub>
                                          <m:sSubPr>
                                            <m:ctrlPr>
                                              <w:rPr>
                                                <w:rFonts w:ascii="Cambria Math" w:eastAsia="仿宋_GB2312" w:hAnsi="Cambria Math" w:cs="Times New Roman"/>
                                                <w:bCs/>
                                                <w:kern w:val="2"/>
                                              </w:rPr>
                                            </m:ctrlPr>
                                          </m:sSubPr>
                                          <m:e>
                                            <m:r>
                                              <w:rPr>
                                                <w:rFonts w:ascii="Cambria Math" w:eastAsia="仿宋_GB2312" w:hAnsi="Cambria Math" w:cs="Times New Roman"/>
                                                <w:kern w:val="2"/>
                                              </w:rPr>
                                              <m:t>u</m:t>
                                            </m:r>
                                          </m:e>
                                          <m:sub>
                                            <m:r>
                                              <w:rPr>
                                                <w:rFonts w:ascii="Cambria Math" w:eastAsia="仿宋_GB2312" w:hAnsi="Cambria Math" w:cs="Times New Roman"/>
                                                <w:kern w:val="2"/>
                                              </w:rPr>
                                              <m:t>β</m:t>
                                            </m:r>
                                          </m:sub>
                                        </m:sSub>
                                      </m:e>
                                    </m:d>
                                  </m:e>
                                </m:nary>
                              </m:e>
                              <m:sup>
                                <m:r>
                                  <m:rPr>
                                    <m:sty m:val="p"/>
                                  </m:rPr>
                                  <w:rPr>
                                    <w:rFonts w:ascii="Cambria Math" w:eastAsia="仿宋_GB2312" w:hAnsi="Cambria Math" w:cs="Times New Roman"/>
                                    <w:kern w:val="2"/>
                                  </w:rPr>
                                  <m:t>2</m:t>
                                </m:r>
                              </m:sup>
                            </m:sSup>
                            <m:r>
                              <m:rPr>
                                <m:sty m:val="p"/>
                              </m:rPr>
                              <w:rPr>
                                <w:rFonts w:ascii="Cambria Math" w:eastAsia="仿宋_GB2312" w:hAnsi="Cambria Math" w:cs="Times New Roman"/>
                                <w:kern w:val="2"/>
                              </w:rPr>
                              <m:t xml:space="preserve">  </m:t>
                            </m:r>
                            <m:r>
                              <w:rPr>
                                <w:rFonts w:ascii="Cambria Math" w:eastAsia="仿宋_GB2312" w:hAnsi="Cambria Math" w:cs="Times New Roman"/>
                                <w:kern w:val="2"/>
                              </w:rPr>
                              <m:t>mini</m:t>
                            </m:r>
                            <m:r>
                              <m:rPr>
                                <m:sty m:val="p"/>
                              </m:rPr>
                              <w:rPr>
                                <w:rFonts w:ascii="Cambria Math" w:eastAsia="仿宋_GB2312" w:hAnsi="Cambria Math" w:cs="Times New Roman"/>
                                <w:kern w:val="2"/>
                              </w:rPr>
                              <m:t>-</m:t>
                            </m:r>
                            <m:r>
                              <w:rPr>
                                <w:rFonts w:ascii="Cambria Math" w:eastAsia="仿宋_GB2312" w:hAnsi="Cambria Math" w:cs="Times New Roman"/>
                                <w:kern w:val="2"/>
                              </w:rPr>
                              <m:t>batch</m:t>
                            </m:r>
                            <m:r>
                              <m:rPr>
                                <m:sty m:val="p"/>
                              </m:rPr>
                              <w:rPr>
                                <w:rFonts w:ascii="Cambria Math" w:eastAsia="仿宋_GB2312" w:hAnsi="Cambria Math" w:cs="Times New Roman"/>
                                <w:kern w:val="2"/>
                              </w:rPr>
                              <m:t xml:space="preserve"> </m:t>
                            </m:r>
                            <m:r>
                              <w:rPr>
                                <w:rFonts w:ascii="Cambria Math" w:eastAsia="仿宋_GB2312" w:hAnsi="Cambria Math" w:cs="Times New Roman"/>
                                <w:kern w:val="2"/>
                              </w:rPr>
                              <m:t>variance</m:t>
                            </m:r>
                          </m:e>
                        </m:mr>
                        <m:mr>
                          <m:e>
                            <m:sSub>
                              <m:sSubPr>
                                <m:ctrlPr>
                                  <w:rPr>
                                    <w:rFonts w:ascii="Cambria Math" w:eastAsia="仿宋_GB2312" w:hAnsi="Cambria Math" w:cs="Times New Roman"/>
                                    <w:bCs/>
                                    <w:kern w:val="2"/>
                                  </w:rPr>
                                </m:ctrlPr>
                              </m:sSubPr>
                              <m:e>
                                <m:r>
                                  <w:rPr>
                                    <w:rFonts w:ascii="Cambria Math" w:eastAsia="仿宋_GB2312" w:hAnsi="Cambria Math" w:cs="Times New Roman"/>
                                    <w:kern w:val="2"/>
                                  </w:rPr>
                                  <m:t>x</m:t>
                                </m:r>
                              </m:e>
                              <m:sub>
                                <m:r>
                                  <w:rPr>
                                    <w:rFonts w:ascii="Cambria Math" w:eastAsia="仿宋_GB2312" w:hAnsi="Cambria Math" w:cs="Times New Roman"/>
                                    <w:kern w:val="2"/>
                                  </w:rPr>
                                  <m:t>i</m:t>
                                </m:r>
                                <m:r>
                                  <m:rPr>
                                    <m:sty m:val="p"/>
                                  </m:rPr>
                                  <w:rPr>
                                    <w:rFonts w:ascii="Cambria Math" w:eastAsia="仿宋_GB2312" w:hAnsi="Cambria Math" w:cs="Times New Roman"/>
                                    <w:kern w:val="2"/>
                                  </w:rPr>
                                  <m:t>2</m:t>
                                </m:r>
                              </m:sub>
                            </m:sSub>
                            <m:r>
                              <m:rPr>
                                <m:sty m:val="p"/>
                              </m:rPr>
                              <w:rPr>
                                <w:rFonts w:ascii="Cambria Math" w:eastAsia="仿宋_GB2312" w:hAnsi="Cambria Math" w:cs="Times New Roman"/>
                                <w:kern w:val="2"/>
                              </w:rPr>
                              <m:t>←</m:t>
                            </m:r>
                            <m:f>
                              <m:fPr>
                                <m:ctrlPr>
                                  <w:rPr>
                                    <w:rFonts w:ascii="Cambria Math" w:eastAsia="仿宋_GB2312" w:hAnsi="Cambria Math" w:cs="Times New Roman"/>
                                    <w:bCs/>
                                    <w:kern w:val="2"/>
                                  </w:rPr>
                                </m:ctrlPr>
                              </m:fPr>
                              <m:num>
                                <m:sSub>
                                  <m:sSubPr>
                                    <m:ctrlPr>
                                      <w:rPr>
                                        <w:rFonts w:ascii="Cambria Math" w:eastAsia="仿宋_GB2312" w:hAnsi="Cambria Math" w:cs="Times New Roman"/>
                                        <w:bCs/>
                                        <w:kern w:val="2"/>
                                      </w:rPr>
                                    </m:ctrlPr>
                                  </m:sSubPr>
                                  <m:e>
                                    <m:r>
                                      <w:rPr>
                                        <w:rFonts w:ascii="Cambria Math" w:eastAsia="仿宋_GB2312" w:hAnsi="Cambria Math" w:cs="Times New Roman"/>
                                        <w:kern w:val="2"/>
                                      </w:rPr>
                                      <m:t>x</m:t>
                                    </m:r>
                                  </m:e>
                                  <m:sub>
                                    <m:r>
                                      <w:rPr>
                                        <w:rFonts w:ascii="Cambria Math" w:eastAsia="仿宋_GB2312" w:hAnsi="Cambria Math" w:cs="Times New Roman"/>
                                        <w:kern w:val="2"/>
                                      </w:rPr>
                                      <m:t>i</m:t>
                                    </m:r>
                                  </m:sub>
                                </m:sSub>
                                <m:r>
                                  <m:rPr>
                                    <m:sty m:val="p"/>
                                  </m:rPr>
                                  <w:rPr>
                                    <w:rFonts w:ascii="Cambria Math" w:eastAsia="仿宋_GB2312" w:hAnsi="Cambria Math" w:cs="Times New Roman"/>
                                    <w:kern w:val="2"/>
                                  </w:rPr>
                                  <m:t>-</m:t>
                                </m:r>
                                <m:sSub>
                                  <m:sSubPr>
                                    <m:ctrlPr>
                                      <w:rPr>
                                        <w:rFonts w:ascii="Cambria Math" w:eastAsia="仿宋_GB2312" w:hAnsi="Cambria Math" w:cs="Times New Roman"/>
                                        <w:bCs/>
                                        <w:kern w:val="2"/>
                                      </w:rPr>
                                    </m:ctrlPr>
                                  </m:sSubPr>
                                  <m:e>
                                    <m:r>
                                      <w:rPr>
                                        <w:rFonts w:ascii="Cambria Math" w:eastAsia="仿宋_GB2312" w:hAnsi="Cambria Math" w:cs="Times New Roman"/>
                                        <w:kern w:val="2"/>
                                      </w:rPr>
                                      <m:t>u</m:t>
                                    </m:r>
                                  </m:e>
                                  <m:sub>
                                    <m:r>
                                      <w:rPr>
                                        <w:rFonts w:ascii="Cambria Math" w:eastAsia="仿宋_GB2312" w:hAnsi="Cambria Math" w:cs="Times New Roman"/>
                                        <w:kern w:val="2"/>
                                      </w:rPr>
                                      <m:t>β</m:t>
                                    </m:r>
                                  </m:sub>
                                </m:sSub>
                              </m:num>
                              <m:den>
                                <m:rad>
                                  <m:radPr>
                                    <m:degHide m:val="1"/>
                                    <m:ctrlPr>
                                      <w:rPr>
                                        <w:rFonts w:ascii="Cambria Math" w:eastAsia="仿宋_GB2312" w:hAnsi="Cambria Math" w:cs="Times New Roman"/>
                                        <w:bCs/>
                                        <w:kern w:val="2"/>
                                      </w:rPr>
                                    </m:ctrlPr>
                                  </m:radPr>
                                  <m:deg/>
                                  <m:e>
                                    <m:sSubSup>
                                      <m:sSubSupPr>
                                        <m:ctrlPr>
                                          <w:rPr>
                                            <w:rFonts w:ascii="Cambria Math" w:eastAsia="仿宋_GB2312" w:hAnsi="Cambria Math" w:cs="Times New Roman"/>
                                            <w:bCs/>
                                            <w:kern w:val="2"/>
                                          </w:rPr>
                                        </m:ctrlPr>
                                      </m:sSubSupPr>
                                      <m:e>
                                        <m:r>
                                          <w:rPr>
                                            <w:rFonts w:ascii="Cambria Math" w:eastAsia="仿宋_GB2312" w:hAnsi="Cambria Math" w:cs="Times New Roman"/>
                                            <w:kern w:val="2"/>
                                          </w:rPr>
                                          <m:t>σ</m:t>
                                        </m:r>
                                      </m:e>
                                      <m:sub>
                                        <m:r>
                                          <w:rPr>
                                            <w:rFonts w:ascii="Cambria Math" w:eastAsia="仿宋_GB2312" w:hAnsi="Cambria Math" w:cs="Times New Roman"/>
                                            <w:kern w:val="2"/>
                                          </w:rPr>
                                          <m:t>β</m:t>
                                        </m:r>
                                      </m:sub>
                                      <m:sup>
                                        <m:r>
                                          <m:rPr>
                                            <m:sty m:val="p"/>
                                          </m:rPr>
                                          <w:rPr>
                                            <w:rFonts w:ascii="Cambria Math" w:eastAsia="仿宋_GB2312" w:hAnsi="Cambria Math" w:cs="Times New Roman"/>
                                            <w:kern w:val="2"/>
                                          </w:rPr>
                                          <m:t>2</m:t>
                                        </m:r>
                                      </m:sup>
                                    </m:sSubSup>
                                    <m:r>
                                      <m:rPr>
                                        <m:sty m:val="p"/>
                                      </m:rPr>
                                      <w:rPr>
                                        <w:rFonts w:ascii="Cambria Math" w:eastAsia="仿宋_GB2312" w:hAnsi="Cambria Math" w:cs="Times New Roman"/>
                                        <w:kern w:val="2"/>
                                      </w:rPr>
                                      <m:t>+</m:t>
                                    </m:r>
                                    <m:r>
                                      <w:rPr>
                                        <w:rFonts w:ascii="Cambria Math" w:eastAsia="仿宋_GB2312" w:hAnsi="Cambria Math" w:cs="Times New Roman"/>
                                        <w:kern w:val="2"/>
                                      </w:rPr>
                                      <m:t>ε</m:t>
                                    </m:r>
                                  </m:e>
                                </m:rad>
                              </m:den>
                            </m:f>
                            <m:r>
                              <m:rPr>
                                <m:sty m:val="p"/>
                              </m:rPr>
                              <w:rPr>
                                <w:rFonts w:ascii="Cambria Math" w:eastAsia="仿宋_GB2312" w:hAnsi="Cambria Math" w:cs="Times New Roman"/>
                                <w:kern w:val="2"/>
                              </w:rPr>
                              <m:t xml:space="preserve">   </m:t>
                            </m:r>
                            <m:r>
                              <w:rPr>
                                <w:rFonts w:ascii="Cambria Math" w:eastAsia="仿宋_GB2312" w:hAnsi="Cambria Math" w:cs="Times New Roman"/>
                                <w:kern w:val="2"/>
                              </w:rPr>
                              <m:t>normalize</m:t>
                            </m:r>
                          </m:e>
                        </m:mr>
                        <m:mr>
                          <m:e>
                            <m:d>
                              <m:dPr>
                                <m:begChr m:val=""/>
                                <m:ctrlPr>
                                  <w:rPr>
                                    <w:rFonts w:ascii="Cambria Math" w:eastAsia="仿宋_GB2312" w:hAnsi="Cambria Math" w:cs="Times New Roman"/>
                                    <w:bCs/>
                                    <w:kern w:val="2"/>
                                  </w:rPr>
                                </m:ctrlPr>
                              </m:dPr>
                              <m:e>
                                <m:sSub>
                                  <m:sSubPr>
                                    <m:ctrlPr>
                                      <w:rPr>
                                        <w:rFonts w:ascii="Cambria Math" w:eastAsia="仿宋_GB2312" w:hAnsi="Cambria Math" w:cs="Times New Roman"/>
                                        <w:bCs/>
                                        <w:kern w:val="2"/>
                                      </w:rPr>
                                    </m:ctrlPr>
                                  </m:sSubPr>
                                  <m:e>
                                    <m:r>
                                      <w:rPr>
                                        <w:rFonts w:ascii="Cambria Math" w:eastAsia="仿宋_GB2312" w:hAnsi="Cambria Math" w:cs="Times New Roman"/>
                                        <w:kern w:val="2"/>
                                      </w:rPr>
                                      <m:t>y</m:t>
                                    </m:r>
                                  </m:e>
                                  <m:sub>
                                    <m:r>
                                      <w:rPr>
                                        <w:rFonts w:ascii="Cambria Math" w:eastAsia="仿宋_GB2312" w:hAnsi="Cambria Math" w:cs="Times New Roman"/>
                                        <w:kern w:val="2"/>
                                      </w:rPr>
                                      <m:t>i</m:t>
                                    </m:r>
                                  </m:sub>
                                </m:sSub>
                                <m:r>
                                  <m:rPr>
                                    <m:sty m:val="p"/>
                                  </m:rPr>
                                  <w:rPr>
                                    <w:rFonts w:ascii="Cambria Math" w:eastAsia="仿宋_GB2312" w:hAnsi="Cambria Math" w:cs="Times New Roman"/>
                                    <w:kern w:val="2"/>
                                  </w:rPr>
                                  <m:t>←</m:t>
                                </m:r>
                                <m:r>
                                  <w:rPr>
                                    <w:rFonts w:ascii="Cambria Math" w:eastAsia="仿宋_GB2312" w:hAnsi="Cambria Math" w:cs="Times New Roman"/>
                                    <w:kern w:val="2"/>
                                  </w:rPr>
                                  <m:t>γ</m:t>
                                </m:r>
                                <m:sSub>
                                  <m:sSubPr>
                                    <m:ctrlPr>
                                      <w:rPr>
                                        <w:rFonts w:ascii="Cambria Math" w:eastAsia="仿宋_GB2312" w:hAnsi="Cambria Math" w:cs="Times New Roman"/>
                                        <w:bCs/>
                                        <w:kern w:val="2"/>
                                      </w:rPr>
                                    </m:ctrlPr>
                                  </m:sSubPr>
                                  <m:e>
                                    <m:r>
                                      <w:rPr>
                                        <w:rFonts w:ascii="Cambria Math" w:eastAsia="仿宋_GB2312" w:hAnsi="Cambria Math" w:cs="Times New Roman"/>
                                        <w:kern w:val="2"/>
                                      </w:rPr>
                                      <m:t>x</m:t>
                                    </m:r>
                                  </m:e>
                                  <m:sub>
                                    <m:r>
                                      <w:rPr>
                                        <w:rFonts w:ascii="Cambria Math" w:eastAsia="仿宋_GB2312" w:hAnsi="Cambria Math" w:cs="Times New Roman"/>
                                        <w:kern w:val="2"/>
                                      </w:rPr>
                                      <m:t>i</m:t>
                                    </m:r>
                                    <m:r>
                                      <m:rPr>
                                        <m:sty m:val="p"/>
                                      </m:rPr>
                                      <w:rPr>
                                        <w:rFonts w:ascii="Cambria Math" w:eastAsia="仿宋_GB2312" w:hAnsi="Cambria Math" w:cs="Times New Roman"/>
                                        <w:kern w:val="2"/>
                                      </w:rPr>
                                      <m:t>2</m:t>
                                    </m:r>
                                  </m:sub>
                                </m:sSub>
                                <m:r>
                                  <m:rPr>
                                    <m:sty m:val="p"/>
                                  </m:rPr>
                                  <w:rPr>
                                    <w:rFonts w:ascii="Cambria Math" w:eastAsia="仿宋_GB2312" w:hAnsi="Cambria Math" w:cs="Times New Roman"/>
                                    <w:kern w:val="2"/>
                                  </w:rPr>
                                  <m:t>+</m:t>
                                </m:r>
                                <m:r>
                                  <w:rPr>
                                    <w:rFonts w:ascii="Cambria Math" w:eastAsia="仿宋_GB2312" w:hAnsi="Cambria Math" w:cs="Times New Roman"/>
                                    <w:kern w:val="2"/>
                                  </w:rPr>
                                  <m:t>β</m:t>
                                </m:r>
                                <m:r>
                                  <m:rPr>
                                    <m:sty m:val="p"/>
                                  </m:rPr>
                                  <w:rPr>
                                    <w:rFonts w:ascii="Cambria Math" w:eastAsia="仿宋_GB2312" w:hAnsi="Cambria Math" w:cs="Times New Roman"/>
                                    <w:kern w:val="2"/>
                                  </w:rPr>
                                  <m:t>≡</m:t>
                                </m:r>
                                <m:r>
                                  <w:rPr>
                                    <w:rFonts w:ascii="Cambria Math" w:eastAsia="仿宋_GB2312" w:hAnsi="Cambria Math" w:cs="Times New Roman"/>
                                    <w:kern w:val="2"/>
                                  </w:rPr>
                                  <m:t>B</m:t>
                                </m:r>
                                <m:sSub>
                                  <m:sSubPr>
                                    <m:ctrlPr>
                                      <w:rPr>
                                        <w:rFonts w:ascii="Cambria Math" w:eastAsia="仿宋_GB2312" w:hAnsi="Cambria Math" w:cs="Times New Roman"/>
                                        <w:bCs/>
                                        <w:kern w:val="2"/>
                                      </w:rPr>
                                    </m:ctrlPr>
                                  </m:sSubPr>
                                  <m:e>
                                    <m:r>
                                      <w:rPr>
                                        <w:rFonts w:ascii="Cambria Math" w:eastAsia="仿宋_GB2312" w:hAnsi="Cambria Math" w:cs="Times New Roman"/>
                                        <w:kern w:val="2"/>
                                      </w:rPr>
                                      <m:t>N</m:t>
                                    </m:r>
                                  </m:e>
                                  <m:sub>
                                    <m:r>
                                      <w:rPr>
                                        <w:rFonts w:ascii="Cambria Math" w:eastAsia="仿宋_GB2312" w:hAnsi="Cambria Math" w:cs="Times New Roman"/>
                                        <w:kern w:val="2"/>
                                      </w:rPr>
                                      <m:t>γ</m:t>
                                    </m:r>
                                    <m:r>
                                      <m:rPr>
                                        <m:sty m:val="p"/>
                                      </m:rPr>
                                      <w:rPr>
                                        <w:rFonts w:ascii="Cambria Math" w:eastAsia="仿宋_GB2312" w:hAnsi="Cambria Math" w:cs="Times New Roman"/>
                                        <w:kern w:val="2"/>
                                      </w:rPr>
                                      <m:t>,</m:t>
                                    </m:r>
                                    <m:r>
                                      <w:rPr>
                                        <w:rFonts w:ascii="Cambria Math" w:eastAsia="仿宋_GB2312" w:hAnsi="Cambria Math" w:cs="Times New Roman"/>
                                        <w:kern w:val="2"/>
                                      </w:rPr>
                                      <m:t>β</m:t>
                                    </m:r>
                                  </m:sub>
                                </m:sSub>
                                <m:r>
                                  <m:rPr>
                                    <m:sty m:val="p"/>
                                  </m:rPr>
                                  <w:rPr>
                                    <w:rFonts w:ascii="Cambria Math" w:eastAsia="仿宋_GB2312" w:hAnsi="Cambria Math" w:cs="Times New Roman"/>
                                    <w:kern w:val="2"/>
                                  </w:rPr>
                                  <m:t>(</m:t>
                                </m:r>
                                <m:sSub>
                                  <m:sSubPr>
                                    <m:ctrlPr>
                                      <w:rPr>
                                        <w:rFonts w:ascii="Cambria Math" w:eastAsia="仿宋_GB2312" w:hAnsi="Cambria Math" w:cs="Times New Roman"/>
                                        <w:bCs/>
                                        <w:kern w:val="2"/>
                                      </w:rPr>
                                    </m:ctrlPr>
                                  </m:sSubPr>
                                  <m:e>
                                    <m:r>
                                      <w:rPr>
                                        <w:rFonts w:ascii="Cambria Math" w:eastAsia="仿宋_GB2312" w:hAnsi="Cambria Math" w:cs="Times New Roman"/>
                                        <w:kern w:val="2"/>
                                      </w:rPr>
                                      <m:t>x</m:t>
                                    </m:r>
                                  </m:e>
                                  <m:sub>
                                    <m:r>
                                      <w:rPr>
                                        <w:rFonts w:ascii="Cambria Math" w:eastAsia="仿宋_GB2312" w:hAnsi="Cambria Math" w:cs="Times New Roman"/>
                                        <w:kern w:val="2"/>
                                      </w:rPr>
                                      <m:t>i</m:t>
                                    </m:r>
                                  </m:sub>
                                </m:sSub>
                              </m:e>
                            </m:d>
                            <m:r>
                              <m:rPr>
                                <m:sty m:val="p"/>
                              </m:rPr>
                              <w:rPr>
                                <w:rFonts w:ascii="Cambria Math" w:eastAsia="仿宋_GB2312" w:hAnsi="Cambria Math" w:cs="Times New Roman"/>
                                <w:kern w:val="2"/>
                              </w:rPr>
                              <m:t xml:space="preserve">  </m:t>
                            </m:r>
                            <m:r>
                              <w:rPr>
                                <w:rFonts w:ascii="Cambria Math" w:eastAsia="仿宋_GB2312" w:hAnsi="Cambria Math" w:cs="Times New Roman"/>
                                <w:kern w:val="2"/>
                              </w:rPr>
                              <m:t>scale</m:t>
                            </m:r>
                            <m:r>
                              <m:rPr>
                                <m:sty m:val="p"/>
                              </m:rPr>
                              <w:rPr>
                                <w:rFonts w:ascii="Cambria Math" w:eastAsia="仿宋_GB2312" w:hAnsi="Cambria Math" w:cs="Times New Roman"/>
                                <w:kern w:val="2"/>
                              </w:rPr>
                              <m:t xml:space="preserve"> </m:t>
                            </m:r>
                            <m:r>
                              <w:rPr>
                                <w:rFonts w:ascii="Cambria Math" w:eastAsia="仿宋_GB2312" w:hAnsi="Cambria Math" w:cs="Times New Roman"/>
                                <w:kern w:val="2"/>
                              </w:rPr>
                              <m:t>and</m:t>
                            </m:r>
                            <m:r>
                              <m:rPr>
                                <m:sty m:val="p"/>
                              </m:rPr>
                              <w:rPr>
                                <w:rFonts w:ascii="Cambria Math" w:eastAsia="仿宋_GB2312" w:hAnsi="Cambria Math" w:cs="Times New Roman"/>
                                <w:kern w:val="2"/>
                              </w:rPr>
                              <m:t xml:space="preserve"> </m:t>
                            </m:r>
                            <m:r>
                              <w:rPr>
                                <w:rFonts w:ascii="Cambria Math" w:eastAsia="仿宋_GB2312" w:hAnsi="Cambria Math" w:cs="Times New Roman"/>
                                <w:kern w:val="2"/>
                              </w:rPr>
                              <m:t>shift</m:t>
                            </m:r>
                          </m:e>
                        </m:mr>
                      </m:m>
                    </m:oMath>
                  </m:oMathPara>
                </w:p>
              </w:txbxContent>
            </v:textbox>
            <w10:wrap type="topAndBottom" anchorx="margin"/>
          </v:rect>
        </w:pict>
      </w:r>
      <w:r w:rsidR="0023489E" w:rsidRPr="0023489E">
        <w:rPr>
          <w:rFonts w:hint="eastAsia"/>
        </w:rPr>
        <w:t>在片上实现传统</w:t>
      </w:r>
      <w:r w:rsidR="0023489E" w:rsidRPr="0023489E">
        <w:rPr>
          <w:rFonts w:hint="eastAsia"/>
        </w:rPr>
        <w:t>B</w:t>
      </w:r>
      <w:r w:rsidR="0023489E" w:rsidRPr="0023489E">
        <w:t>N</w:t>
      </w:r>
      <w:r w:rsidR="0023489E" w:rsidRPr="0023489E">
        <w:rPr>
          <w:rFonts w:hint="eastAsia"/>
        </w:rPr>
        <w:t>需要遍历当前训练批次的所有输入数据，统计出均值和方差。虽然目前最新研究</w:t>
      </w:r>
      <w:r w:rsidR="0023489E" w:rsidRPr="0023489E">
        <w:rPr>
          <w:rFonts w:hint="eastAsia"/>
        </w:rPr>
        <w:t xml:space="preserve"> Range-BN</w:t>
      </w:r>
      <w:r w:rsidR="0023489E" w:rsidRPr="0023489E">
        <w:rPr>
          <w:rFonts w:hint="eastAsia"/>
        </w:rPr>
        <w:t>，避免了复杂度高的方差计算，但是依然需要统计所有输入数据的最值。</w:t>
      </w:r>
      <w:r w:rsidR="0023489E" w:rsidRPr="0023489E">
        <w:rPr>
          <w:rFonts w:hint="eastAsia"/>
        </w:rPr>
        <w:t>B</w:t>
      </w:r>
      <w:r w:rsidR="0023489E" w:rsidRPr="0023489E">
        <w:t>N</w:t>
      </w:r>
      <w:proofErr w:type="gramStart"/>
      <w:r w:rsidR="0023489E" w:rsidRPr="0023489E">
        <w:rPr>
          <w:rFonts w:hint="eastAsia"/>
        </w:rPr>
        <w:t>层复杂</w:t>
      </w:r>
      <w:proofErr w:type="gramEnd"/>
      <w:r w:rsidR="0023489E" w:rsidRPr="0023489E">
        <w:rPr>
          <w:rFonts w:hint="eastAsia"/>
        </w:rPr>
        <w:t>的计算方式使得处理不仅耗时严重，而且消耗大量计算资源。</w:t>
      </w:r>
      <w:r w:rsidR="0023489E" w:rsidRPr="0023489E">
        <w:rPr>
          <w:rFonts w:hint="eastAsia"/>
        </w:rPr>
        <w:lastRenderedPageBreak/>
        <w:t>此外，在训练过程中把</w:t>
      </w:r>
      <w:r w:rsidR="0023489E" w:rsidRPr="0023489E">
        <w:rPr>
          <w:rFonts w:hint="eastAsia"/>
        </w:rPr>
        <w:t>BN</w:t>
      </w:r>
      <w:r w:rsidR="0023489E" w:rsidRPr="0023489E">
        <w:rPr>
          <w:rFonts w:hint="eastAsia"/>
        </w:rPr>
        <w:t>层作为独立的层接在卷积层之后，这就要求卷积完成后的数据再从片外搬到片上进行</w:t>
      </w:r>
      <w:r w:rsidR="0023489E" w:rsidRPr="0023489E">
        <w:rPr>
          <w:rFonts w:hint="eastAsia"/>
        </w:rPr>
        <w:t>BN</w:t>
      </w:r>
      <w:r w:rsidR="0023489E" w:rsidRPr="0023489E">
        <w:rPr>
          <w:rFonts w:hint="eastAsia"/>
        </w:rPr>
        <w:t>操作，导致了二次搬运，造成大量的片外访存。如何进一步优化批量归一化算法来近似替代传统的</w:t>
      </w:r>
      <w:r w:rsidR="0023489E" w:rsidRPr="0023489E">
        <w:rPr>
          <w:rFonts w:hint="eastAsia"/>
        </w:rPr>
        <w:t>BN</w:t>
      </w:r>
      <w:r w:rsidR="0023489E" w:rsidRPr="0023489E">
        <w:rPr>
          <w:rFonts w:hint="eastAsia"/>
        </w:rPr>
        <w:t>操作，使其既能实现数据的归一化处理又能保证模型精度不丢失，同时有利于低功耗、高性能的硬件实现，是实现神经网络训练架构需要关注的重点问题。</w:t>
      </w:r>
    </w:p>
    <w:p w14:paraId="7A86D5B1" w14:textId="77777777" w:rsidR="0023489E" w:rsidRPr="0023489E" w:rsidRDefault="0023489E" w:rsidP="0023489E"/>
    <w:p w14:paraId="6CD12DAB" w14:textId="68DEEF7D" w:rsidR="005D1DE5" w:rsidRPr="007C3CEE" w:rsidRDefault="005D1DE5" w:rsidP="00D652BC">
      <w:pPr>
        <w:pStyle w:val="2"/>
      </w:pPr>
      <w:bookmarkStart w:id="76" w:name="_Toc87818096"/>
      <w:r w:rsidRPr="007C3CEE">
        <w:t>（四）机载智能计算单元</w:t>
      </w:r>
      <w:r w:rsidR="0023489E">
        <w:rPr>
          <w:rFonts w:hint="eastAsia"/>
        </w:rPr>
        <w:t>研究方法及可行性分析</w:t>
      </w:r>
      <w:bookmarkEnd w:id="76"/>
    </w:p>
    <w:p w14:paraId="2FD1F820" w14:textId="5073C111" w:rsidR="005D1DE5" w:rsidRDefault="005D1DE5" w:rsidP="00D652BC">
      <w:pPr>
        <w:pStyle w:val="3"/>
      </w:pPr>
      <w:bookmarkStart w:id="77" w:name="_Toc87818097"/>
      <w:r w:rsidRPr="007C3CEE">
        <w:t>1</w:t>
      </w:r>
      <w:r w:rsidRPr="007C3CEE">
        <w:t>、</w:t>
      </w:r>
      <w:r w:rsidR="0023489E">
        <w:rPr>
          <w:rFonts w:hint="eastAsia"/>
        </w:rPr>
        <w:t>研究方法和技术路线</w:t>
      </w:r>
      <w:bookmarkEnd w:id="77"/>
    </w:p>
    <w:p w14:paraId="03C2942D" w14:textId="4CEC6638" w:rsidR="0023489E" w:rsidRDefault="0023489E" w:rsidP="0023489E">
      <w:r w:rsidRPr="0023489E">
        <w:rPr>
          <w:rFonts w:hint="eastAsia"/>
        </w:rPr>
        <w:t>本项目总体研究方法如下图所示。首先对</w:t>
      </w:r>
      <w:r>
        <w:rPr>
          <w:rFonts w:hint="eastAsia"/>
        </w:rPr>
        <w:t>机载智能计算单元</w:t>
      </w:r>
      <w:r w:rsidRPr="0023489E">
        <w:rPr>
          <w:rFonts w:hint="eastAsia"/>
        </w:rPr>
        <w:t>和人工智能算法提炼出基本算子，从基本算子构建计算架构，再针对计算架构进行量化分析和理论建模。然后展开硬件的实现，通过和算法模型及软件模拟器的运行结果进行比对，完成硬件功能完备性验证以及性能评测和优化，最后进行系统性集成、</w:t>
      </w:r>
      <w:proofErr w:type="gramStart"/>
      <w:r w:rsidRPr="0023489E">
        <w:rPr>
          <w:rFonts w:hint="eastAsia"/>
        </w:rPr>
        <w:t>流片验证</w:t>
      </w:r>
      <w:proofErr w:type="gramEnd"/>
      <w:r>
        <w:rPr>
          <w:rFonts w:hint="eastAsia"/>
        </w:rPr>
        <w:t>。</w:t>
      </w:r>
    </w:p>
    <w:p w14:paraId="0F501928" w14:textId="177D9C61" w:rsidR="0023489E" w:rsidRDefault="0023489E" w:rsidP="0023489E">
      <w:pPr>
        <w:keepNext/>
        <w:spacing w:line="360" w:lineRule="auto"/>
        <w:ind w:firstLine="560"/>
        <w:jc w:val="center"/>
      </w:pPr>
      <w:r>
        <w:rPr>
          <w:rFonts w:ascii="楷体" w:eastAsia="楷体" w:hAnsi="楷体" w:cs="楷体_GB2312"/>
          <w:noProof/>
          <w:color w:val="0070C0"/>
          <w:sz w:val="28"/>
          <w:szCs w:val="28"/>
        </w:rPr>
        <w:drawing>
          <wp:inline distT="0" distB="0" distL="0" distR="0" wp14:anchorId="48E4E26B" wp14:editId="01E2FFE2">
            <wp:extent cx="5274310" cy="8559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 cstate="print">
                      <a:extLst>
                        <a:ext uri="{BEBA8EAE-BF5A-486C-A8C5-ECC9F3942E4B}">
                          <a14:imgProps xmlns:a14="http://schemas.microsoft.com/office/drawing/2010/main">
                            <a14:imgLayer r:embed="rId8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274310" cy="855980"/>
                    </a:xfrm>
                    <a:prstGeom prst="rect">
                      <a:avLst/>
                    </a:prstGeom>
                    <a:noFill/>
                  </pic:spPr>
                </pic:pic>
              </a:graphicData>
            </a:graphic>
          </wp:inline>
        </w:drawing>
      </w:r>
    </w:p>
    <w:p w14:paraId="0EE1D1E0" w14:textId="551F4F0A" w:rsidR="0023489E" w:rsidRDefault="0023489E" w:rsidP="0023489E">
      <w:pPr>
        <w:pStyle w:val="00"/>
      </w:pPr>
      <w:bookmarkStart w:id="78" w:name="_Toc87642325"/>
      <w:r>
        <w:rPr>
          <w:rFonts w:hint="eastAsia"/>
        </w:rPr>
        <w:t>图</w:t>
      </w:r>
      <w:r>
        <w:rPr>
          <w:rFonts w:hint="eastAsia"/>
        </w:rPr>
        <w:t xml:space="preserve"> </w:t>
      </w:r>
      <w:r w:rsidR="00271F03">
        <w:rPr>
          <w:rFonts w:hint="eastAsia"/>
        </w:rPr>
        <w:t>30</w:t>
      </w:r>
      <w:r>
        <w:rPr>
          <w:rFonts w:hint="eastAsia"/>
        </w:rPr>
        <w:t xml:space="preserve"> </w:t>
      </w:r>
      <w:r>
        <w:rPr>
          <w:rFonts w:hint="eastAsia"/>
        </w:rPr>
        <w:t>研究方法路线图</w:t>
      </w:r>
      <w:bookmarkEnd w:id="78"/>
    </w:p>
    <w:p w14:paraId="71757AF7" w14:textId="77777777" w:rsidR="00335229" w:rsidRPr="00335229" w:rsidRDefault="00335229" w:rsidP="00335229"/>
    <w:p w14:paraId="241A5421" w14:textId="3C9E5F24" w:rsidR="0023489E" w:rsidRDefault="0023489E" w:rsidP="0023489E">
      <w:r>
        <w:rPr>
          <w:rFonts w:hint="eastAsia"/>
        </w:rPr>
        <w:t>本项目的</w:t>
      </w:r>
      <w:proofErr w:type="gramStart"/>
      <w:r>
        <w:rPr>
          <w:rFonts w:hint="eastAsia"/>
        </w:rPr>
        <w:t>题技术</w:t>
      </w:r>
      <w:proofErr w:type="gramEnd"/>
      <w:r>
        <w:rPr>
          <w:rFonts w:hint="eastAsia"/>
        </w:rPr>
        <w:t>路线总共分为以下几点。</w:t>
      </w:r>
    </w:p>
    <w:p w14:paraId="22B4CCEF" w14:textId="6EF60B98" w:rsidR="0023489E" w:rsidRDefault="0023489E" w:rsidP="0023489E">
      <w:r>
        <w:rPr>
          <w:rFonts w:hint="eastAsia"/>
        </w:rPr>
        <w:t>首先是</w:t>
      </w:r>
      <w:r w:rsidRPr="0023489E">
        <w:rPr>
          <w:rFonts w:hint="eastAsia"/>
        </w:rPr>
        <w:t>对算法进行研究，提炼出算子运算特点。分析通用架构的不足，研究多模态异构阵列，支持不同精度的运算，充分复用片上逻辑资源，提高硬件资源利用率</w:t>
      </w:r>
      <w:r>
        <w:rPr>
          <w:rFonts w:hint="eastAsia"/>
        </w:rPr>
        <w:t>。</w:t>
      </w:r>
    </w:p>
    <w:p w14:paraId="7027B543" w14:textId="13423D1F" w:rsidR="0023489E" w:rsidRDefault="0023489E" w:rsidP="0023489E">
      <w:r>
        <w:rPr>
          <w:rFonts w:hint="eastAsia"/>
        </w:rPr>
        <w:t>然后</w:t>
      </w:r>
      <w:r w:rsidRPr="0023489E">
        <w:rPr>
          <w:rFonts w:hint="eastAsia"/>
        </w:rPr>
        <w:t>研究架构的可重构特性，使其具备不同层面的可重构属性。在运算单元层面，通过重构使</w:t>
      </w:r>
      <w:r w:rsidRPr="0023489E">
        <w:rPr>
          <w:rFonts w:hint="eastAsia"/>
        </w:rPr>
        <w:t xml:space="preserve">PE </w:t>
      </w:r>
      <w:r w:rsidRPr="0023489E">
        <w:rPr>
          <w:rFonts w:hint="eastAsia"/>
        </w:rPr>
        <w:t>阵列可以根据配置信息灵活处理不同计算任务类型的算子，支持多比特算子运算。在阵列化层面，阵列可重构，进而适配不同访存比，提高资源利用率</w:t>
      </w:r>
      <w:r>
        <w:rPr>
          <w:rFonts w:hint="eastAsia"/>
        </w:rPr>
        <w:t>。</w:t>
      </w:r>
    </w:p>
    <w:p w14:paraId="4C31AF33" w14:textId="1E3F22BB" w:rsidR="0023489E" w:rsidRPr="0001453C" w:rsidRDefault="0023489E" w:rsidP="0023489E">
      <w:pPr>
        <w:autoSpaceDE w:val="0"/>
        <w:autoSpaceDN w:val="0"/>
        <w:adjustRightInd w:val="0"/>
        <w:spacing w:line="440" w:lineRule="exact"/>
        <w:jc w:val="left"/>
        <w:rPr>
          <w:rFonts w:eastAsia="楷体"/>
          <w:sz w:val="28"/>
          <w:szCs w:val="28"/>
        </w:rPr>
      </w:pPr>
      <w:r>
        <w:rPr>
          <w:rFonts w:hint="eastAsia"/>
        </w:rPr>
        <w:t>之后设计采用多目标优化算法寻找异构融合架构的最优设计，并采用计算任务动态分配策略实现高效片上资源利用，同时</w:t>
      </w:r>
      <w:r w:rsidRPr="0023489E">
        <w:rPr>
          <w:rFonts w:hint="eastAsia"/>
        </w:rPr>
        <w:t>采用异构计算阵列结构，确保各子阵列的并行性及子阵列间处理潜力能够充分发挥，全局控制器根据任务为各子阵列中的计算单元产生配置信息，高效有序地完成</w:t>
      </w:r>
      <w:r>
        <w:rPr>
          <w:rFonts w:hint="eastAsia"/>
        </w:rPr>
        <w:t>任务。</w:t>
      </w:r>
    </w:p>
    <w:p w14:paraId="51325CB9" w14:textId="77777777" w:rsidR="0023489E" w:rsidRPr="0023489E" w:rsidRDefault="0023489E" w:rsidP="00B35EFF">
      <w:pPr>
        <w:ind w:firstLineChars="0" w:firstLine="0"/>
      </w:pPr>
    </w:p>
    <w:p w14:paraId="0E8DF49A" w14:textId="111A00C7" w:rsidR="005D1DE5" w:rsidRPr="007C3CEE" w:rsidRDefault="005D1DE5" w:rsidP="00D652BC">
      <w:pPr>
        <w:pStyle w:val="3"/>
      </w:pPr>
      <w:bookmarkStart w:id="79" w:name="_Toc87818098"/>
      <w:r w:rsidRPr="007C3CEE">
        <w:t>2</w:t>
      </w:r>
      <w:r w:rsidRPr="007C3CEE">
        <w:t>、</w:t>
      </w:r>
      <w:r w:rsidR="0023489E">
        <w:rPr>
          <w:rFonts w:hint="eastAsia"/>
        </w:rPr>
        <w:t>实验手段</w:t>
      </w:r>
      <w:bookmarkEnd w:id="79"/>
    </w:p>
    <w:p w14:paraId="5CCE9823" w14:textId="7338FAFA" w:rsidR="0023489E" w:rsidRDefault="0023489E" w:rsidP="004019DA">
      <w:r w:rsidRPr="0023489E">
        <w:rPr>
          <w:rFonts w:hint="eastAsia"/>
        </w:rPr>
        <w:t>用高级语言实现架构性能分析模型，分析不同架构的预期性能。性能分析模型的输入是架构设计参数、神经网络描述以及</w:t>
      </w:r>
      <w:r w:rsidR="00865CA8">
        <w:rPr>
          <w:rFonts w:hint="eastAsia"/>
        </w:rPr>
        <w:t>蒙特卡洛树搜索</w:t>
      </w:r>
      <w:r w:rsidRPr="0023489E">
        <w:rPr>
          <w:rFonts w:hint="eastAsia"/>
        </w:rPr>
        <w:t>算法，进行</w:t>
      </w:r>
      <w:r w:rsidRPr="0023489E">
        <w:t>cycle</w:t>
      </w:r>
      <w:r w:rsidRPr="0023489E">
        <w:rPr>
          <w:rFonts w:hint="eastAsia"/>
        </w:rPr>
        <w:t xml:space="preserve"> </w:t>
      </w:r>
      <w:r w:rsidRPr="0023489E">
        <w:rPr>
          <w:rFonts w:hint="eastAsia"/>
        </w:rPr>
        <w:t>级别的性能仿真后得到性能评估结果</w:t>
      </w:r>
      <w:r>
        <w:rPr>
          <w:rFonts w:hint="eastAsia"/>
        </w:rPr>
        <w:t>。</w:t>
      </w:r>
    </w:p>
    <w:p w14:paraId="7841D94F" w14:textId="643503B9" w:rsidR="0023489E" w:rsidRDefault="0023489E" w:rsidP="004019DA">
      <w:r w:rsidRPr="0023489E">
        <w:rPr>
          <w:rFonts w:hint="eastAsia"/>
        </w:rPr>
        <w:t>用高级语言实现架构功耗分析模型，评估不同架构的平均功耗。功耗分析模型的输入是架构设计参数，内嵌一个基本单元功耗库，可以对架构进行功耗分析，实现高能效</w:t>
      </w:r>
      <w:r w:rsidRPr="0023489E">
        <w:rPr>
          <w:rFonts w:hint="eastAsia"/>
        </w:rPr>
        <w:lastRenderedPageBreak/>
        <w:t>设计</w:t>
      </w:r>
      <w:r>
        <w:rPr>
          <w:rFonts w:hint="eastAsia"/>
        </w:rPr>
        <w:t>。</w:t>
      </w:r>
    </w:p>
    <w:p w14:paraId="60DCADDE" w14:textId="60EAD183" w:rsidR="0023489E" w:rsidRDefault="0023489E" w:rsidP="004019DA">
      <w:r>
        <w:rPr>
          <w:rFonts w:hint="eastAsia"/>
        </w:rPr>
        <w:t>随后是任务的基于高层次综合的映射问题，</w:t>
      </w:r>
      <w:r w:rsidRPr="0023489E">
        <w:rPr>
          <w:rFonts w:hint="eastAsia"/>
        </w:rPr>
        <w:t>任务</w:t>
      </w:r>
      <w:r w:rsidRPr="0023489E">
        <w:t>的映射分三步骤</w:t>
      </w:r>
      <w:r w:rsidRPr="0023489E">
        <w:t>:</w:t>
      </w:r>
      <w:r w:rsidRPr="0023489E">
        <w:t>前端输入模块将输入的神经网络的层次化描述脚本或者</w:t>
      </w:r>
      <w:r w:rsidR="00B35EFF">
        <w:rPr>
          <w:rFonts w:hint="eastAsia"/>
        </w:rPr>
        <w:t>其他通用机器语言</w:t>
      </w:r>
      <w:r w:rsidRPr="0023489E">
        <w:t>转为中间表示形式</w:t>
      </w:r>
      <w:r w:rsidRPr="0023489E">
        <w:rPr>
          <w:rFonts w:hint="eastAsia"/>
        </w:rPr>
        <w:t>；</w:t>
      </w:r>
      <w:r w:rsidRPr="0023489E">
        <w:t>中段优化模块对不同类型的神经网络层级实现优化求解</w:t>
      </w:r>
      <w:r w:rsidRPr="0023489E">
        <w:rPr>
          <w:rFonts w:hint="eastAsia"/>
        </w:rPr>
        <w:t>；</w:t>
      </w:r>
      <w:r w:rsidRPr="0023489E">
        <w:t>后端输出模块根据实际的硬件参数，调整配置信息的格式</w:t>
      </w:r>
      <w:r w:rsidR="00B35EFF">
        <w:rPr>
          <w:rFonts w:hint="eastAsia"/>
        </w:rPr>
        <w:t>。</w:t>
      </w:r>
    </w:p>
    <w:p w14:paraId="44096AE4" w14:textId="77777777" w:rsidR="00AE4D55" w:rsidRPr="007C3CEE" w:rsidRDefault="00AE4D55" w:rsidP="0054224C"/>
    <w:p w14:paraId="385690EF" w14:textId="77777777" w:rsidR="0054224C" w:rsidRPr="007C3CEE" w:rsidRDefault="007627AE" w:rsidP="00D652BC">
      <w:pPr>
        <w:pStyle w:val="1"/>
      </w:pPr>
      <w:bookmarkStart w:id="80" w:name="_Toc87818099"/>
      <w:r>
        <w:rPr>
          <w:rFonts w:hint="eastAsia"/>
        </w:rPr>
        <w:t>六、</w:t>
      </w:r>
      <w:r w:rsidR="0054224C" w:rsidRPr="007C3CEE">
        <w:t>交付技术状态</w:t>
      </w:r>
      <w:bookmarkEnd w:id="80"/>
    </w:p>
    <w:p w14:paraId="6C02EE13" w14:textId="3CC3BEAD" w:rsidR="00741960" w:rsidRPr="007C3CEE" w:rsidRDefault="00741960" w:rsidP="00741960">
      <w:pPr>
        <w:widowControl/>
        <w:tabs>
          <w:tab w:val="left" w:pos="426"/>
        </w:tabs>
        <w:spacing w:line="440" w:lineRule="atLeast"/>
        <w:rPr>
          <w:bCs w:val="0"/>
        </w:rPr>
      </w:pPr>
      <w:r w:rsidRPr="007C3CEE">
        <w:t>见表</w:t>
      </w:r>
      <w:r w:rsidR="00335229">
        <w:t>1</w:t>
      </w:r>
      <w:r w:rsidRPr="007C3CEE">
        <w:t>。</w:t>
      </w:r>
    </w:p>
    <w:p w14:paraId="47743328" w14:textId="3374FAAC" w:rsidR="00741960" w:rsidRPr="007C3CEE" w:rsidRDefault="00741960" w:rsidP="00741960">
      <w:pPr>
        <w:pStyle w:val="afe"/>
        <w:keepNext/>
        <w:jc w:val="center"/>
        <w:rPr>
          <w:rFonts w:ascii="Times New Roman" w:hAnsi="Times New Roman" w:cs="Times New Roman"/>
          <w:sz w:val="24"/>
          <w:szCs w:val="24"/>
        </w:rPr>
      </w:pPr>
      <w:r w:rsidRPr="007C3CEE">
        <w:rPr>
          <w:rFonts w:ascii="Times New Roman" w:cs="Times New Roman"/>
          <w:sz w:val="24"/>
          <w:szCs w:val="24"/>
        </w:rPr>
        <w:t>表</w:t>
      </w:r>
      <w:r w:rsidRPr="007C3CEE">
        <w:rPr>
          <w:rFonts w:ascii="Times New Roman" w:hAnsi="Times New Roman" w:cs="Times New Roman"/>
          <w:sz w:val="24"/>
          <w:szCs w:val="24"/>
        </w:rPr>
        <w:t xml:space="preserve"> </w:t>
      </w:r>
      <w:r w:rsidR="00335229">
        <w:rPr>
          <w:rFonts w:ascii="Times New Roman" w:hAnsi="Times New Roman" w:cs="Times New Roman"/>
          <w:sz w:val="24"/>
          <w:szCs w:val="24"/>
        </w:rPr>
        <w:t>1</w:t>
      </w:r>
      <w:r w:rsidRPr="007C3CEE">
        <w:rPr>
          <w:rFonts w:ascii="Times New Roman" w:hAnsi="Times New Roman" w:cs="Times New Roman"/>
          <w:sz w:val="24"/>
          <w:szCs w:val="24"/>
        </w:rPr>
        <w:t xml:space="preserve">  </w:t>
      </w:r>
      <w:r w:rsidRPr="007C3CEE">
        <w:rPr>
          <w:rFonts w:ascii="Times New Roman" w:cs="Times New Roman"/>
          <w:sz w:val="24"/>
          <w:szCs w:val="24"/>
        </w:rPr>
        <w:t>交付技术状态</w:t>
      </w:r>
    </w:p>
    <w:tbl>
      <w:tblPr>
        <w:tblStyle w:val="ab"/>
        <w:tblW w:w="9464" w:type="dxa"/>
        <w:tblLook w:val="04A0" w:firstRow="1" w:lastRow="0" w:firstColumn="1" w:lastColumn="0" w:noHBand="0" w:noVBand="1"/>
      </w:tblPr>
      <w:tblGrid>
        <w:gridCol w:w="1242"/>
        <w:gridCol w:w="5103"/>
        <w:gridCol w:w="1560"/>
        <w:gridCol w:w="1559"/>
      </w:tblGrid>
      <w:tr w:rsidR="00876326" w14:paraId="4720C057" w14:textId="77777777" w:rsidTr="00876326">
        <w:tc>
          <w:tcPr>
            <w:tcW w:w="1242" w:type="dxa"/>
            <w:vAlign w:val="center"/>
          </w:tcPr>
          <w:p w14:paraId="3AC92E8D" w14:textId="77777777" w:rsidR="00876326" w:rsidRDefault="00876326" w:rsidP="00876326">
            <w:pPr>
              <w:widowControl/>
              <w:tabs>
                <w:tab w:val="left" w:pos="426"/>
              </w:tabs>
              <w:spacing w:line="440" w:lineRule="atLeast"/>
              <w:ind w:firstLineChars="0" w:firstLine="0"/>
              <w:jc w:val="center"/>
              <w:textAlignment w:val="baseline"/>
              <w:rPr>
                <w:rFonts w:ascii="仿宋_GB2312"/>
                <w:bCs w:val="0"/>
              </w:rPr>
            </w:pPr>
            <w:r>
              <w:rPr>
                <w:rFonts w:ascii="仿宋_GB2312" w:hint="eastAsia"/>
              </w:rPr>
              <w:t>交付类别</w:t>
            </w:r>
          </w:p>
        </w:tc>
        <w:tc>
          <w:tcPr>
            <w:tcW w:w="5103" w:type="dxa"/>
            <w:vAlign w:val="center"/>
          </w:tcPr>
          <w:p w14:paraId="530BBCAD" w14:textId="77777777" w:rsidR="00876326" w:rsidRDefault="00876326" w:rsidP="00876326">
            <w:pPr>
              <w:widowControl/>
              <w:tabs>
                <w:tab w:val="left" w:pos="426"/>
              </w:tabs>
              <w:spacing w:line="440" w:lineRule="atLeast"/>
              <w:jc w:val="center"/>
              <w:textAlignment w:val="baseline"/>
              <w:rPr>
                <w:rFonts w:ascii="仿宋_GB2312"/>
                <w:bCs w:val="0"/>
              </w:rPr>
            </w:pPr>
            <w:r>
              <w:rPr>
                <w:rFonts w:ascii="仿宋_GB2312" w:hint="eastAsia"/>
              </w:rPr>
              <w:t>交付内容</w:t>
            </w:r>
          </w:p>
        </w:tc>
        <w:tc>
          <w:tcPr>
            <w:tcW w:w="1560" w:type="dxa"/>
            <w:vAlign w:val="center"/>
          </w:tcPr>
          <w:p w14:paraId="04521071" w14:textId="77777777" w:rsidR="00876326" w:rsidRDefault="00876326" w:rsidP="00876326">
            <w:pPr>
              <w:widowControl/>
              <w:tabs>
                <w:tab w:val="left" w:pos="426"/>
              </w:tabs>
              <w:spacing w:line="440" w:lineRule="atLeast"/>
              <w:ind w:firstLineChars="0" w:firstLine="0"/>
              <w:textAlignment w:val="baseline"/>
              <w:rPr>
                <w:rFonts w:ascii="仿宋_GB2312"/>
                <w:bCs w:val="0"/>
              </w:rPr>
            </w:pPr>
            <w:r>
              <w:rPr>
                <w:rFonts w:ascii="仿宋_GB2312" w:hint="eastAsia"/>
              </w:rPr>
              <w:t>交付数量</w:t>
            </w:r>
          </w:p>
        </w:tc>
        <w:tc>
          <w:tcPr>
            <w:tcW w:w="1559" w:type="dxa"/>
            <w:vAlign w:val="center"/>
          </w:tcPr>
          <w:p w14:paraId="5B4D7F7D" w14:textId="77777777" w:rsidR="00876326" w:rsidRDefault="00876326" w:rsidP="00876326">
            <w:pPr>
              <w:widowControl/>
              <w:tabs>
                <w:tab w:val="left" w:pos="426"/>
              </w:tabs>
              <w:spacing w:line="440" w:lineRule="atLeast"/>
              <w:ind w:firstLineChars="0" w:firstLine="0"/>
              <w:textAlignment w:val="baseline"/>
              <w:rPr>
                <w:rFonts w:ascii="仿宋_GB2312"/>
                <w:bCs w:val="0"/>
              </w:rPr>
            </w:pPr>
            <w:r>
              <w:rPr>
                <w:rFonts w:ascii="仿宋_GB2312" w:hint="eastAsia"/>
              </w:rPr>
              <w:t>交付形式</w:t>
            </w:r>
          </w:p>
        </w:tc>
      </w:tr>
      <w:tr w:rsidR="00876326" w14:paraId="4499C226" w14:textId="77777777" w:rsidTr="00876326">
        <w:tc>
          <w:tcPr>
            <w:tcW w:w="1242" w:type="dxa"/>
            <w:vAlign w:val="center"/>
          </w:tcPr>
          <w:p w14:paraId="4E7FB2F4" w14:textId="77777777" w:rsidR="00876326" w:rsidRDefault="00876326" w:rsidP="00876326">
            <w:pPr>
              <w:widowControl/>
              <w:tabs>
                <w:tab w:val="left" w:pos="426"/>
              </w:tabs>
              <w:spacing w:line="440" w:lineRule="atLeast"/>
              <w:ind w:firstLineChars="0" w:firstLine="0"/>
              <w:jc w:val="center"/>
              <w:textAlignment w:val="baseline"/>
              <w:rPr>
                <w:rFonts w:ascii="仿宋_GB2312"/>
                <w:bCs w:val="0"/>
              </w:rPr>
            </w:pPr>
            <w:r>
              <w:rPr>
                <w:rFonts w:ascii="仿宋_GB2312" w:hint="eastAsia"/>
              </w:rPr>
              <w:t>软件类</w:t>
            </w:r>
          </w:p>
        </w:tc>
        <w:tc>
          <w:tcPr>
            <w:tcW w:w="5103" w:type="dxa"/>
            <w:vAlign w:val="center"/>
          </w:tcPr>
          <w:p w14:paraId="14012352" w14:textId="77777777" w:rsidR="00876326" w:rsidRDefault="00876326" w:rsidP="00876326">
            <w:pPr>
              <w:widowControl/>
              <w:tabs>
                <w:tab w:val="left" w:pos="426"/>
              </w:tabs>
              <w:spacing w:line="440" w:lineRule="atLeast"/>
              <w:ind w:firstLineChars="0" w:firstLine="0"/>
              <w:textAlignment w:val="baseline"/>
              <w:rPr>
                <w:rFonts w:ascii="仿宋_GB2312"/>
                <w:bCs w:val="0"/>
              </w:rPr>
            </w:pPr>
            <w:r w:rsidRPr="00DA4468">
              <w:rPr>
                <w:rFonts w:ascii="仿宋_GB2312" w:hint="eastAsia"/>
              </w:rPr>
              <w:t>面向国产可重构计算芯片的机载智能算法</w:t>
            </w:r>
            <w:r>
              <w:rPr>
                <w:rFonts w:ascii="仿宋_GB2312" w:hint="eastAsia"/>
              </w:rPr>
              <w:t>软件</w:t>
            </w:r>
          </w:p>
        </w:tc>
        <w:tc>
          <w:tcPr>
            <w:tcW w:w="1560" w:type="dxa"/>
            <w:vAlign w:val="center"/>
          </w:tcPr>
          <w:p w14:paraId="0AB4AAC1" w14:textId="77777777" w:rsidR="00876326" w:rsidRDefault="00876326" w:rsidP="00876326">
            <w:pPr>
              <w:widowControl/>
              <w:tabs>
                <w:tab w:val="left" w:pos="426"/>
              </w:tabs>
              <w:spacing w:line="440" w:lineRule="atLeast"/>
              <w:ind w:firstLineChars="0" w:firstLine="0"/>
              <w:textAlignment w:val="baseline"/>
              <w:rPr>
                <w:rFonts w:ascii="仿宋_GB2312"/>
                <w:bCs w:val="0"/>
              </w:rPr>
            </w:pPr>
            <w:r>
              <w:rPr>
                <w:rFonts w:ascii="仿宋_GB2312" w:hint="eastAsia"/>
              </w:rPr>
              <w:t>1套</w:t>
            </w:r>
          </w:p>
        </w:tc>
        <w:tc>
          <w:tcPr>
            <w:tcW w:w="1559" w:type="dxa"/>
            <w:vAlign w:val="center"/>
          </w:tcPr>
          <w:p w14:paraId="500756CC" w14:textId="77777777" w:rsidR="00876326" w:rsidRDefault="00876326" w:rsidP="00876326">
            <w:pPr>
              <w:widowControl/>
              <w:tabs>
                <w:tab w:val="left" w:pos="426"/>
              </w:tabs>
              <w:spacing w:line="440" w:lineRule="atLeast"/>
              <w:ind w:firstLineChars="0" w:firstLine="0"/>
              <w:textAlignment w:val="baseline"/>
              <w:rPr>
                <w:rFonts w:ascii="仿宋_GB2312"/>
                <w:bCs w:val="0"/>
              </w:rPr>
            </w:pPr>
            <w:r>
              <w:rPr>
                <w:rFonts w:ascii="仿宋_GB2312" w:hint="eastAsia"/>
              </w:rPr>
              <w:t>软件代码</w:t>
            </w:r>
          </w:p>
        </w:tc>
      </w:tr>
      <w:tr w:rsidR="00876326" w14:paraId="479D29C0" w14:textId="77777777" w:rsidTr="00876326">
        <w:tc>
          <w:tcPr>
            <w:tcW w:w="1242" w:type="dxa"/>
            <w:vMerge w:val="restart"/>
            <w:vAlign w:val="center"/>
          </w:tcPr>
          <w:p w14:paraId="59BA172D" w14:textId="43156842" w:rsidR="00876326" w:rsidRDefault="00876326" w:rsidP="00876326">
            <w:pPr>
              <w:widowControl/>
              <w:tabs>
                <w:tab w:val="left" w:pos="426"/>
              </w:tabs>
              <w:spacing w:line="440" w:lineRule="atLeast"/>
              <w:ind w:firstLineChars="0" w:firstLine="0"/>
              <w:jc w:val="center"/>
              <w:textAlignment w:val="baseline"/>
              <w:rPr>
                <w:rFonts w:ascii="仿宋_GB2312"/>
                <w:bCs w:val="0"/>
              </w:rPr>
            </w:pPr>
            <w:r>
              <w:rPr>
                <w:rFonts w:ascii="仿宋_GB2312" w:hint="eastAsia"/>
              </w:rPr>
              <w:t>文档类</w:t>
            </w:r>
          </w:p>
        </w:tc>
        <w:tc>
          <w:tcPr>
            <w:tcW w:w="5103" w:type="dxa"/>
            <w:vAlign w:val="center"/>
          </w:tcPr>
          <w:p w14:paraId="5317FE5A" w14:textId="77777777" w:rsidR="00876326" w:rsidRDefault="00876326" w:rsidP="00876326">
            <w:pPr>
              <w:widowControl/>
              <w:tabs>
                <w:tab w:val="left" w:pos="426"/>
              </w:tabs>
              <w:spacing w:line="440" w:lineRule="atLeast"/>
              <w:ind w:firstLineChars="0" w:firstLine="0"/>
              <w:textAlignment w:val="baseline"/>
              <w:rPr>
                <w:rFonts w:ascii="仿宋_GB2312"/>
                <w:bCs w:val="0"/>
              </w:rPr>
            </w:pPr>
            <w:r>
              <w:rPr>
                <w:rFonts w:ascii="仿宋_GB2312" w:hint="eastAsia"/>
              </w:rPr>
              <w:t>项目总体方案设计报告</w:t>
            </w:r>
          </w:p>
        </w:tc>
        <w:tc>
          <w:tcPr>
            <w:tcW w:w="1560" w:type="dxa"/>
            <w:vAlign w:val="center"/>
          </w:tcPr>
          <w:p w14:paraId="5A8596D7" w14:textId="77777777" w:rsidR="00876326" w:rsidRDefault="00876326" w:rsidP="00876326">
            <w:pPr>
              <w:widowControl/>
              <w:tabs>
                <w:tab w:val="left" w:pos="426"/>
              </w:tabs>
              <w:spacing w:line="440" w:lineRule="atLeast"/>
              <w:ind w:firstLineChars="0" w:firstLine="0"/>
              <w:textAlignment w:val="baseline"/>
              <w:rPr>
                <w:rFonts w:ascii="仿宋_GB2312"/>
                <w:bCs w:val="0"/>
              </w:rPr>
            </w:pPr>
            <w:r>
              <w:rPr>
                <w:rFonts w:ascii="仿宋_GB2312"/>
              </w:rPr>
              <w:t>1</w:t>
            </w:r>
            <w:r>
              <w:rPr>
                <w:rFonts w:ascii="仿宋_GB2312" w:hint="eastAsia"/>
              </w:rPr>
              <w:t>份</w:t>
            </w:r>
          </w:p>
        </w:tc>
        <w:tc>
          <w:tcPr>
            <w:tcW w:w="1559" w:type="dxa"/>
            <w:vMerge w:val="restart"/>
            <w:vAlign w:val="center"/>
          </w:tcPr>
          <w:p w14:paraId="246440D3" w14:textId="77777777" w:rsidR="00876326" w:rsidRDefault="00876326" w:rsidP="00876326">
            <w:pPr>
              <w:widowControl/>
              <w:tabs>
                <w:tab w:val="left" w:pos="426"/>
              </w:tabs>
              <w:spacing w:line="440" w:lineRule="atLeast"/>
              <w:ind w:firstLineChars="0" w:firstLine="0"/>
              <w:textAlignment w:val="baseline"/>
              <w:rPr>
                <w:rFonts w:ascii="仿宋_GB2312"/>
              </w:rPr>
            </w:pPr>
            <w:r>
              <w:rPr>
                <w:rFonts w:ascii="仿宋_GB2312" w:hint="eastAsia"/>
              </w:rPr>
              <w:t>电子文档</w:t>
            </w:r>
          </w:p>
          <w:p w14:paraId="51F88F45" w14:textId="46401B4D" w:rsidR="00876326" w:rsidRDefault="00876326" w:rsidP="00876326">
            <w:pPr>
              <w:widowControl/>
              <w:tabs>
                <w:tab w:val="left" w:pos="426"/>
              </w:tabs>
              <w:spacing w:line="440" w:lineRule="atLeast"/>
              <w:ind w:firstLineChars="0" w:firstLine="0"/>
              <w:textAlignment w:val="baseline"/>
              <w:rPr>
                <w:rFonts w:ascii="仿宋_GB2312"/>
                <w:bCs w:val="0"/>
              </w:rPr>
            </w:pPr>
            <w:r>
              <w:rPr>
                <w:rFonts w:ascii="仿宋_GB2312" w:hint="eastAsia"/>
              </w:rPr>
              <w:t>（光盘形式）</w:t>
            </w:r>
          </w:p>
        </w:tc>
      </w:tr>
      <w:tr w:rsidR="00876326" w14:paraId="5D563F53" w14:textId="77777777" w:rsidTr="00876326">
        <w:tc>
          <w:tcPr>
            <w:tcW w:w="1242" w:type="dxa"/>
            <w:vMerge/>
            <w:vAlign w:val="center"/>
          </w:tcPr>
          <w:p w14:paraId="735782DD" w14:textId="77777777" w:rsidR="00876326" w:rsidRDefault="00876326" w:rsidP="001A3102">
            <w:pPr>
              <w:widowControl/>
              <w:tabs>
                <w:tab w:val="left" w:pos="426"/>
              </w:tabs>
              <w:spacing w:line="440" w:lineRule="atLeast"/>
              <w:jc w:val="center"/>
              <w:textAlignment w:val="baseline"/>
              <w:rPr>
                <w:rFonts w:ascii="仿宋_GB2312"/>
                <w:bCs w:val="0"/>
              </w:rPr>
            </w:pPr>
          </w:p>
        </w:tc>
        <w:tc>
          <w:tcPr>
            <w:tcW w:w="5103" w:type="dxa"/>
            <w:vAlign w:val="center"/>
          </w:tcPr>
          <w:p w14:paraId="7F444980" w14:textId="77777777" w:rsidR="00876326" w:rsidRDefault="00876326" w:rsidP="001A3102">
            <w:pPr>
              <w:widowControl/>
              <w:tabs>
                <w:tab w:val="left" w:pos="426"/>
              </w:tabs>
              <w:spacing w:line="440" w:lineRule="atLeast"/>
              <w:jc w:val="center"/>
              <w:textAlignment w:val="baseline"/>
              <w:rPr>
                <w:rFonts w:ascii="仿宋_GB2312"/>
                <w:bCs w:val="0"/>
              </w:rPr>
            </w:pPr>
            <w:r w:rsidRPr="00DA4468">
              <w:rPr>
                <w:rFonts w:ascii="仿宋_GB2312" w:hint="eastAsia"/>
              </w:rPr>
              <w:t>面向国产可重构计算芯片的机载智能算法适配</w:t>
            </w:r>
            <w:r>
              <w:rPr>
                <w:rFonts w:ascii="仿宋_GB2312" w:hint="eastAsia"/>
              </w:rPr>
              <w:t>算法软件详细设计与测试报告</w:t>
            </w:r>
          </w:p>
        </w:tc>
        <w:tc>
          <w:tcPr>
            <w:tcW w:w="1560" w:type="dxa"/>
            <w:vAlign w:val="center"/>
          </w:tcPr>
          <w:p w14:paraId="79C49F05" w14:textId="77777777" w:rsidR="00876326" w:rsidRDefault="00876326" w:rsidP="00876326">
            <w:pPr>
              <w:widowControl/>
              <w:tabs>
                <w:tab w:val="left" w:pos="426"/>
              </w:tabs>
              <w:spacing w:line="440" w:lineRule="atLeast"/>
              <w:ind w:firstLineChars="0" w:firstLine="0"/>
              <w:textAlignment w:val="baseline"/>
              <w:rPr>
                <w:rFonts w:ascii="仿宋_GB2312"/>
                <w:bCs w:val="0"/>
              </w:rPr>
            </w:pPr>
            <w:r>
              <w:rPr>
                <w:rFonts w:ascii="仿宋_GB2312"/>
              </w:rPr>
              <w:t>1</w:t>
            </w:r>
            <w:r>
              <w:rPr>
                <w:rFonts w:ascii="仿宋_GB2312" w:hint="eastAsia"/>
              </w:rPr>
              <w:t>份</w:t>
            </w:r>
          </w:p>
        </w:tc>
        <w:tc>
          <w:tcPr>
            <w:tcW w:w="1559" w:type="dxa"/>
            <w:vMerge/>
            <w:vAlign w:val="center"/>
          </w:tcPr>
          <w:p w14:paraId="071575D6" w14:textId="77777777" w:rsidR="00876326" w:rsidRDefault="00876326" w:rsidP="001A3102">
            <w:pPr>
              <w:widowControl/>
              <w:tabs>
                <w:tab w:val="left" w:pos="426"/>
              </w:tabs>
              <w:spacing w:line="440" w:lineRule="atLeast"/>
              <w:jc w:val="center"/>
              <w:textAlignment w:val="baseline"/>
              <w:rPr>
                <w:rFonts w:ascii="仿宋_GB2312"/>
                <w:bCs w:val="0"/>
              </w:rPr>
            </w:pPr>
          </w:p>
        </w:tc>
      </w:tr>
      <w:tr w:rsidR="00876326" w14:paraId="0F1C0B76" w14:textId="77777777" w:rsidTr="00876326">
        <w:tc>
          <w:tcPr>
            <w:tcW w:w="1242" w:type="dxa"/>
            <w:vMerge/>
            <w:vAlign w:val="center"/>
          </w:tcPr>
          <w:p w14:paraId="50C82FEA" w14:textId="77777777" w:rsidR="00876326" w:rsidRDefault="00876326" w:rsidP="001A3102">
            <w:pPr>
              <w:widowControl/>
              <w:tabs>
                <w:tab w:val="left" w:pos="426"/>
              </w:tabs>
              <w:spacing w:line="440" w:lineRule="atLeast"/>
              <w:jc w:val="center"/>
              <w:textAlignment w:val="baseline"/>
              <w:rPr>
                <w:rFonts w:ascii="仿宋_GB2312"/>
                <w:bCs w:val="0"/>
              </w:rPr>
            </w:pPr>
          </w:p>
        </w:tc>
        <w:tc>
          <w:tcPr>
            <w:tcW w:w="5103" w:type="dxa"/>
            <w:vAlign w:val="center"/>
          </w:tcPr>
          <w:p w14:paraId="2AE2F8E7" w14:textId="77777777" w:rsidR="00876326" w:rsidRDefault="00876326" w:rsidP="00876326">
            <w:pPr>
              <w:widowControl/>
              <w:tabs>
                <w:tab w:val="left" w:pos="426"/>
              </w:tabs>
              <w:spacing w:line="440" w:lineRule="atLeast"/>
              <w:ind w:firstLineChars="0" w:firstLine="0"/>
              <w:textAlignment w:val="baseline"/>
              <w:rPr>
                <w:rFonts w:ascii="仿宋_GB2312"/>
                <w:bCs w:val="0"/>
              </w:rPr>
            </w:pPr>
            <w:r>
              <w:rPr>
                <w:rFonts w:ascii="仿宋_GB2312" w:hint="eastAsia"/>
              </w:rPr>
              <w:t>工作总结报告</w:t>
            </w:r>
          </w:p>
        </w:tc>
        <w:tc>
          <w:tcPr>
            <w:tcW w:w="1560" w:type="dxa"/>
            <w:vAlign w:val="center"/>
          </w:tcPr>
          <w:p w14:paraId="6073880A" w14:textId="77777777" w:rsidR="00876326" w:rsidRDefault="00876326" w:rsidP="00876326">
            <w:pPr>
              <w:widowControl/>
              <w:tabs>
                <w:tab w:val="left" w:pos="426"/>
              </w:tabs>
              <w:spacing w:line="440" w:lineRule="atLeast"/>
              <w:ind w:firstLineChars="0" w:firstLine="0"/>
              <w:textAlignment w:val="baseline"/>
              <w:rPr>
                <w:rFonts w:ascii="仿宋_GB2312"/>
                <w:bCs w:val="0"/>
              </w:rPr>
            </w:pPr>
            <w:r>
              <w:rPr>
                <w:rFonts w:ascii="仿宋_GB2312"/>
              </w:rPr>
              <w:t>1</w:t>
            </w:r>
            <w:r>
              <w:rPr>
                <w:rFonts w:ascii="仿宋_GB2312" w:hint="eastAsia"/>
              </w:rPr>
              <w:t>份</w:t>
            </w:r>
          </w:p>
        </w:tc>
        <w:tc>
          <w:tcPr>
            <w:tcW w:w="1559" w:type="dxa"/>
            <w:vMerge/>
            <w:vAlign w:val="center"/>
          </w:tcPr>
          <w:p w14:paraId="4B36C478" w14:textId="77777777" w:rsidR="00876326" w:rsidRDefault="00876326" w:rsidP="001A3102">
            <w:pPr>
              <w:widowControl/>
              <w:tabs>
                <w:tab w:val="left" w:pos="426"/>
              </w:tabs>
              <w:spacing w:line="440" w:lineRule="atLeast"/>
              <w:jc w:val="center"/>
              <w:textAlignment w:val="baseline"/>
              <w:rPr>
                <w:rFonts w:ascii="仿宋_GB2312"/>
                <w:bCs w:val="0"/>
              </w:rPr>
            </w:pPr>
          </w:p>
        </w:tc>
      </w:tr>
    </w:tbl>
    <w:p w14:paraId="40636F99" w14:textId="77777777" w:rsidR="009811A3" w:rsidRPr="007C3CEE" w:rsidRDefault="009811A3" w:rsidP="00950391"/>
    <w:sectPr w:rsidR="009811A3" w:rsidRPr="007C3CEE" w:rsidSect="003442DD">
      <w:headerReference w:type="default" r:id="rId89"/>
      <w:footerReference w:type="default" r:id="rId90"/>
      <w:pgSz w:w="11906" w:h="16838"/>
      <w:pgMar w:top="1077" w:right="1418" w:bottom="1077"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484170" w14:textId="77777777" w:rsidR="00E63AB5" w:rsidRDefault="00E63AB5" w:rsidP="0054224C">
      <w:r>
        <w:separator/>
      </w:r>
    </w:p>
    <w:p w14:paraId="2D0350FC" w14:textId="77777777" w:rsidR="00E63AB5" w:rsidRDefault="00E63AB5" w:rsidP="0054224C"/>
    <w:p w14:paraId="7346B194" w14:textId="77777777" w:rsidR="00E63AB5" w:rsidRDefault="00E63AB5" w:rsidP="0054224C"/>
    <w:p w14:paraId="7A177964" w14:textId="77777777" w:rsidR="00E63AB5" w:rsidRDefault="00E63AB5" w:rsidP="0054224C"/>
  </w:endnote>
  <w:endnote w:type="continuationSeparator" w:id="0">
    <w:p w14:paraId="135441B5" w14:textId="77777777" w:rsidR="00E63AB5" w:rsidRDefault="00E63AB5" w:rsidP="0054224C">
      <w:r>
        <w:continuationSeparator/>
      </w:r>
    </w:p>
    <w:p w14:paraId="226981EA" w14:textId="77777777" w:rsidR="00E63AB5" w:rsidRDefault="00E63AB5" w:rsidP="0054224C"/>
    <w:p w14:paraId="44A9BA96" w14:textId="77777777" w:rsidR="00E63AB5" w:rsidRDefault="00E63AB5" w:rsidP="0054224C"/>
    <w:p w14:paraId="3E67D865" w14:textId="77777777" w:rsidR="00E63AB5" w:rsidRDefault="00E63AB5" w:rsidP="0054224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enQuanYi Micro Hei">
    <w:altName w:val="Times New Roman"/>
    <w:charset w:val="00"/>
    <w:family w:val="auto"/>
    <w:pitch w:val="default"/>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DY19+ZBCA67-21">
    <w:altName w:val="方正舒体"/>
    <w:panose1 w:val="00000000000000000000"/>
    <w:charset w:val="86"/>
    <w:family w:val="auto"/>
    <w:notTrueType/>
    <w:pitch w:val="default"/>
    <w:sig w:usb0="00000001" w:usb1="080E0000" w:usb2="00000010" w:usb3="00000000" w:csb0="00040000" w:csb1="00000000"/>
  </w:font>
  <w:font w:name="DY16+ZBCA67-18">
    <w:altName w:val="方正舒体"/>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E20534" w14:textId="77777777" w:rsidR="008D197D" w:rsidRDefault="008D197D" w:rsidP="003442D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DDB31" w14:textId="77777777" w:rsidR="008D197D" w:rsidRDefault="008D197D" w:rsidP="0054224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10D00" w14:textId="77777777" w:rsidR="008D197D" w:rsidRDefault="008D197D" w:rsidP="003442DD">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460722"/>
      <w:docPartObj>
        <w:docPartGallery w:val="Page Numbers (Bottom of Page)"/>
        <w:docPartUnique/>
      </w:docPartObj>
    </w:sdtPr>
    <w:sdtEndPr/>
    <w:sdtContent>
      <w:p w14:paraId="451B0849" w14:textId="77777777" w:rsidR="008D197D" w:rsidRDefault="008D197D" w:rsidP="003442DD">
        <w:pPr>
          <w:pStyle w:val="a5"/>
          <w:ind w:firstLine="360"/>
          <w:jc w:val="center"/>
        </w:pPr>
        <w:r>
          <w:fldChar w:fldCharType="begin"/>
        </w:r>
        <w:r>
          <w:instrText xml:space="preserve"> PAGE   \* MERGEFORMAT </w:instrText>
        </w:r>
        <w:r>
          <w:fldChar w:fldCharType="separate"/>
        </w:r>
        <w:r w:rsidR="00DB4638" w:rsidRPr="00DB4638">
          <w:rPr>
            <w:noProof/>
            <w:lang w:val="zh-CN"/>
          </w:rPr>
          <w:t>III</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460720"/>
      <w:docPartObj>
        <w:docPartGallery w:val="Page Numbers (Bottom of Page)"/>
        <w:docPartUnique/>
      </w:docPartObj>
    </w:sdtPr>
    <w:sdtEndPr/>
    <w:sdtContent>
      <w:p w14:paraId="3809AE09" w14:textId="77777777" w:rsidR="008D197D" w:rsidRDefault="008D197D" w:rsidP="003442DD">
        <w:pPr>
          <w:pStyle w:val="a5"/>
          <w:ind w:firstLine="360"/>
          <w:jc w:val="center"/>
        </w:pPr>
        <w:r>
          <w:fldChar w:fldCharType="begin"/>
        </w:r>
        <w:r>
          <w:instrText xml:space="preserve"> PAGE   \* MERGEFORMAT </w:instrText>
        </w:r>
        <w:r>
          <w:fldChar w:fldCharType="separate"/>
        </w:r>
        <w:r w:rsidR="001E3D5F" w:rsidRPr="001E3D5F">
          <w:rPr>
            <w:noProof/>
            <w:lang w:val="zh-CN"/>
          </w:rPr>
          <w:t>13</w:t>
        </w:r>
        <w:r>
          <w:rPr>
            <w:noProof/>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717AF3" w14:textId="77777777" w:rsidR="00E63AB5" w:rsidRDefault="00E63AB5" w:rsidP="0054224C">
      <w:r>
        <w:separator/>
      </w:r>
    </w:p>
    <w:p w14:paraId="0786B8D0" w14:textId="77777777" w:rsidR="00E63AB5" w:rsidRDefault="00E63AB5" w:rsidP="0054224C"/>
    <w:p w14:paraId="566CB2B1" w14:textId="77777777" w:rsidR="00E63AB5" w:rsidRDefault="00E63AB5" w:rsidP="0054224C"/>
    <w:p w14:paraId="231013CF" w14:textId="77777777" w:rsidR="00E63AB5" w:rsidRDefault="00E63AB5" w:rsidP="0054224C"/>
  </w:footnote>
  <w:footnote w:type="continuationSeparator" w:id="0">
    <w:p w14:paraId="0B40730A" w14:textId="77777777" w:rsidR="00E63AB5" w:rsidRDefault="00E63AB5" w:rsidP="0054224C">
      <w:r>
        <w:continuationSeparator/>
      </w:r>
    </w:p>
    <w:p w14:paraId="4289F876" w14:textId="77777777" w:rsidR="00E63AB5" w:rsidRDefault="00E63AB5" w:rsidP="0054224C"/>
    <w:p w14:paraId="420D98B0" w14:textId="77777777" w:rsidR="00E63AB5" w:rsidRDefault="00E63AB5" w:rsidP="0054224C"/>
    <w:p w14:paraId="1EA77F44" w14:textId="77777777" w:rsidR="00E63AB5" w:rsidRDefault="00E63AB5" w:rsidP="0054224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35515B" w14:textId="77777777" w:rsidR="008D197D" w:rsidRDefault="008D197D" w:rsidP="003442DD">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2E90D" w14:textId="77777777" w:rsidR="008D197D" w:rsidRDefault="008D197D" w:rsidP="003442DD">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A5C33" w14:textId="77777777" w:rsidR="008D197D" w:rsidRDefault="008D197D" w:rsidP="003442DD">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1DF7A" w14:textId="77777777" w:rsidR="008D197D" w:rsidRDefault="008D197D" w:rsidP="003442DD">
    <w:pPr>
      <w:pStyle w:val="a3"/>
      <w:pBdr>
        <w:bottom w:val="single" w:sz="4" w:space="1" w:color="auto"/>
      </w:pBdr>
      <w:ind w:firstLine="360"/>
    </w:pPr>
    <w:r>
      <w:rPr>
        <w:rFonts w:hint="eastAsia"/>
      </w:rPr>
      <w:t>项目实施说明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B7D1D"/>
    <w:multiLevelType w:val="hybridMultilevel"/>
    <w:tmpl w:val="09EAB608"/>
    <w:lvl w:ilvl="0" w:tplc="04090011">
      <w:start w:val="1"/>
      <w:numFmt w:val="decimal"/>
      <w:lvlText w:val="%1)"/>
      <w:lvlJc w:val="left"/>
      <w:pPr>
        <w:ind w:left="0" w:hanging="420"/>
      </w:p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1" w15:restartNumberingAfterBreak="0">
    <w:nsid w:val="04391F1F"/>
    <w:multiLevelType w:val="hybridMultilevel"/>
    <w:tmpl w:val="392491F0"/>
    <w:lvl w:ilvl="0" w:tplc="04090011">
      <w:start w:val="1"/>
      <w:numFmt w:val="decimal"/>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 w15:restartNumberingAfterBreak="0">
    <w:nsid w:val="1B1104D1"/>
    <w:multiLevelType w:val="hybridMultilevel"/>
    <w:tmpl w:val="D8F6EFF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233F76"/>
    <w:multiLevelType w:val="hybridMultilevel"/>
    <w:tmpl w:val="AACA918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58C681F"/>
    <w:multiLevelType w:val="hybridMultilevel"/>
    <w:tmpl w:val="97AACB46"/>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15:restartNumberingAfterBreak="0">
    <w:nsid w:val="3EC7207D"/>
    <w:multiLevelType w:val="hybridMultilevel"/>
    <w:tmpl w:val="F1C2368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24934EF"/>
    <w:multiLevelType w:val="hybridMultilevel"/>
    <w:tmpl w:val="E212482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2FA2D42"/>
    <w:multiLevelType w:val="hybridMultilevel"/>
    <w:tmpl w:val="E212482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61E24CD"/>
    <w:multiLevelType w:val="multilevel"/>
    <w:tmpl w:val="25B640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E031218"/>
    <w:multiLevelType w:val="hybridMultilevel"/>
    <w:tmpl w:val="FF1686B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FAB1C2A"/>
    <w:multiLevelType w:val="hybridMultilevel"/>
    <w:tmpl w:val="AFBC3E64"/>
    <w:lvl w:ilvl="0" w:tplc="BDC6CC28">
      <w:start w:val="1"/>
      <w:numFmt w:val="lowerLetter"/>
      <w:lvlText w:val="%1)"/>
      <w:lvlJc w:val="left"/>
      <w:pPr>
        <w:ind w:left="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174155D"/>
    <w:multiLevelType w:val="hybridMultilevel"/>
    <w:tmpl w:val="E212482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3150592"/>
    <w:multiLevelType w:val="hybridMultilevel"/>
    <w:tmpl w:val="E5EACBF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5ACC087A"/>
    <w:multiLevelType w:val="hybridMultilevel"/>
    <w:tmpl w:val="B7222BC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5B010BFF"/>
    <w:multiLevelType w:val="hybridMultilevel"/>
    <w:tmpl w:val="C6D698B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1A84612"/>
    <w:multiLevelType w:val="hybridMultilevel"/>
    <w:tmpl w:val="BFD018A8"/>
    <w:lvl w:ilvl="0" w:tplc="04090011">
      <w:start w:val="1"/>
      <w:numFmt w:val="decimal"/>
      <w:lvlText w:val="%1)"/>
      <w:lvlJc w:val="left"/>
      <w:pPr>
        <w:ind w:left="0" w:hanging="420"/>
      </w:p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16" w15:restartNumberingAfterBreak="0">
    <w:nsid w:val="6DAC3F87"/>
    <w:multiLevelType w:val="hybridMultilevel"/>
    <w:tmpl w:val="19985C4C"/>
    <w:lvl w:ilvl="0" w:tplc="B9C2BF70">
      <w:start w:val="1"/>
      <w:numFmt w:val="lowerLetter"/>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7" w15:restartNumberingAfterBreak="0">
    <w:nsid w:val="7E252B22"/>
    <w:multiLevelType w:val="hybridMultilevel"/>
    <w:tmpl w:val="DE4C96AC"/>
    <w:lvl w:ilvl="0" w:tplc="E71CBD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3"/>
  </w:num>
  <w:num w:numId="3">
    <w:abstractNumId w:val="12"/>
  </w:num>
  <w:num w:numId="4">
    <w:abstractNumId w:val="16"/>
  </w:num>
  <w:num w:numId="5">
    <w:abstractNumId w:val="10"/>
  </w:num>
  <w:num w:numId="6">
    <w:abstractNumId w:val="7"/>
  </w:num>
  <w:num w:numId="7">
    <w:abstractNumId w:val="6"/>
  </w:num>
  <w:num w:numId="8">
    <w:abstractNumId w:val="1"/>
  </w:num>
  <w:num w:numId="9">
    <w:abstractNumId w:val="11"/>
  </w:num>
  <w:num w:numId="10">
    <w:abstractNumId w:val="8"/>
  </w:num>
  <w:num w:numId="11">
    <w:abstractNumId w:val="4"/>
  </w:num>
  <w:num w:numId="12">
    <w:abstractNumId w:val="15"/>
  </w:num>
  <w:num w:numId="13">
    <w:abstractNumId w:val="0"/>
  </w:num>
  <w:num w:numId="14">
    <w:abstractNumId w:val="9"/>
  </w:num>
  <w:num w:numId="15">
    <w:abstractNumId w:val="5"/>
  </w:num>
  <w:num w:numId="16">
    <w:abstractNumId w:val="3"/>
  </w:num>
  <w:num w:numId="17">
    <w:abstractNumId w:val="2"/>
  </w:num>
  <w:num w:numId="18">
    <w:abstractNumId w:val="1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58482E"/>
    <w:rsid w:val="00000EAD"/>
    <w:rsid w:val="00001088"/>
    <w:rsid w:val="00001CD9"/>
    <w:rsid w:val="000035AC"/>
    <w:rsid w:val="000037ED"/>
    <w:rsid w:val="000039DD"/>
    <w:rsid w:val="000043A6"/>
    <w:rsid w:val="0000536A"/>
    <w:rsid w:val="00006A8A"/>
    <w:rsid w:val="00006D61"/>
    <w:rsid w:val="00006E13"/>
    <w:rsid w:val="00007A7D"/>
    <w:rsid w:val="000102B1"/>
    <w:rsid w:val="00010A43"/>
    <w:rsid w:val="00010DE7"/>
    <w:rsid w:val="0001168B"/>
    <w:rsid w:val="00011761"/>
    <w:rsid w:val="00011CBB"/>
    <w:rsid w:val="00012019"/>
    <w:rsid w:val="0001568C"/>
    <w:rsid w:val="000157AC"/>
    <w:rsid w:val="00016760"/>
    <w:rsid w:val="000167AD"/>
    <w:rsid w:val="00016FBB"/>
    <w:rsid w:val="000204E2"/>
    <w:rsid w:val="000216C1"/>
    <w:rsid w:val="00021F7F"/>
    <w:rsid w:val="000226FE"/>
    <w:rsid w:val="0002283A"/>
    <w:rsid w:val="00023557"/>
    <w:rsid w:val="00024CE5"/>
    <w:rsid w:val="00024FB3"/>
    <w:rsid w:val="00025213"/>
    <w:rsid w:val="00025F44"/>
    <w:rsid w:val="00030005"/>
    <w:rsid w:val="000305A9"/>
    <w:rsid w:val="00032508"/>
    <w:rsid w:val="00033993"/>
    <w:rsid w:val="00034A1C"/>
    <w:rsid w:val="00035424"/>
    <w:rsid w:val="00035678"/>
    <w:rsid w:val="00036976"/>
    <w:rsid w:val="00041302"/>
    <w:rsid w:val="00041A4A"/>
    <w:rsid w:val="00041BC9"/>
    <w:rsid w:val="000421D4"/>
    <w:rsid w:val="000429BC"/>
    <w:rsid w:val="00042A22"/>
    <w:rsid w:val="00042D73"/>
    <w:rsid w:val="000433AA"/>
    <w:rsid w:val="00043778"/>
    <w:rsid w:val="00043C8A"/>
    <w:rsid w:val="00044056"/>
    <w:rsid w:val="0004410C"/>
    <w:rsid w:val="00044BE2"/>
    <w:rsid w:val="00046D56"/>
    <w:rsid w:val="00050907"/>
    <w:rsid w:val="00050A02"/>
    <w:rsid w:val="000521F2"/>
    <w:rsid w:val="00052407"/>
    <w:rsid w:val="000530DB"/>
    <w:rsid w:val="0005380B"/>
    <w:rsid w:val="00053ADC"/>
    <w:rsid w:val="00054427"/>
    <w:rsid w:val="00054A64"/>
    <w:rsid w:val="00055775"/>
    <w:rsid w:val="00055D26"/>
    <w:rsid w:val="00057D00"/>
    <w:rsid w:val="00060CE0"/>
    <w:rsid w:val="000617F1"/>
    <w:rsid w:val="00061BA8"/>
    <w:rsid w:val="000635DE"/>
    <w:rsid w:val="00063A6D"/>
    <w:rsid w:val="00063F62"/>
    <w:rsid w:val="00064959"/>
    <w:rsid w:val="00064A4E"/>
    <w:rsid w:val="00064AE1"/>
    <w:rsid w:val="00065472"/>
    <w:rsid w:val="000664B4"/>
    <w:rsid w:val="00066F70"/>
    <w:rsid w:val="0006792E"/>
    <w:rsid w:val="00067A4C"/>
    <w:rsid w:val="00070168"/>
    <w:rsid w:val="000706A3"/>
    <w:rsid w:val="00073228"/>
    <w:rsid w:val="000735E6"/>
    <w:rsid w:val="00073859"/>
    <w:rsid w:val="00073916"/>
    <w:rsid w:val="00074273"/>
    <w:rsid w:val="00075695"/>
    <w:rsid w:val="00075BD6"/>
    <w:rsid w:val="00076607"/>
    <w:rsid w:val="00076D78"/>
    <w:rsid w:val="00077374"/>
    <w:rsid w:val="00077A91"/>
    <w:rsid w:val="0008076C"/>
    <w:rsid w:val="00081948"/>
    <w:rsid w:val="00081C9C"/>
    <w:rsid w:val="00082A4B"/>
    <w:rsid w:val="00083AD8"/>
    <w:rsid w:val="00084F3E"/>
    <w:rsid w:val="000859FC"/>
    <w:rsid w:val="00085EB5"/>
    <w:rsid w:val="000860B8"/>
    <w:rsid w:val="000869EB"/>
    <w:rsid w:val="00087419"/>
    <w:rsid w:val="00090B8A"/>
    <w:rsid w:val="00090F66"/>
    <w:rsid w:val="00091394"/>
    <w:rsid w:val="00091C9C"/>
    <w:rsid w:val="0009228C"/>
    <w:rsid w:val="00092DB8"/>
    <w:rsid w:val="00093D7A"/>
    <w:rsid w:val="00095858"/>
    <w:rsid w:val="00097AD4"/>
    <w:rsid w:val="000A025E"/>
    <w:rsid w:val="000A0703"/>
    <w:rsid w:val="000A0B50"/>
    <w:rsid w:val="000A105B"/>
    <w:rsid w:val="000A159C"/>
    <w:rsid w:val="000A2748"/>
    <w:rsid w:val="000A3C58"/>
    <w:rsid w:val="000A5FB3"/>
    <w:rsid w:val="000A72EB"/>
    <w:rsid w:val="000A75A0"/>
    <w:rsid w:val="000A7E40"/>
    <w:rsid w:val="000B07E0"/>
    <w:rsid w:val="000B08D1"/>
    <w:rsid w:val="000B132F"/>
    <w:rsid w:val="000B171E"/>
    <w:rsid w:val="000B29F0"/>
    <w:rsid w:val="000B2B8B"/>
    <w:rsid w:val="000B2E4D"/>
    <w:rsid w:val="000B3F8F"/>
    <w:rsid w:val="000B5D8D"/>
    <w:rsid w:val="000B66C3"/>
    <w:rsid w:val="000B67DE"/>
    <w:rsid w:val="000B7789"/>
    <w:rsid w:val="000C1E8B"/>
    <w:rsid w:val="000C2124"/>
    <w:rsid w:val="000C2F8D"/>
    <w:rsid w:val="000C3BF1"/>
    <w:rsid w:val="000C400D"/>
    <w:rsid w:val="000C44F5"/>
    <w:rsid w:val="000C463A"/>
    <w:rsid w:val="000C46D7"/>
    <w:rsid w:val="000C4A3D"/>
    <w:rsid w:val="000C4CDF"/>
    <w:rsid w:val="000C59B6"/>
    <w:rsid w:val="000C5C8F"/>
    <w:rsid w:val="000C609D"/>
    <w:rsid w:val="000C6302"/>
    <w:rsid w:val="000C66E1"/>
    <w:rsid w:val="000C7C7E"/>
    <w:rsid w:val="000D1AD6"/>
    <w:rsid w:val="000D1B0A"/>
    <w:rsid w:val="000D25CC"/>
    <w:rsid w:val="000D285D"/>
    <w:rsid w:val="000D2B9B"/>
    <w:rsid w:val="000D46B2"/>
    <w:rsid w:val="000D46B8"/>
    <w:rsid w:val="000D5DE2"/>
    <w:rsid w:val="000D6401"/>
    <w:rsid w:val="000D686A"/>
    <w:rsid w:val="000D69D1"/>
    <w:rsid w:val="000D6ACD"/>
    <w:rsid w:val="000E0056"/>
    <w:rsid w:val="000E0412"/>
    <w:rsid w:val="000E1242"/>
    <w:rsid w:val="000E13DC"/>
    <w:rsid w:val="000E279D"/>
    <w:rsid w:val="000E31D4"/>
    <w:rsid w:val="000E3820"/>
    <w:rsid w:val="000E42F3"/>
    <w:rsid w:val="000E4BD2"/>
    <w:rsid w:val="000E593B"/>
    <w:rsid w:val="000F150B"/>
    <w:rsid w:val="000F1992"/>
    <w:rsid w:val="000F1B76"/>
    <w:rsid w:val="000F1C27"/>
    <w:rsid w:val="000F2F59"/>
    <w:rsid w:val="000F3089"/>
    <w:rsid w:val="000F3277"/>
    <w:rsid w:val="000F33A1"/>
    <w:rsid w:val="000F37F6"/>
    <w:rsid w:val="000F3AFE"/>
    <w:rsid w:val="000F3C7C"/>
    <w:rsid w:val="000F405D"/>
    <w:rsid w:val="000F420D"/>
    <w:rsid w:val="000F4692"/>
    <w:rsid w:val="000F70BE"/>
    <w:rsid w:val="000F7D8D"/>
    <w:rsid w:val="000F7E21"/>
    <w:rsid w:val="0010042A"/>
    <w:rsid w:val="001007A2"/>
    <w:rsid w:val="00101704"/>
    <w:rsid w:val="0010180E"/>
    <w:rsid w:val="00104166"/>
    <w:rsid w:val="00104D1D"/>
    <w:rsid w:val="00104EEF"/>
    <w:rsid w:val="0010586D"/>
    <w:rsid w:val="00105FEA"/>
    <w:rsid w:val="0010716A"/>
    <w:rsid w:val="0011029D"/>
    <w:rsid w:val="00111903"/>
    <w:rsid w:val="00113AC3"/>
    <w:rsid w:val="00113CDC"/>
    <w:rsid w:val="0011444C"/>
    <w:rsid w:val="00114945"/>
    <w:rsid w:val="00116691"/>
    <w:rsid w:val="00121030"/>
    <w:rsid w:val="001231D7"/>
    <w:rsid w:val="00123EB5"/>
    <w:rsid w:val="00124D0B"/>
    <w:rsid w:val="00124DF5"/>
    <w:rsid w:val="00125C69"/>
    <w:rsid w:val="00125D90"/>
    <w:rsid w:val="00126220"/>
    <w:rsid w:val="00126E16"/>
    <w:rsid w:val="00126EFE"/>
    <w:rsid w:val="00127272"/>
    <w:rsid w:val="0012741F"/>
    <w:rsid w:val="001330D6"/>
    <w:rsid w:val="001353AB"/>
    <w:rsid w:val="00135B63"/>
    <w:rsid w:val="0013604F"/>
    <w:rsid w:val="00137A5A"/>
    <w:rsid w:val="001403E3"/>
    <w:rsid w:val="00140DB3"/>
    <w:rsid w:val="00140FB5"/>
    <w:rsid w:val="001410FA"/>
    <w:rsid w:val="00142090"/>
    <w:rsid w:val="001444DE"/>
    <w:rsid w:val="00144CEF"/>
    <w:rsid w:val="00145154"/>
    <w:rsid w:val="00145279"/>
    <w:rsid w:val="001455A0"/>
    <w:rsid w:val="0014619A"/>
    <w:rsid w:val="00146B11"/>
    <w:rsid w:val="0014745B"/>
    <w:rsid w:val="001474E9"/>
    <w:rsid w:val="00147CF3"/>
    <w:rsid w:val="00147DB3"/>
    <w:rsid w:val="0015020D"/>
    <w:rsid w:val="001511A7"/>
    <w:rsid w:val="00151E01"/>
    <w:rsid w:val="00153C13"/>
    <w:rsid w:val="00154E02"/>
    <w:rsid w:val="00154EA6"/>
    <w:rsid w:val="00155C6A"/>
    <w:rsid w:val="00157E78"/>
    <w:rsid w:val="0016071A"/>
    <w:rsid w:val="0016075B"/>
    <w:rsid w:val="001629E9"/>
    <w:rsid w:val="00162A4B"/>
    <w:rsid w:val="00162A5E"/>
    <w:rsid w:val="001630E1"/>
    <w:rsid w:val="00163144"/>
    <w:rsid w:val="00165937"/>
    <w:rsid w:val="00165A60"/>
    <w:rsid w:val="00165C07"/>
    <w:rsid w:val="00166423"/>
    <w:rsid w:val="00166884"/>
    <w:rsid w:val="00166C65"/>
    <w:rsid w:val="00167683"/>
    <w:rsid w:val="0017054F"/>
    <w:rsid w:val="00171815"/>
    <w:rsid w:val="001721CD"/>
    <w:rsid w:val="00172692"/>
    <w:rsid w:val="00172F23"/>
    <w:rsid w:val="001741B8"/>
    <w:rsid w:val="00175001"/>
    <w:rsid w:val="001755D1"/>
    <w:rsid w:val="00176186"/>
    <w:rsid w:val="00177815"/>
    <w:rsid w:val="00177B9F"/>
    <w:rsid w:val="00182310"/>
    <w:rsid w:val="001828D7"/>
    <w:rsid w:val="0018292F"/>
    <w:rsid w:val="0018352B"/>
    <w:rsid w:val="001840E0"/>
    <w:rsid w:val="0018512E"/>
    <w:rsid w:val="0018519D"/>
    <w:rsid w:val="00185D28"/>
    <w:rsid w:val="0018615F"/>
    <w:rsid w:val="00187655"/>
    <w:rsid w:val="00187C79"/>
    <w:rsid w:val="001922E5"/>
    <w:rsid w:val="00192951"/>
    <w:rsid w:val="00192EB5"/>
    <w:rsid w:val="00193452"/>
    <w:rsid w:val="0019380B"/>
    <w:rsid w:val="0019506E"/>
    <w:rsid w:val="00195A3C"/>
    <w:rsid w:val="001A0698"/>
    <w:rsid w:val="001A0C1B"/>
    <w:rsid w:val="001A1065"/>
    <w:rsid w:val="001A1C59"/>
    <w:rsid w:val="001A39D2"/>
    <w:rsid w:val="001A39FC"/>
    <w:rsid w:val="001A3FCD"/>
    <w:rsid w:val="001A5929"/>
    <w:rsid w:val="001A5A14"/>
    <w:rsid w:val="001A79FA"/>
    <w:rsid w:val="001B0175"/>
    <w:rsid w:val="001B0D09"/>
    <w:rsid w:val="001B0FFB"/>
    <w:rsid w:val="001B1CE5"/>
    <w:rsid w:val="001B3402"/>
    <w:rsid w:val="001B3B9B"/>
    <w:rsid w:val="001B6843"/>
    <w:rsid w:val="001C037A"/>
    <w:rsid w:val="001C0A8F"/>
    <w:rsid w:val="001C0B20"/>
    <w:rsid w:val="001C19C8"/>
    <w:rsid w:val="001C2BAC"/>
    <w:rsid w:val="001C3DB4"/>
    <w:rsid w:val="001C5BE9"/>
    <w:rsid w:val="001C6217"/>
    <w:rsid w:val="001C626D"/>
    <w:rsid w:val="001C6521"/>
    <w:rsid w:val="001C7CE7"/>
    <w:rsid w:val="001C7DC8"/>
    <w:rsid w:val="001D08F3"/>
    <w:rsid w:val="001D1632"/>
    <w:rsid w:val="001D1BBC"/>
    <w:rsid w:val="001D230D"/>
    <w:rsid w:val="001D2D17"/>
    <w:rsid w:val="001D3110"/>
    <w:rsid w:val="001D3311"/>
    <w:rsid w:val="001D355E"/>
    <w:rsid w:val="001D3E00"/>
    <w:rsid w:val="001D4D09"/>
    <w:rsid w:val="001D5119"/>
    <w:rsid w:val="001D6620"/>
    <w:rsid w:val="001D79C2"/>
    <w:rsid w:val="001E06E1"/>
    <w:rsid w:val="001E0B4B"/>
    <w:rsid w:val="001E11EB"/>
    <w:rsid w:val="001E307E"/>
    <w:rsid w:val="001E3D5F"/>
    <w:rsid w:val="001E474D"/>
    <w:rsid w:val="001E5196"/>
    <w:rsid w:val="001E59B5"/>
    <w:rsid w:val="001E5B23"/>
    <w:rsid w:val="001E74D9"/>
    <w:rsid w:val="001F10AE"/>
    <w:rsid w:val="001F140B"/>
    <w:rsid w:val="001F1658"/>
    <w:rsid w:val="001F1E61"/>
    <w:rsid w:val="001F1F57"/>
    <w:rsid w:val="001F2436"/>
    <w:rsid w:val="001F2CAD"/>
    <w:rsid w:val="001F3103"/>
    <w:rsid w:val="001F4B59"/>
    <w:rsid w:val="001F500E"/>
    <w:rsid w:val="001F616B"/>
    <w:rsid w:val="001F716E"/>
    <w:rsid w:val="00200335"/>
    <w:rsid w:val="0020054E"/>
    <w:rsid w:val="0020070F"/>
    <w:rsid w:val="00200CB7"/>
    <w:rsid w:val="00200CFD"/>
    <w:rsid w:val="00201365"/>
    <w:rsid w:val="0020484B"/>
    <w:rsid w:val="002050F8"/>
    <w:rsid w:val="002054D3"/>
    <w:rsid w:val="00205502"/>
    <w:rsid w:val="00205731"/>
    <w:rsid w:val="00205A74"/>
    <w:rsid w:val="00205C98"/>
    <w:rsid w:val="00206C70"/>
    <w:rsid w:val="00206D02"/>
    <w:rsid w:val="00207E45"/>
    <w:rsid w:val="002100DD"/>
    <w:rsid w:val="0021050D"/>
    <w:rsid w:val="0021054E"/>
    <w:rsid w:val="00212769"/>
    <w:rsid w:val="00212867"/>
    <w:rsid w:val="00212D0A"/>
    <w:rsid w:val="00213639"/>
    <w:rsid w:val="0021408D"/>
    <w:rsid w:val="0021583A"/>
    <w:rsid w:val="00215D2B"/>
    <w:rsid w:val="00215FB4"/>
    <w:rsid w:val="00217AC2"/>
    <w:rsid w:val="00220C65"/>
    <w:rsid w:val="00223641"/>
    <w:rsid w:val="0022372A"/>
    <w:rsid w:val="00223C43"/>
    <w:rsid w:val="00223D96"/>
    <w:rsid w:val="00224CDB"/>
    <w:rsid w:val="00224E0C"/>
    <w:rsid w:val="002301C7"/>
    <w:rsid w:val="002310AC"/>
    <w:rsid w:val="002322BB"/>
    <w:rsid w:val="0023489E"/>
    <w:rsid w:val="00235347"/>
    <w:rsid w:val="002357B5"/>
    <w:rsid w:val="002362D3"/>
    <w:rsid w:val="002365BB"/>
    <w:rsid w:val="00236C1C"/>
    <w:rsid w:val="00240E61"/>
    <w:rsid w:val="002415A7"/>
    <w:rsid w:val="00242B44"/>
    <w:rsid w:val="002439FA"/>
    <w:rsid w:val="002443E0"/>
    <w:rsid w:val="0024453A"/>
    <w:rsid w:val="00244D38"/>
    <w:rsid w:val="0024503C"/>
    <w:rsid w:val="00245A51"/>
    <w:rsid w:val="00246891"/>
    <w:rsid w:val="00247BB4"/>
    <w:rsid w:val="00247C7A"/>
    <w:rsid w:val="0025000A"/>
    <w:rsid w:val="0025076B"/>
    <w:rsid w:val="00250832"/>
    <w:rsid w:val="002512A8"/>
    <w:rsid w:val="002519D6"/>
    <w:rsid w:val="002519DB"/>
    <w:rsid w:val="002519E8"/>
    <w:rsid w:val="002528B9"/>
    <w:rsid w:val="002532BF"/>
    <w:rsid w:val="00253952"/>
    <w:rsid w:val="00253D59"/>
    <w:rsid w:val="00253F5C"/>
    <w:rsid w:val="002541BC"/>
    <w:rsid w:val="002562C5"/>
    <w:rsid w:val="00256D68"/>
    <w:rsid w:val="00257E58"/>
    <w:rsid w:val="00261799"/>
    <w:rsid w:val="00261E1C"/>
    <w:rsid w:val="0026319E"/>
    <w:rsid w:val="002637A7"/>
    <w:rsid w:val="00263ABE"/>
    <w:rsid w:val="00264C63"/>
    <w:rsid w:val="00267628"/>
    <w:rsid w:val="00267DEB"/>
    <w:rsid w:val="00270F4B"/>
    <w:rsid w:val="00271F03"/>
    <w:rsid w:val="0027204D"/>
    <w:rsid w:val="00273574"/>
    <w:rsid w:val="00275E44"/>
    <w:rsid w:val="00275EB3"/>
    <w:rsid w:val="0027670A"/>
    <w:rsid w:val="002778CB"/>
    <w:rsid w:val="00280758"/>
    <w:rsid w:val="002819B3"/>
    <w:rsid w:val="002827B6"/>
    <w:rsid w:val="002832A5"/>
    <w:rsid w:val="00283DA4"/>
    <w:rsid w:val="00286142"/>
    <w:rsid w:val="00287089"/>
    <w:rsid w:val="00290C1F"/>
    <w:rsid w:val="00292C64"/>
    <w:rsid w:val="002937DC"/>
    <w:rsid w:val="0029392A"/>
    <w:rsid w:val="00293A11"/>
    <w:rsid w:val="00294F30"/>
    <w:rsid w:val="00296045"/>
    <w:rsid w:val="002965B9"/>
    <w:rsid w:val="00296AF7"/>
    <w:rsid w:val="002A0CD0"/>
    <w:rsid w:val="002A19D0"/>
    <w:rsid w:val="002A2722"/>
    <w:rsid w:val="002A2795"/>
    <w:rsid w:val="002A2E04"/>
    <w:rsid w:val="002A3A1F"/>
    <w:rsid w:val="002A413F"/>
    <w:rsid w:val="002A434F"/>
    <w:rsid w:val="002A4672"/>
    <w:rsid w:val="002A4B76"/>
    <w:rsid w:val="002A4DA5"/>
    <w:rsid w:val="002A4ED8"/>
    <w:rsid w:val="002A5262"/>
    <w:rsid w:val="002A7FC6"/>
    <w:rsid w:val="002A7FDC"/>
    <w:rsid w:val="002B4811"/>
    <w:rsid w:val="002B58C7"/>
    <w:rsid w:val="002B7118"/>
    <w:rsid w:val="002B7CB3"/>
    <w:rsid w:val="002C0596"/>
    <w:rsid w:val="002C0D11"/>
    <w:rsid w:val="002C1A5E"/>
    <w:rsid w:val="002C1F81"/>
    <w:rsid w:val="002C2EB2"/>
    <w:rsid w:val="002C3984"/>
    <w:rsid w:val="002C44B8"/>
    <w:rsid w:val="002C68FE"/>
    <w:rsid w:val="002C6949"/>
    <w:rsid w:val="002C790F"/>
    <w:rsid w:val="002D4307"/>
    <w:rsid w:val="002D592B"/>
    <w:rsid w:val="002D5C2C"/>
    <w:rsid w:val="002D639C"/>
    <w:rsid w:val="002E0EC6"/>
    <w:rsid w:val="002E0F3B"/>
    <w:rsid w:val="002E13EB"/>
    <w:rsid w:val="002E2450"/>
    <w:rsid w:val="002E2B6E"/>
    <w:rsid w:val="002E35A3"/>
    <w:rsid w:val="002E4085"/>
    <w:rsid w:val="002E517D"/>
    <w:rsid w:val="002E61E3"/>
    <w:rsid w:val="002E6526"/>
    <w:rsid w:val="002F056C"/>
    <w:rsid w:val="002F3680"/>
    <w:rsid w:val="002F3EBE"/>
    <w:rsid w:val="002F4104"/>
    <w:rsid w:val="002F47EB"/>
    <w:rsid w:val="002F4DD6"/>
    <w:rsid w:val="002F51D9"/>
    <w:rsid w:val="002F6E77"/>
    <w:rsid w:val="002F7A93"/>
    <w:rsid w:val="002F7D7E"/>
    <w:rsid w:val="00300709"/>
    <w:rsid w:val="00300830"/>
    <w:rsid w:val="0030085E"/>
    <w:rsid w:val="00300E61"/>
    <w:rsid w:val="00302E36"/>
    <w:rsid w:val="003039DA"/>
    <w:rsid w:val="00304216"/>
    <w:rsid w:val="003060EC"/>
    <w:rsid w:val="00306392"/>
    <w:rsid w:val="00306A9A"/>
    <w:rsid w:val="0031027C"/>
    <w:rsid w:val="00312F41"/>
    <w:rsid w:val="00312FD6"/>
    <w:rsid w:val="0031382A"/>
    <w:rsid w:val="00313DE3"/>
    <w:rsid w:val="00314484"/>
    <w:rsid w:val="00315277"/>
    <w:rsid w:val="003157B1"/>
    <w:rsid w:val="00315897"/>
    <w:rsid w:val="00315A8E"/>
    <w:rsid w:val="00315C09"/>
    <w:rsid w:val="003160AA"/>
    <w:rsid w:val="003179C3"/>
    <w:rsid w:val="003203B5"/>
    <w:rsid w:val="003207C1"/>
    <w:rsid w:val="00321414"/>
    <w:rsid w:val="00321F74"/>
    <w:rsid w:val="003220E3"/>
    <w:rsid w:val="0032214A"/>
    <w:rsid w:val="00323B96"/>
    <w:rsid w:val="00324442"/>
    <w:rsid w:val="00325E05"/>
    <w:rsid w:val="00325FB9"/>
    <w:rsid w:val="003325CD"/>
    <w:rsid w:val="00333B65"/>
    <w:rsid w:val="00335229"/>
    <w:rsid w:val="00336B28"/>
    <w:rsid w:val="00336B58"/>
    <w:rsid w:val="00336C95"/>
    <w:rsid w:val="0034161F"/>
    <w:rsid w:val="00342483"/>
    <w:rsid w:val="00342713"/>
    <w:rsid w:val="00343322"/>
    <w:rsid w:val="003442DD"/>
    <w:rsid w:val="003449AF"/>
    <w:rsid w:val="00346BB9"/>
    <w:rsid w:val="00346D93"/>
    <w:rsid w:val="003500DD"/>
    <w:rsid w:val="003514BE"/>
    <w:rsid w:val="0035160A"/>
    <w:rsid w:val="0035222E"/>
    <w:rsid w:val="003548C8"/>
    <w:rsid w:val="00354B27"/>
    <w:rsid w:val="00356D44"/>
    <w:rsid w:val="003605FB"/>
    <w:rsid w:val="00361264"/>
    <w:rsid w:val="00361AE1"/>
    <w:rsid w:val="00362F1D"/>
    <w:rsid w:val="00363B29"/>
    <w:rsid w:val="003648A8"/>
    <w:rsid w:val="00364937"/>
    <w:rsid w:val="00365354"/>
    <w:rsid w:val="00365F6B"/>
    <w:rsid w:val="00366360"/>
    <w:rsid w:val="00367EF1"/>
    <w:rsid w:val="00370093"/>
    <w:rsid w:val="00370B99"/>
    <w:rsid w:val="003718E3"/>
    <w:rsid w:val="00374B02"/>
    <w:rsid w:val="00375641"/>
    <w:rsid w:val="00376D74"/>
    <w:rsid w:val="0038011F"/>
    <w:rsid w:val="0038233B"/>
    <w:rsid w:val="00382648"/>
    <w:rsid w:val="00382C5A"/>
    <w:rsid w:val="00382F98"/>
    <w:rsid w:val="003844C2"/>
    <w:rsid w:val="0038491E"/>
    <w:rsid w:val="003854C2"/>
    <w:rsid w:val="003859E7"/>
    <w:rsid w:val="00385C36"/>
    <w:rsid w:val="00386AD3"/>
    <w:rsid w:val="00386C13"/>
    <w:rsid w:val="00386D0A"/>
    <w:rsid w:val="0038741F"/>
    <w:rsid w:val="00387C0F"/>
    <w:rsid w:val="00387FEB"/>
    <w:rsid w:val="00390154"/>
    <w:rsid w:val="00392436"/>
    <w:rsid w:val="00392E91"/>
    <w:rsid w:val="00397D67"/>
    <w:rsid w:val="00397D9F"/>
    <w:rsid w:val="003A1674"/>
    <w:rsid w:val="003A239D"/>
    <w:rsid w:val="003A2FA1"/>
    <w:rsid w:val="003A33A3"/>
    <w:rsid w:val="003A38F2"/>
    <w:rsid w:val="003A4FB7"/>
    <w:rsid w:val="003A5FAB"/>
    <w:rsid w:val="003A697A"/>
    <w:rsid w:val="003A6A2D"/>
    <w:rsid w:val="003A776E"/>
    <w:rsid w:val="003B0343"/>
    <w:rsid w:val="003B250C"/>
    <w:rsid w:val="003B36F6"/>
    <w:rsid w:val="003B37A9"/>
    <w:rsid w:val="003B37C9"/>
    <w:rsid w:val="003B5AFA"/>
    <w:rsid w:val="003B62FB"/>
    <w:rsid w:val="003B6A6A"/>
    <w:rsid w:val="003C05E8"/>
    <w:rsid w:val="003C0AB8"/>
    <w:rsid w:val="003C1C10"/>
    <w:rsid w:val="003C1EF5"/>
    <w:rsid w:val="003C2FEF"/>
    <w:rsid w:val="003C3385"/>
    <w:rsid w:val="003C4670"/>
    <w:rsid w:val="003C4797"/>
    <w:rsid w:val="003C4B81"/>
    <w:rsid w:val="003C54D2"/>
    <w:rsid w:val="003C5585"/>
    <w:rsid w:val="003C6698"/>
    <w:rsid w:val="003C7F20"/>
    <w:rsid w:val="003D0539"/>
    <w:rsid w:val="003D1548"/>
    <w:rsid w:val="003D22FC"/>
    <w:rsid w:val="003D2CC3"/>
    <w:rsid w:val="003D3414"/>
    <w:rsid w:val="003D49D2"/>
    <w:rsid w:val="003D6B00"/>
    <w:rsid w:val="003D7A53"/>
    <w:rsid w:val="003E0841"/>
    <w:rsid w:val="003E14B4"/>
    <w:rsid w:val="003E2503"/>
    <w:rsid w:val="003E28F7"/>
    <w:rsid w:val="003E2DA5"/>
    <w:rsid w:val="003E30AF"/>
    <w:rsid w:val="003E31E5"/>
    <w:rsid w:val="003E3959"/>
    <w:rsid w:val="003E3CEF"/>
    <w:rsid w:val="003E4F1C"/>
    <w:rsid w:val="003E6621"/>
    <w:rsid w:val="003E6A4E"/>
    <w:rsid w:val="003E705E"/>
    <w:rsid w:val="003E777D"/>
    <w:rsid w:val="003F05E2"/>
    <w:rsid w:val="003F1177"/>
    <w:rsid w:val="003F15A4"/>
    <w:rsid w:val="003F3FDF"/>
    <w:rsid w:val="003F4D13"/>
    <w:rsid w:val="003F6AC6"/>
    <w:rsid w:val="003F7C8C"/>
    <w:rsid w:val="0040029D"/>
    <w:rsid w:val="0040063C"/>
    <w:rsid w:val="00400795"/>
    <w:rsid w:val="00400A53"/>
    <w:rsid w:val="00401183"/>
    <w:rsid w:val="00401246"/>
    <w:rsid w:val="004016FC"/>
    <w:rsid w:val="00401854"/>
    <w:rsid w:val="004019DA"/>
    <w:rsid w:val="00402747"/>
    <w:rsid w:val="00403B9C"/>
    <w:rsid w:val="00403D59"/>
    <w:rsid w:val="00403FC6"/>
    <w:rsid w:val="00407FFB"/>
    <w:rsid w:val="0041025C"/>
    <w:rsid w:val="0041126E"/>
    <w:rsid w:val="00412230"/>
    <w:rsid w:val="004128FC"/>
    <w:rsid w:val="00413830"/>
    <w:rsid w:val="004141D0"/>
    <w:rsid w:val="0041523B"/>
    <w:rsid w:val="00415B85"/>
    <w:rsid w:val="00420053"/>
    <w:rsid w:val="00420695"/>
    <w:rsid w:val="00421739"/>
    <w:rsid w:val="004241B1"/>
    <w:rsid w:val="00424BF5"/>
    <w:rsid w:val="00424E69"/>
    <w:rsid w:val="00425E3E"/>
    <w:rsid w:val="004262F6"/>
    <w:rsid w:val="00427D68"/>
    <w:rsid w:val="00431F44"/>
    <w:rsid w:val="004331E1"/>
    <w:rsid w:val="00433589"/>
    <w:rsid w:val="004336EB"/>
    <w:rsid w:val="00434162"/>
    <w:rsid w:val="00436FBC"/>
    <w:rsid w:val="00437544"/>
    <w:rsid w:val="00440462"/>
    <w:rsid w:val="00441078"/>
    <w:rsid w:val="00441376"/>
    <w:rsid w:val="004414BE"/>
    <w:rsid w:val="00441DCA"/>
    <w:rsid w:val="00441E91"/>
    <w:rsid w:val="004422D9"/>
    <w:rsid w:val="00442550"/>
    <w:rsid w:val="0044289C"/>
    <w:rsid w:val="004434C5"/>
    <w:rsid w:val="00443A5D"/>
    <w:rsid w:val="004462AA"/>
    <w:rsid w:val="0044688C"/>
    <w:rsid w:val="00447571"/>
    <w:rsid w:val="00447AF5"/>
    <w:rsid w:val="0045036C"/>
    <w:rsid w:val="0045053F"/>
    <w:rsid w:val="00450ED6"/>
    <w:rsid w:val="00451EE2"/>
    <w:rsid w:val="00452A2D"/>
    <w:rsid w:val="0045330B"/>
    <w:rsid w:val="00453665"/>
    <w:rsid w:val="00454FBC"/>
    <w:rsid w:val="00455158"/>
    <w:rsid w:val="0045537B"/>
    <w:rsid w:val="00455C30"/>
    <w:rsid w:val="00460E50"/>
    <w:rsid w:val="004617F5"/>
    <w:rsid w:val="00461FDF"/>
    <w:rsid w:val="00463665"/>
    <w:rsid w:val="00464294"/>
    <w:rsid w:val="00464BD6"/>
    <w:rsid w:val="004652AE"/>
    <w:rsid w:val="004656CA"/>
    <w:rsid w:val="0046652D"/>
    <w:rsid w:val="00466E8D"/>
    <w:rsid w:val="00467434"/>
    <w:rsid w:val="004675A9"/>
    <w:rsid w:val="00471B0F"/>
    <w:rsid w:val="00472200"/>
    <w:rsid w:val="00472813"/>
    <w:rsid w:val="0047526A"/>
    <w:rsid w:val="00476D87"/>
    <w:rsid w:val="004811F6"/>
    <w:rsid w:val="004815AB"/>
    <w:rsid w:val="00481DDF"/>
    <w:rsid w:val="00482FCF"/>
    <w:rsid w:val="004841A6"/>
    <w:rsid w:val="0048558C"/>
    <w:rsid w:val="004873E7"/>
    <w:rsid w:val="00487C2D"/>
    <w:rsid w:val="0049021A"/>
    <w:rsid w:val="0049047B"/>
    <w:rsid w:val="00491C8C"/>
    <w:rsid w:val="00491E8A"/>
    <w:rsid w:val="004927A7"/>
    <w:rsid w:val="0049472E"/>
    <w:rsid w:val="00497930"/>
    <w:rsid w:val="004A00A5"/>
    <w:rsid w:val="004A00C6"/>
    <w:rsid w:val="004A0407"/>
    <w:rsid w:val="004A0E7C"/>
    <w:rsid w:val="004A16A0"/>
    <w:rsid w:val="004A2992"/>
    <w:rsid w:val="004A37CB"/>
    <w:rsid w:val="004A4960"/>
    <w:rsid w:val="004A4DA7"/>
    <w:rsid w:val="004A5C2E"/>
    <w:rsid w:val="004A60C3"/>
    <w:rsid w:val="004B1C49"/>
    <w:rsid w:val="004B2D08"/>
    <w:rsid w:val="004B4534"/>
    <w:rsid w:val="004B4B0A"/>
    <w:rsid w:val="004B5DA1"/>
    <w:rsid w:val="004B6ACE"/>
    <w:rsid w:val="004B7D47"/>
    <w:rsid w:val="004C15E6"/>
    <w:rsid w:val="004C24C4"/>
    <w:rsid w:val="004C39AE"/>
    <w:rsid w:val="004C502F"/>
    <w:rsid w:val="004C7EB1"/>
    <w:rsid w:val="004D0C3C"/>
    <w:rsid w:val="004D1239"/>
    <w:rsid w:val="004D20DE"/>
    <w:rsid w:val="004D2541"/>
    <w:rsid w:val="004D27BE"/>
    <w:rsid w:val="004D2EFC"/>
    <w:rsid w:val="004D33E4"/>
    <w:rsid w:val="004D3B55"/>
    <w:rsid w:val="004D5362"/>
    <w:rsid w:val="004D5C34"/>
    <w:rsid w:val="004D73C0"/>
    <w:rsid w:val="004D77A8"/>
    <w:rsid w:val="004E1B79"/>
    <w:rsid w:val="004E23E9"/>
    <w:rsid w:val="004E2667"/>
    <w:rsid w:val="004E38C9"/>
    <w:rsid w:val="004E4201"/>
    <w:rsid w:val="004E627C"/>
    <w:rsid w:val="004E76E1"/>
    <w:rsid w:val="004F146E"/>
    <w:rsid w:val="004F1698"/>
    <w:rsid w:val="004F1CBE"/>
    <w:rsid w:val="004F324E"/>
    <w:rsid w:val="004F4933"/>
    <w:rsid w:val="004F567C"/>
    <w:rsid w:val="004F644B"/>
    <w:rsid w:val="005006D4"/>
    <w:rsid w:val="005013E0"/>
    <w:rsid w:val="00501FF9"/>
    <w:rsid w:val="0050202D"/>
    <w:rsid w:val="00502D3E"/>
    <w:rsid w:val="00503092"/>
    <w:rsid w:val="0050333C"/>
    <w:rsid w:val="005033B4"/>
    <w:rsid w:val="005034FC"/>
    <w:rsid w:val="005041B4"/>
    <w:rsid w:val="00504571"/>
    <w:rsid w:val="00506DB4"/>
    <w:rsid w:val="00507B42"/>
    <w:rsid w:val="0051015E"/>
    <w:rsid w:val="005125AB"/>
    <w:rsid w:val="0051278A"/>
    <w:rsid w:val="00513975"/>
    <w:rsid w:val="00513FF4"/>
    <w:rsid w:val="0051629B"/>
    <w:rsid w:val="005171D0"/>
    <w:rsid w:val="00520847"/>
    <w:rsid w:val="00521164"/>
    <w:rsid w:val="0052130D"/>
    <w:rsid w:val="00523058"/>
    <w:rsid w:val="00523916"/>
    <w:rsid w:val="005240BC"/>
    <w:rsid w:val="00524C08"/>
    <w:rsid w:val="0052573C"/>
    <w:rsid w:val="00526BD8"/>
    <w:rsid w:val="00526CF7"/>
    <w:rsid w:val="00527915"/>
    <w:rsid w:val="00530314"/>
    <w:rsid w:val="00530FE9"/>
    <w:rsid w:val="00531395"/>
    <w:rsid w:val="00532CB6"/>
    <w:rsid w:val="00535554"/>
    <w:rsid w:val="0053690C"/>
    <w:rsid w:val="00537D0A"/>
    <w:rsid w:val="00540CB7"/>
    <w:rsid w:val="00540F2A"/>
    <w:rsid w:val="00541E5A"/>
    <w:rsid w:val="0054224C"/>
    <w:rsid w:val="0054255A"/>
    <w:rsid w:val="005439E8"/>
    <w:rsid w:val="005450AD"/>
    <w:rsid w:val="00545104"/>
    <w:rsid w:val="0054540B"/>
    <w:rsid w:val="005463C7"/>
    <w:rsid w:val="00547444"/>
    <w:rsid w:val="00547CEC"/>
    <w:rsid w:val="00550F43"/>
    <w:rsid w:val="0055111A"/>
    <w:rsid w:val="005521D3"/>
    <w:rsid w:val="00553493"/>
    <w:rsid w:val="00553CA5"/>
    <w:rsid w:val="00553FA4"/>
    <w:rsid w:val="00554A7D"/>
    <w:rsid w:val="00555260"/>
    <w:rsid w:val="00555443"/>
    <w:rsid w:val="005559B2"/>
    <w:rsid w:val="00555DEA"/>
    <w:rsid w:val="00557785"/>
    <w:rsid w:val="005602AB"/>
    <w:rsid w:val="005604C5"/>
    <w:rsid w:val="00561EEE"/>
    <w:rsid w:val="005635FF"/>
    <w:rsid w:val="00563BDC"/>
    <w:rsid w:val="0056434B"/>
    <w:rsid w:val="005644A9"/>
    <w:rsid w:val="00564866"/>
    <w:rsid w:val="005651DF"/>
    <w:rsid w:val="005656FE"/>
    <w:rsid w:val="005657BC"/>
    <w:rsid w:val="00565896"/>
    <w:rsid w:val="0056679B"/>
    <w:rsid w:val="00566B1E"/>
    <w:rsid w:val="00567CB3"/>
    <w:rsid w:val="00571AD7"/>
    <w:rsid w:val="00572427"/>
    <w:rsid w:val="005726E1"/>
    <w:rsid w:val="0057334B"/>
    <w:rsid w:val="005735F3"/>
    <w:rsid w:val="00575282"/>
    <w:rsid w:val="0057583D"/>
    <w:rsid w:val="00575A2D"/>
    <w:rsid w:val="00575E97"/>
    <w:rsid w:val="00576D3A"/>
    <w:rsid w:val="00576F57"/>
    <w:rsid w:val="005809E9"/>
    <w:rsid w:val="00582D73"/>
    <w:rsid w:val="00583426"/>
    <w:rsid w:val="00584601"/>
    <w:rsid w:val="0058482E"/>
    <w:rsid w:val="00584E77"/>
    <w:rsid w:val="00585A4B"/>
    <w:rsid w:val="005862C8"/>
    <w:rsid w:val="005867F3"/>
    <w:rsid w:val="00586E55"/>
    <w:rsid w:val="0058707D"/>
    <w:rsid w:val="005873CF"/>
    <w:rsid w:val="00591EF3"/>
    <w:rsid w:val="00593642"/>
    <w:rsid w:val="00594A1A"/>
    <w:rsid w:val="0059514A"/>
    <w:rsid w:val="00595AB2"/>
    <w:rsid w:val="00596A0D"/>
    <w:rsid w:val="00596F0F"/>
    <w:rsid w:val="005971DF"/>
    <w:rsid w:val="005A06A7"/>
    <w:rsid w:val="005A1A73"/>
    <w:rsid w:val="005A2069"/>
    <w:rsid w:val="005A2096"/>
    <w:rsid w:val="005A290A"/>
    <w:rsid w:val="005A2C98"/>
    <w:rsid w:val="005A4F03"/>
    <w:rsid w:val="005A5C9C"/>
    <w:rsid w:val="005A6296"/>
    <w:rsid w:val="005A65F7"/>
    <w:rsid w:val="005B14E0"/>
    <w:rsid w:val="005B1C98"/>
    <w:rsid w:val="005B274D"/>
    <w:rsid w:val="005B2E18"/>
    <w:rsid w:val="005B4976"/>
    <w:rsid w:val="005B6B1E"/>
    <w:rsid w:val="005B6F39"/>
    <w:rsid w:val="005C08F7"/>
    <w:rsid w:val="005C16BF"/>
    <w:rsid w:val="005C2760"/>
    <w:rsid w:val="005C6B73"/>
    <w:rsid w:val="005C6C90"/>
    <w:rsid w:val="005C6D2C"/>
    <w:rsid w:val="005C71BE"/>
    <w:rsid w:val="005C73F0"/>
    <w:rsid w:val="005C7723"/>
    <w:rsid w:val="005C77C4"/>
    <w:rsid w:val="005D0871"/>
    <w:rsid w:val="005D1221"/>
    <w:rsid w:val="005D1DE5"/>
    <w:rsid w:val="005D2292"/>
    <w:rsid w:val="005D2619"/>
    <w:rsid w:val="005D4ABC"/>
    <w:rsid w:val="005D5054"/>
    <w:rsid w:val="005D5EFD"/>
    <w:rsid w:val="005D689B"/>
    <w:rsid w:val="005D68F8"/>
    <w:rsid w:val="005D6D3C"/>
    <w:rsid w:val="005D7F24"/>
    <w:rsid w:val="005E02BF"/>
    <w:rsid w:val="005E0E0E"/>
    <w:rsid w:val="005E2DA9"/>
    <w:rsid w:val="005E4869"/>
    <w:rsid w:val="005E4879"/>
    <w:rsid w:val="005E4A91"/>
    <w:rsid w:val="005E52C5"/>
    <w:rsid w:val="005E54BB"/>
    <w:rsid w:val="005E5F1D"/>
    <w:rsid w:val="005E6450"/>
    <w:rsid w:val="005E6B13"/>
    <w:rsid w:val="005E7CA6"/>
    <w:rsid w:val="005E7E9E"/>
    <w:rsid w:val="005E7FF4"/>
    <w:rsid w:val="005F11A6"/>
    <w:rsid w:val="005F1F90"/>
    <w:rsid w:val="005F34C8"/>
    <w:rsid w:val="005F3B38"/>
    <w:rsid w:val="005F4750"/>
    <w:rsid w:val="005F5170"/>
    <w:rsid w:val="005F51EA"/>
    <w:rsid w:val="005F5654"/>
    <w:rsid w:val="005F64AA"/>
    <w:rsid w:val="006015E9"/>
    <w:rsid w:val="00602AEE"/>
    <w:rsid w:val="006035D8"/>
    <w:rsid w:val="00603C90"/>
    <w:rsid w:val="00603EA0"/>
    <w:rsid w:val="0060462F"/>
    <w:rsid w:val="00605029"/>
    <w:rsid w:val="00605133"/>
    <w:rsid w:val="0060735A"/>
    <w:rsid w:val="00607725"/>
    <w:rsid w:val="006077E7"/>
    <w:rsid w:val="00607975"/>
    <w:rsid w:val="00610BCB"/>
    <w:rsid w:val="00611E59"/>
    <w:rsid w:val="00613F06"/>
    <w:rsid w:val="006142E1"/>
    <w:rsid w:val="00614D50"/>
    <w:rsid w:val="00615731"/>
    <w:rsid w:val="00615896"/>
    <w:rsid w:val="00616EB1"/>
    <w:rsid w:val="0062038C"/>
    <w:rsid w:val="00620566"/>
    <w:rsid w:val="0062155C"/>
    <w:rsid w:val="00622A4B"/>
    <w:rsid w:val="00622BB3"/>
    <w:rsid w:val="00622FC6"/>
    <w:rsid w:val="00623221"/>
    <w:rsid w:val="006236DE"/>
    <w:rsid w:val="00623DAC"/>
    <w:rsid w:val="00630021"/>
    <w:rsid w:val="00631076"/>
    <w:rsid w:val="00632024"/>
    <w:rsid w:val="00632ADC"/>
    <w:rsid w:val="00632ADD"/>
    <w:rsid w:val="006336D1"/>
    <w:rsid w:val="0063381A"/>
    <w:rsid w:val="00633C41"/>
    <w:rsid w:val="006340C9"/>
    <w:rsid w:val="00634187"/>
    <w:rsid w:val="00636286"/>
    <w:rsid w:val="006364A0"/>
    <w:rsid w:val="00636901"/>
    <w:rsid w:val="0064010C"/>
    <w:rsid w:val="00640283"/>
    <w:rsid w:val="00640CF7"/>
    <w:rsid w:val="00641500"/>
    <w:rsid w:val="00641F84"/>
    <w:rsid w:val="0064239E"/>
    <w:rsid w:val="0064280E"/>
    <w:rsid w:val="00643074"/>
    <w:rsid w:val="00643560"/>
    <w:rsid w:val="00645080"/>
    <w:rsid w:val="006458F9"/>
    <w:rsid w:val="0064669B"/>
    <w:rsid w:val="006466DC"/>
    <w:rsid w:val="00650151"/>
    <w:rsid w:val="0065044B"/>
    <w:rsid w:val="006505B7"/>
    <w:rsid w:val="00650E93"/>
    <w:rsid w:val="00652392"/>
    <w:rsid w:val="00652B65"/>
    <w:rsid w:val="0065507B"/>
    <w:rsid w:val="006551EE"/>
    <w:rsid w:val="00656685"/>
    <w:rsid w:val="00657163"/>
    <w:rsid w:val="00660E43"/>
    <w:rsid w:val="00662450"/>
    <w:rsid w:val="006626B4"/>
    <w:rsid w:val="00663B3B"/>
    <w:rsid w:val="00664142"/>
    <w:rsid w:val="00664F58"/>
    <w:rsid w:val="006650BE"/>
    <w:rsid w:val="00665705"/>
    <w:rsid w:val="00665843"/>
    <w:rsid w:val="006658B2"/>
    <w:rsid w:val="00665F8A"/>
    <w:rsid w:val="0066644B"/>
    <w:rsid w:val="006700BE"/>
    <w:rsid w:val="0067095C"/>
    <w:rsid w:val="00672193"/>
    <w:rsid w:val="0067268B"/>
    <w:rsid w:val="00672FA5"/>
    <w:rsid w:val="006732A4"/>
    <w:rsid w:val="006748AE"/>
    <w:rsid w:val="00675052"/>
    <w:rsid w:val="00675269"/>
    <w:rsid w:val="0067542B"/>
    <w:rsid w:val="00675DA9"/>
    <w:rsid w:val="006760E4"/>
    <w:rsid w:val="006764E2"/>
    <w:rsid w:val="006771AA"/>
    <w:rsid w:val="00677C3A"/>
    <w:rsid w:val="00677D88"/>
    <w:rsid w:val="006801F8"/>
    <w:rsid w:val="00683126"/>
    <w:rsid w:val="00683A02"/>
    <w:rsid w:val="00686787"/>
    <w:rsid w:val="00686BB8"/>
    <w:rsid w:val="006874C8"/>
    <w:rsid w:val="006879A3"/>
    <w:rsid w:val="00687B6F"/>
    <w:rsid w:val="006906B6"/>
    <w:rsid w:val="00690C69"/>
    <w:rsid w:val="0069128E"/>
    <w:rsid w:val="00692A34"/>
    <w:rsid w:val="00692F9D"/>
    <w:rsid w:val="00697913"/>
    <w:rsid w:val="006A09FE"/>
    <w:rsid w:val="006A257E"/>
    <w:rsid w:val="006A2E2C"/>
    <w:rsid w:val="006A6454"/>
    <w:rsid w:val="006B0172"/>
    <w:rsid w:val="006B0F9D"/>
    <w:rsid w:val="006B1B90"/>
    <w:rsid w:val="006B1CD3"/>
    <w:rsid w:val="006B3423"/>
    <w:rsid w:val="006B418F"/>
    <w:rsid w:val="006B55CC"/>
    <w:rsid w:val="006C2770"/>
    <w:rsid w:val="006C3670"/>
    <w:rsid w:val="006C48CD"/>
    <w:rsid w:val="006C4A93"/>
    <w:rsid w:val="006C66A6"/>
    <w:rsid w:val="006C7BAF"/>
    <w:rsid w:val="006C7FE3"/>
    <w:rsid w:val="006D1B78"/>
    <w:rsid w:val="006D2438"/>
    <w:rsid w:val="006D3E77"/>
    <w:rsid w:val="006D3FD1"/>
    <w:rsid w:val="006D5062"/>
    <w:rsid w:val="006D5D95"/>
    <w:rsid w:val="006D6E31"/>
    <w:rsid w:val="006D7C6B"/>
    <w:rsid w:val="006E0189"/>
    <w:rsid w:val="006E02D6"/>
    <w:rsid w:val="006E0C2D"/>
    <w:rsid w:val="006E0D20"/>
    <w:rsid w:val="006E18DD"/>
    <w:rsid w:val="006E2319"/>
    <w:rsid w:val="006E265E"/>
    <w:rsid w:val="006E3496"/>
    <w:rsid w:val="006E43DA"/>
    <w:rsid w:val="006E4ADC"/>
    <w:rsid w:val="006E5179"/>
    <w:rsid w:val="006E6437"/>
    <w:rsid w:val="006E7041"/>
    <w:rsid w:val="006F0F0F"/>
    <w:rsid w:val="006F2203"/>
    <w:rsid w:val="006F492F"/>
    <w:rsid w:val="006F4B20"/>
    <w:rsid w:val="006F5422"/>
    <w:rsid w:val="006F67A4"/>
    <w:rsid w:val="006F6A5F"/>
    <w:rsid w:val="006F7188"/>
    <w:rsid w:val="00700127"/>
    <w:rsid w:val="00700890"/>
    <w:rsid w:val="00700A23"/>
    <w:rsid w:val="0070110C"/>
    <w:rsid w:val="007011AC"/>
    <w:rsid w:val="00701583"/>
    <w:rsid w:val="00702535"/>
    <w:rsid w:val="00702AF8"/>
    <w:rsid w:val="00703475"/>
    <w:rsid w:val="0070377C"/>
    <w:rsid w:val="00704347"/>
    <w:rsid w:val="00704693"/>
    <w:rsid w:val="00704D2D"/>
    <w:rsid w:val="00705A7D"/>
    <w:rsid w:val="00705AE9"/>
    <w:rsid w:val="00706200"/>
    <w:rsid w:val="00706768"/>
    <w:rsid w:val="00707444"/>
    <w:rsid w:val="0070788E"/>
    <w:rsid w:val="0071052A"/>
    <w:rsid w:val="00711763"/>
    <w:rsid w:val="0071199C"/>
    <w:rsid w:val="00711E0F"/>
    <w:rsid w:val="0071354A"/>
    <w:rsid w:val="00715816"/>
    <w:rsid w:val="00716959"/>
    <w:rsid w:val="00716D3A"/>
    <w:rsid w:val="007173E8"/>
    <w:rsid w:val="007176D3"/>
    <w:rsid w:val="007214A4"/>
    <w:rsid w:val="00721B1D"/>
    <w:rsid w:val="00722816"/>
    <w:rsid w:val="00723524"/>
    <w:rsid w:val="007238F5"/>
    <w:rsid w:val="007246DE"/>
    <w:rsid w:val="007250CF"/>
    <w:rsid w:val="00725AE9"/>
    <w:rsid w:val="007262F7"/>
    <w:rsid w:val="00730155"/>
    <w:rsid w:val="0073358E"/>
    <w:rsid w:val="007336CF"/>
    <w:rsid w:val="0073473D"/>
    <w:rsid w:val="00736831"/>
    <w:rsid w:val="0073725B"/>
    <w:rsid w:val="00737676"/>
    <w:rsid w:val="00737701"/>
    <w:rsid w:val="0074078A"/>
    <w:rsid w:val="00741960"/>
    <w:rsid w:val="007429BB"/>
    <w:rsid w:val="00744820"/>
    <w:rsid w:val="0074501B"/>
    <w:rsid w:val="007455D3"/>
    <w:rsid w:val="00745F39"/>
    <w:rsid w:val="0074629E"/>
    <w:rsid w:val="00747426"/>
    <w:rsid w:val="0074757C"/>
    <w:rsid w:val="00747F09"/>
    <w:rsid w:val="00750097"/>
    <w:rsid w:val="00750372"/>
    <w:rsid w:val="00750BA9"/>
    <w:rsid w:val="00750C26"/>
    <w:rsid w:val="00751B21"/>
    <w:rsid w:val="00752E25"/>
    <w:rsid w:val="0075394F"/>
    <w:rsid w:val="00754372"/>
    <w:rsid w:val="00754565"/>
    <w:rsid w:val="007558A7"/>
    <w:rsid w:val="00756035"/>
    <w:rsid w:val="007568D0"/>
    <w:rsid w:val="0075727E"/>
    <w:rsid w:val="0076075F"/>
    <w:rsid w:val="007627AE"/>
    <w:rsid w:val="0076305E"/>
    <w:rsid w:val="00763675"/>
    <w:rsid w:val="00765E54"/>
    <w:rsid w:val="00767A32"/>
    <w:rsid w:val="007700B1"/>
    <w:rsid w:val="00770DE4"/>
    <w:rsid w:val="00771C9B"/>
    <w:rsid w:val="00772722"/>
    <w:rsid w:val="00772C8C"/>
    <w:rsid w:val="007730DC"/>
    <w:rsid w:val="007731C0"/>
    <w:rsid w:val="00773438"/>
    <w:rsid w:val="0077393E"/>
    <w:rsid w:val="00773E83"/>
    <w:rsid w:val="0077529E"/>
    <w:rsid w:val="007759B9"/>
    <w:rsid w:val="00777184"/>
    <w:rsid w:val="007779FA"/>
    <w:rsid w:val="00777C7E"/>
    <w:rsid w:val="007811D1"/>
    <w:rsid w:val="00781CE2"/>
    <w:rsid w:val="00782806"/>
    <w:rsid w:val="00783F5A"/>
    <w:rsid w:val="00784BCE"/>
    <w:rsid w:val="00786AEF"/>
    <w:rsid w:val="00787092"/>
    <w:rsid w:val="00790C6D"/>
    <w:rsid w:val="007952E5"/>
    <w:rsid w:val="0079532B"/>
    <w:rsid w:val="00795916"/>
    <w:rsid w:val="00796685"/>
    <w:rsid w:val="007A20A1"/>
    <w:rsid w:val="007A2B10"/>
    <w:rsid w:val="007A407B"/>
    <w:rsid w:val="007A598D"/>
    <w:rsid w:val="007A5BEF"/>
    <w:rsid w:val="007A6620"/>
    <w:rsid w:val="007A674D"/>
    <w:rsid w:val="007B0DB8"/>
    <w:rsid w:val="007B1124"/>
    <w:rsid w:val="007B11FB"/>
    <w:rsid w:val="007B1909"/>
    <w:rsid w:val="007B2240"/>
    <w:rsid w:val="007B282D"/>
    <w:rsid w:val="007B2A9C"/>
    <w:rsid w:val="007B2D31"/>
    <w:rsid w:val="007B3BCF"/>
    <w:rsid w:val="007B51F8"/>
    <w:rsid w:val="007C0535"/>
    <w:rsid w:val="007C10F8"/>
    <w:rsid w:val="007C11B8"/>
    <w:rsid w:val="007C2684"/>
    <w:rsid w:val="007C3CEE"/>
    <w:rsid w:val="007C44CC"/>
    <w:rsid w:val="007C4773"/>
    <w:rsid w:val="007C4F2A"/>
    <w:rsid w:val="007C4F52"/>
    <w:rsid w:val="007C55C7"/>
    <w:rsid w:val="007C666F"/>
    <w:rsid w:val="007C6A95"/>
    <w:rsid w:val="007C6E51"/>
    <w:rsid w:val="007C7ED0"/>
    <w:rsid w:val="007D1C76"/>
    <w:rsid w:val="007D2D82"/>
    <w:rsid w:val="007D31F0"/>
    <w:rsid w:val="007D3555"/>
    <w:rsid w:val="007D3C12"/>
    <w:rsid w:val="007D6416"/>
    <w:rsid w:val="007D672A"/>
    <w:rsid w:val="007D71A8"/>
    <w:rsid w:val="007E030A"/>
    <w:rsid w:val="007E0824"/>
    <w:rsid w:val="007E46D8"/>
    <w:rsid w:val="007E5E81"/>
    <w:rsid w:val="007E6706"/>
    <w:rsid w:val="007E67B9"/>
    <w:rsid w:val="007E7E8F"/>
    <w:rsid w:val="007E7FD7"/>
    <w:rsid w:val="007F1EBC"/>
    <w:rsid w:val="007F20E7"/>
    <w:rsid w:val="007F221D"/>
    <w:rsid w:val="007F346C"/>
    <w:rsid w:val="007F39F6"/>
    <w:rsid w:val="007F464C"/>
    <w:rsid w:val="007F5B5A"/>
    <w:rsid w:val="007F5BF6"/>
    <w:rsid w:val="007F61F8"/>
    <w:rsid w:val="007F62AA"/>
    <w:rsid w:val="007F6AF1"/>
    <w:rsid w:val="007F6E18"/>
    <w:rsid w:val="007F7EAA"/>
    <w:rsid w:val="00800369"/>
    <w:rsid w:val="008010AF"/>
    <w:rsid w:val="00802002"/>
    <w:rsid w:val="00803BFF"/>
    <w:rsid w:val="00803D5D"/>
    <w:rsid w:val="00803F55"/>
    <w:rsid w:val="00804DE6"/>
    <w:rsid w:val="00806647"/>
    <w:rsid w:val="00807566"/>
    <w:rsid w:val="00807BFA"/>
    <w:rsid w:val="008102C4"/>
    <w:rsid w:val="00811354"/>
    <w:rsid w:val="008114E3"/>
    <w:rsid w:val="008116CA"/>
    <w:rsid w:val="00811B31"/>
    <w:rsid w:val="00812C4B"/>
    <w:rsid w:val="00813502"/>
    <w:rsid w:val="00813B96"/>
    <w:rsid w:val="00813D95"/>
    <w:rsid w:val="0081445E"/>
    <w:rsid w:val="00814F8E"/>
    <w:rsid w:val="00815D8D"/>
    <w:rsid w:val="0081661F"/>
    <w:rsid w:val="00816658"/>
    <w:rsid w:val="00817402"/>
    <w:rsid w:val="00817692"/>
    <w:rsid w:val="00817DE3"/>
    <w:rsid w:val="00820432"/>
    <w:rsid w:val="00820808"/>
    <w:rsid w:val="00821618"/>
    <w:rsid w:val="008226A2"/>
    <w:rsid w:val="008226E4"/>
    <w:rsid w:val="0082283A"/>
    <w:rsid w:val="0082288F"/>
    <w:rsid w:val="00823C27"/>
    <w:rsid w:val="008240BE"/>
    <w:rsid w:val="008250B4"/>
    <w:rsid w:val="00825811"/>
    <w:rsid w:val="00825D9F"/>
    <w:rsid w:val="00826700"/>
    <w:rsid w:val="00831F6E"/>
    <w:rsid w:val="008337F2"/>
    <w:rsid w:val="00834972"/>
    <w:rsid w:val="008359DD"/>
    <w:rsid w:val="00835C40"/>
    <w:rsid w:val="00836570"/>
    <w:rsid w:val="00836B79"/>
    <w:rsid w:val="00837241"/>
    <w:rsid w:val="00837EF1"/>
    <w:rsid w:val="008402CD"/>
    <w:rsid w:val="00841389"/>
    <w:rsid w:val="008414D3"/>
    <w:rsid w:val="00841918"/>
    <w:rsid w:val="00841B63"/>
    <w:rsid w:val="008428F1"/>
    <w:rsid w:val="008445FC"/>
    <w:rsid w:val="00845010"/>
    <w:rsid w:val="00846700"/>
    <w:rsid w:val="00846976"/>
    <w:rsid w:val="00847097"/>
    <w:rsid w:val="00850A7A"/>
    <w:rsid w:val="008513AA"/>
    <w:rsid w:val="00851F87"/>
    <w:rsid w:val="00852E2C"/>
    <w:rsid w:val="00853ADF"/>
    <w:rsid w:val="00853FF4"/>
    <w:rsid w:val="00856253"/>
    <w:rsid w:val="00857353"/>
    <w:rsid w:val="008602B7"/>
    <w:rsid w:val="008621D4"/>
    <w:rsid w:val="008630DA"/>
    <w:rsid w:val="00865C89"/>
    <w:rsid w:val="00865CA8"/>
    <w:rsid w:val="0086627C"/>
    <w:rsid w:val="00866338"/>
    <w:rsid w:val="00866CE9"/>
    <w:rsid w:val="008672BF"/>
    <w:rsid w:val="0087122F"/>
    <w:rsid w:val="0087129B"/>
    <w:rsid w:val="00871470"/>
    <w:rsid w:val="0087213D"/>
    <w:rsid w:val="00873275"/>
    <w:rsid w:val="00873986"/>
    <w:rsid w:val="00873A72"/>
    <w:rsid w:val="00874D4B"/>
    <w:rsid w:val="008751E3"/>
    <w:rsid w:val="008754AC"/>
    <w:rsid w:val="00876326"/>
    <w:rsid w:val="00876349"/>
    <w:rsid w:val="00876515"/>
    <w:rsid w:val="00876CF9"/>
    <w:rsid w:val="0087780F"/>
    <w:rsid w:val="00880A8D"/>
    <w:rsid w:val="008819CC"/>
    <w:rsid w:val="0088215A"/>
    <w:rsid w:val="0088238F"/>
    <w:rsid w:val="00882C16"/>
    <w:rsid w:val="008831C4"/>
    <w:rsid w:val="00885F7F"/>
    <w:rsid w:val="00885F85"/>
    <w:rsid w:val="008860B3"/>
    <w:rsid w:val="00886373"/>
    <w:rsid w:val="008867EE"/>
    <w:rsid w:val="00886D29"/>
    <w:rsid w:val="00887409"/>
    <w:rsid w:val="008901CB"/>
    <w:rsid w:val="00891434"/>
    <w:rsid w:val="008915F0"/>
    <w:rsid w:val="00892921"/>
    <w:rsid w:val="0089332C"/>
    <w:rsid w:val="00893983"/>
    <w:rsid w:val="00893AFA"/>
    <w:rsid w:val="008941CF"/>
    <w:rsid w:val="00894889"/>
    <w:rsid w:val="00894AB7"/>
    <w:rsid w:val="00895061"/>
    <w:rsid w:val="0089541A"/>
    <w:rsid w:val="0089596C"/>
    <w:rsid w:val="008975F9"/>
    <w:rsid w:val="00897870"/>
    <w:rsid w:val="00897FF1"/>
    <w:rsid w:val="008A1A1E"/>
    <w:rsid w:val="008A1B29"/>
    <w:rsid w:val="008A1D99"/>
    <w:rsid w:val="008A2671"/>
    <w:rsid w:val="008A2DBD"/>
    <w:rsid w:val="008A30A2"/>
    <w:rsid w:val="008A31E3"/>
    <w:rsid w:val="008A404D"/>
    <w:rsid w:val="008A63B9"/>
    <w:rsid w:val="008A6760"/>
    <w:rsid w:val="008A7D93"/>
    <w:rsid w:val="008B050E"/>
    <w:rsid w:val="008B06E3"/>
    <w:rsid w:val="008B1453"/>
    <w:rsid w:val="008B483E"/>
    <w:rsid w:val="008B49F2"/>
    <w:rsid w:val="008B4AF6"/>
    <w:rsid w:val="008B4C62"/>
    <w:rsid w:val="008B5591"/>
    <w:rsid w:val="008B5EBC"/>
    <w:rsid w:val="008B7CA5"/>
    <w:rsid w:val="008B7D86"/>
    <w:rsid w:val="008C2E48"/>
    <w:rsid w:val="008C2FF0"/>
    <w:rsid w:val="008C3ED0"/>
    <w:rsid w:val="008C44B1"/>
    <w:rsid w:val="008C4517"/>
    <w:rsid w:val="008C4C24"/>
    <w:rsid w:val="008C4E32"/>
    <w:rsid w:val="008C6981"/>
    <w:rsid w:val="008C6E69"/>
    <w:rsid w:val="008D02E6"/>
    <w:rsid w:val="008D0C08"/>
    <w:rsid w:val="008D197D"/>
    <w:rsid w:val="008D3A09"/>
    <w:rsid w:val="008D47D5"/>
    <w:rsid w:val="008D494A"/>
    <w:rsid w:val="008D4CE5"/>
    <w:rsid w:val="008D6F9E"/>
    <w:rsid w:val="008E0BEF"/>
    <w:rsid w:val="008E15C2"/>
    <w:rsid w:val="008E22F9"/>
    <w:rsid w:val="008E262A"/>
    <w:rsid w:val="008E2FB0"/>
    <w:rsid w:val="008E3473"/>
    <w:rsid w:val="008E38E3"/>
    <w:rsid w:val="008E3B41"/>
    <w:rsid w:val="008E4481"/>
    <w:rsid w:val="008E52F0"/>
    <w:rsid w:val="008E5AD5"/>
    <w:rsid w:val="008E61C7"/>
    <w:rsid w:val="008E65FF"/>
    <w:rsid w:val="008E667F"/>
    <w:rsid w:val="008E6995"/>
    <w:rsid w:val="008E7047"/>
    <w:rsid w:val="008F030E"/>
    <w:rsid w:val="008F0878"/>
    <w:rsid w:val="008F11A3"/>
    <w:rsid w:val="008F3432"/>
    <w:rsid w:val="008F3B28"/>
    <w:rsid w:val="008F429F"/>
    <w:rsid w:val="008F471A"/>
    <w:rsid w:val="008F4BF2"/>
    <w:rsid w:val="008F755C"/>
    <w:rsid w:val="008F77EA"/>
    <w:rsid w:val="008F78D5"/>
    <w:rsid w:val="008F7BBF"/>
    <w:rsid w:val="00900B39"/>
    <w:rsid w:val="00901992"/>
    <w:rsid w:val="00901F5D"/>
    <w:rsid w:val="009043DD"/>
    <w:rsid w:val="00904846"/>
    <w:rsid w:val="00904C4E"/>
    <w:rsid w:val="00906BC8"/>
    <w:rsid w:val="00907FBC"/>
    <w:rsid w:val="00910308"/>
    <w:rsid w:val="0091068D"/>
    <w:rsid w:val="00911510"/>
    <w:rsid w:val="00912D4A"/>
    <w:rsid w:val="00914069"/>
    <w:rsid w:val="00915A75"/>
    <w:rsid w:val="00915E9F"/>
    <w:rsid w:val="00916178"/>
    <w:rsid w:val="00916F55"/>
    <w:rsid w:val="0091743C"/>
    <w:rsid w:val="00917C0D"/>
    <w:rsid w:val="00917DBF"/>
    <w:rsid w:val="00920DED"/>
    <w:rsid w:val="009212FF"/>
    <w:rsid w:val="0092164D"/>
    <w:rsid w:val="009218E8"/>
    <w:rsid w:val="00921EAB"/>
    <w:rsid w:val="0092251C"/>
    <w:rsid w:val="0092287F"/>
    <w:rsid w:val="0092292E"/>
    <w:rsid w:val="00922CB4"/>
    <w:rsid w:val="0092439D"/>
    <w:rsid w:val="00925B7F"/>
    <w:rsid w:val="00925DBB"/>
    <w:rsid w:val="00926ECD"/>
    <w:rsid w:val="00927467"/>
    <w:rsid w:val="009278D3"/>
    <w:rsid w:val="009325D8"/>
    <w:rsid w:val="00932E82"/>
    <w:rsid w:val="009340E6"/>
    <w:rsid w:val="0093441B"/>
    <w:rsid w:val="00934764"/>
    <w:rsid w:val="00935093"/>
    <w:rsid w:val="00935575"/>
    <w:rsid w:val="009361AF"/>
    <w:rsid w:val="009375B6"/>
    <w:rsid w:val="00937693"/>
    <w:rsid w:val="00937DE1"/>
    <w:rsid w:val="00941123"/>
    <w:rsid w:val="00942BD5"/>
    <w:rsid w:val="00944118"/>
    <w:rsid w:val="00944EBA"/>
    <w:rsid w:val="00945F76"/>
    <w:rsid w:val="00950391"/>
    <w:rsid w:val="00953D7A"/>
    <w:rsid w:val="00955376"/>
    <w:rsid w:val="009559D7"/>
    <w:rsid w:val="0095613E"/>
    <w:rsid w:val="00957BD3"/>
    <w:rsid w:val="00957D36"/>
    <w:rsid w:val="0096075B"/>
    <w:rsid w:val="00960CBF"/>
    <w:rsid w:val="00961AE3"/>
    <w:rsid w:val="00961FED"/>
    <w:rsid w:val="00966032"/>
    <w:rsid w:val="009663E8"/>
    <w:rsid w:val="00966B23"/>
    <w:rsid w:val="00967574"/>
    <w:rsid w:val="009701D4"/>
    <w:rsid w:val="0097242E"/>
    <w:rsid w:val="00972F5F"/>
    <w:rsid w:val="009739FB"/>
    <w:rsid w:val="00973AC3"/>
    <w:rsid w:val="009741C5"/>
    <w:rsid w:val="009747F0"/>
    <w:rsid w:val="00974875"/>
    <w:rsid w:val="00974DCE"/>
    <w:rsid w:val="00977691"/>
    <w:rsid w:val="009779AA"/>
    <w:rsid w:val="00977D77"/>
    <w:rsid w:val="009804C6"/>
    <w:rsid w:val="009811A3"/>
    <w:rsid w:val="00981502"/>
    <w:rsid w:val="0098159A"/>
    <w:rsid w:val="00982AD4"/>
    <w:rsid w:val="00982B27"/>
    <w:rsid w:val="00983E66"/>
    <w:rsid w:val="00985256"/>
    <w:rsid w:val="00985B13"/>
    <w:rsid w:val="009863DF"/>
    <w:rsid w:val="00986E93"/>
    <w:rsid w:val="00986ECB"/>
    <w:rsid w:val="00990B5F"/>
    <w:rsid w:val="00993D76"/>
    <w:rsid w:val="0099529F"/>
    <w:rsid w:val="009959B8"/>
    <w:rsid w:val="0099667E"/>
    <w:rsid w:val="009A1A71"/>
    <w:rsid w:val="009A6198"/>
    <w:rsid w:val="009A650F"/>
    <w:rsid w:val="009B1FCA"/>
    <w:rsid w:val="009B2F96"/>
    <w:rsid w:val="009B338F"/>
    <w:rsid w:val="009B4C92"/>
    <w:rsid w:val="009B5413"/>
    <w:rsid w:val="009B642C"/>
    <w:rsid w:val="009B663E"/>
    <w:rsid w:val="009B72E3"/>
    <w:rsid w:val="009B73A7"/>
    <w:rsid w:val="009B7527"/>
    <w:rsid w:val="009B76D1"/>
    <w:rsid w:val="009B7A02"/>
    <w:rsid w:val="009C11A7"/>
    <w:rsid w:val="009C1575"/>
    <w:rsid w:val="009C19D7"/>
    <w:rsid w:val="009C218D"/>
    <w:rsid w:val="009C24E2"/>
    <w:rsid w:val="009C3B03"/>
    <w:rsid w:val="009C4551"/>
    <w:rsid w:val="009C57B6"/>
    <w:rsid w:val="009C6AFD"/>
    <w:rsid w:val="009D0041"/>
    <w:rsid w:val="009D0FCB"/>
    <w:rsid w:val="009D161B"/>
    <w:rsid w:val="009D5EA4"/>
    <w:rsid w:val="009D639C"/>
    <w:rsid w:val="009D6AC7"/>
    <w:rsid w:val="009D7940"/>
    <w:rsid w:val="009E19F1"/>
    <w:rsid w:val="009E258B"/>
    <w:rsid w:val="009E2719"/>
    <w:rsid w:val="009E311F"/>
    <w:rsid w:val="009E347B"/>
    <w:rsid w:val="009E3D0C"/>
    <w:rsid w:val="009E3FDF"/>
    <w:rsid w:val="009E5BC1"/>
    <w:rsid w:val="009F011E"/>
    <w:rsid w:val="009F10D5"/>
    <w:rsid w:val="009F186E"/>
    <w:rsid w:val="009F1B4A"/>
    <w:rsid w:val="009F2DE3"/>
    <w:rsid w:val="009F3667"/>
    <w:rsid w:val="009F54B8"/>
    <w:rsid w:val="009F6488"/>
    <w:rsid w:val="009F6FC1"/>
    <w:rsid w:val="009F70E3"/>
    <w:rsid w:val="009F76E1"/>
    <w:rsid w:val="00A0189D"/>
    <w:rsid w:val="00A01AEC"/>
    <w:rsid w:val="00A01B6B"/>
    <w:rsid w:val="00A023F5"/>
    <w:rsid w:val="00A02F94"/>
    <w:rsid w:val="00A0487E"/>
    <w:rsid w:val="00A04C2D"/>
    <w:rsid w:val="00A058B6"/>
    <w:rsid w:val="00A0711A"/>
    <w:rsid w:val="00A10623"/>
    <w:rsid w:val="00A108FA"/>
    <w:rsid w:val="00A111B8"/>
    <w:rsid w:val="00A113A5"/>
    <w:rsid w:val="00A12D77"/>
    <w:rsid w:val="00A13C33"/>
    <w:rsid w:val="00A2061E"/>
    <w:rsid w:val="00A221B6"/>
    <w:rsid w:val="00A2294D"/>
    <w:rsid w:val="00A22D2C"/>
    <w:rsid w:val="00A22D76"/>
    <w:rsid w:val="00A27901"/>
    <w:rsid w:val="00A307A3"/>
    <w:rsid w:val="00A30F13"/>
    <w:rsid w:val="00A3308B"/>
    <w:rsid w:val="00A339D1"/>
    <w:rsid w:val="00A40E3B"/>
    <w:rsid w:val="00A429E0"/>
    <w:rsid w:val="00A43BC1"/>
    <w:rsid w:val="00A43E6B"/>
    <w:rsid w:val="00A4475E"/>
    <w:rsid w:val="00A45259"/>
    <w:rsid w:val="00A4593D"/>
    <w:rsid w:val="00A460B3"/>
    <w:rsid w:val="00A46FA0"/>
    <w:rsid w:val="00A5064D"/>
    <w:rsid w:val="00A5222E"/>
    <w:rsid w:val="00A53B37"/>
    <w:rsid w:val="00A54A6E"/>
    <w:rsid w:val="00A55278"/>
    <w:rsid w:val="00A552B1"/>
    <w:rsid w:val="00A55B19"/>
    <w:rsid w:val="00A563C8"/>
    <w:rsid w:val="00A5703B"/>
    <w:rsid w:val="00A571FC"/>
    <w:rsid w:val="00A57796"/>
    <w:rsid w:val="00A6289B"/>
    <w:rsid w:val="00A64662"/>
    <w:rsid w:val="00A646D3"/>
    <w:rsid w:val="00A64C0C"/>
    <w:rsid w:val="00A65DC5"/>
    <w:rsid w:val="00A67BA8"/>
    <w:rsid w:val="00A702C8"/>
    <w:rsid w:val="00A70374"/>
    <w:rsid w:val="00A7041E"/>
    <w:rsid w:val="00A71A9D"/>
    <w:rsid w:val="00A71C25"/>
    <w:rsid w:val="00A7336E"/>
    <w:rsid w:val="00A733CD"/>
    <w:rsid w:val="00A73A92"/>
    <w:rsid w:val="00A73A99"/>
    <w:rsid w:val="00A7606D"/>
    <w:rsid w:val="00A7627F"/>
    <w:rsid w:val="00A77C2C"/>
    <w:rsid w:val="00A77C30"/>
    <w:rsid w:val="00A8090A"/>
    <w:rsid w:val="00A82D5C"/>
    <w:rsid w:val="00A84B5E"/>
    <w:rsid w:val="00A85258"/>
    <w:rsid w:val="00A86694"/>
    <w:rsid w:val="00A87CF8"/>
    <w:rsid w:val="00A90907"/>
    <w:rsid w:val="00A91AF1"/>
    <w:rsid w:val="00A94430"/>
    <w:rsid w:val="00A94612"/>
    <w:rsid w:val="00A94DB5"/>
    <w:rsid w:val="00A96666"/>
    <w:rsid w:val="00A966C2"/>
    <w:rsid w:val="00A96B08"/>
    <w:rsid w:val="00A97118"/>
    <w:rsid w:val="00A97353"/>
    <w:rsid w:val="00AA04FA"/>
    <w:rsid w:val="00AA0DAD"/>
    <w:rsid w:val="00AA0E3E"/>
    <w:rsid w:val="00AA145E"/>
    <w:rsid w:val="00AA27AF"/>
    <w:rsid w:val="00AA3181"/>
    <w:rsid w:val="00AA4901"/>
    <w:rsid w:val="00AA4BE5"/>
    <w:rsid w:val="00AA6807"/>
    <w:rsid w:val="00AA7815"/>
    <w:rsid w:val="00AA7EF6"/>
    <w:rsid w:val="00AB02B4"/>
    <w:rsid w:val="00AB135A"/>
    <w:rsid w:val="00AB43F1"/>
    <w:rsid w:val="00AB4BD1"/>
    <w:rsid w:val="00AB5C37"/>
    <w:rsid w:val="00AB65CC"/>
    <w:rsid w:val="00AB67AA"/>
    <w:rsid w:val="00AB67E5"/>
    <w:rsid w:val="00AC0928"/>
    <w:rsid w:val="00AC11F8"/>
    <w:rsid w:val="00AC3B96"/>
    <w:rsid w:val="00AC521B"/>
    <w:rsid w:val="00AC54AD"/>
    <w:rsid w:val="00AC6F70"/>
    <w:rsid w:val="00AD1A46"/>
    <w:rsid w:val="00AD3106"/>
    <w:rsid w:val="00AD4322"/>
    <w:rsid w:val="00AD622C"/>
    <w:rsid w:val="00AD6274"/>
    <w:rsid w:val="00AD6708"/>
    <w:rsid w:val="00AD704A"/>
    <w:rsid w:val="00AD75C2"/>
    <w:rsid w:val="00AD7AB4"/>
    <w:rsid w:val="00AD7DEA"/>
    <w:rsid w:val="00AE1040"/>
    <w:rsid w:val="00AE10C5"/>
    <w:rsid w:val="00AE1B4E"/>
    <w:rsid w:val="00AE2758"/>
    <w:rsid w:val="00AE2764"/>
    <w:rsid w:val="00AE36DC"/>
    <w:rsid w:val="00AE3EA7"/>
    <w:rsid w:val="00AE43DF"/>
    <w:rsid w:val="00AE4D55"/>
    <w:rsid w:val="00AE5FA8"/>
    <w:rsid w:val="00AE6EEB"/>
    <w:rsid w:val="00AE6F93"/>
    <w:rsid w:val="00AE7383"/>
    <w:rsid w:val="00AE7F60"/>
    <w:rsid w:val="00AF0A8A"/>
    <w:rsid w:val="00AF0C8E"/>
    <w:rsid w:val="00AF1476"/>
    <w:rsid w:val="00AF1DC5"/>
    <w:rsid w:val="00AF20D4"/>
    <w:rsid w:val="00AF25F3"/>
    <w:rsid w:val="00AF3388"/>
    <w:rsid w:val="00AF3998"/>
    <w:rsid w:val="00AF4701"/>
    <w:rsid w:val="00AF48B8"/>
    <w:rsid w:val="00AF4A16"/>
    <w:rsid w:val="00AF5FDB"/>
    <w:rsid w:val="00AF6522"/>
    <w:rsid w:val="00AF6702"/>
    <w:rsid w:val="00AF7F79"/>
    <w:rsid w:val="00B01853"/>
    <w:rsid w:val="00B01A69"/>
    <w:rsid w:val="00B02245"/>
    <w:rsid w:val="00B03140"/>
    <w:rsid w:val="00B03A16"/>
    <w:rsid w:val="00B05C1F"/>
    <w:rsid w:val="00B0656C"/>
    <w:rsid w:val="00B06F89"/>
    <w:rsid w:val="00B07C62"/>
    <w:rsid w:val="00B103CF"/>
    <w:rsid w:val="00B10885"/>
    <w:rsid w:val="00B11488"/>
    <w:rsid w:val="00B118DE"/>
    <w:rsid w:val="00B11CD7"/>
    <w:rsid w:val="00B12473"/>
    <w:rsid w:val="00B132D8"/>
    <w:rsid w:val="00B137D2"/>
    <w:rsid w:val="00B1462A"/>
    <w:rsid w:val="00B1485F"/>
    <w:rsid w:val="00B15B57"/>
    <w:rsid w:val="00B15F65"/>
    <w:rsid w:val="00B16C59"/>
    <w:rsid w:val="00B17A7D"/>
    <w:rsid w:val="00B2119A"/>
    <w:rsid w:val="00B230B7"/>
    <w:rsid w:val="00B239BD"/>
    <w:rsid w:val="00B23E2F"/>
    <w:rsid w:val="00B23E8E"/>
    <w:rsid w:val="00B2515A"/>
    <w:rsid w:val="00B2610D"/>
    <w:rsid w:val="00B267E4"/>
    <w:rsid w:val="00B27515"/>
    <w:rsid w:val="00B2771C"/>
    <w:rsid w:val="00B30A88"/>
    <w:rsid w:val="00B31F38"/>
    <w:rsid w:val="00B330C7"/>
    <w:rsid w:val="00B35D98"/>
    <w:rsid w:val="00B35EFF"/>
    <w:rsid w:val="00B37336"/>
    <w:rsid w:val="00B42231"/>
    <w:rsid w:val="00B42835"/>
    <w:rsid w:val="00B4325E"/>
    <w:rsid w:val="00B4334B"/>
    <w:rsid w:val="00B4369B"/>
    <w:rsid w:val="00B441F2"/>
    <w:rsid w:val="00B44384"/>
    <w:rsid w:val="00B44952"/>
    <w:rsid w:val="00B44DF6"/>
    <w:rsid w:val="00B45B77"/>
    <w:rsid w:val="00B45CCA"/>
    <w:rsid w:val="00B460A6"/>
    <w:rsid w:val="00B46CC2"/>
    <w:rsid w:val="00B46DD8"/>
    <w:rsid w:val="00B501BB"/>
    <w:rsid w:val="00B524CF"/>
    <w:rsid w:val="00B5298C"/>
    <w:rsid w:val="00B52A67"/>
    <w:rsid w:val="00B54E64"/>
    <w:rsid w:val="00B565EF"/>
    <w:rsid w:val="00B56CF7"/>
    <w:rsid w:val="00B56E72"/>
    <w:rsid w:val="00B60B16"/>
    <w:rsid w:val="00B60C8B"/>
    <w:rsid w:val="00B6190B"/>
    <w:rsid w:val="00B6308B"/>
    <w:rsid w:val="00B63AD6"/>
    <w:rsid w:val="00B63C35"/>
    <w:rsid w:val="00B65466"/>
    <w:rsid w:val="00B66528"/>
    <w:rsid w:val="00B70BF6"/>
    <w:rsid w:val="00B71E66"/>
    <w:rsid w:val="00B72033"/>
    <w:rsid w:val="00B72C43"/>
    <w:rsid w:val="00B731A1"/>
    <w:rsid w:val="00B73386"/>
    <w:rsid w:val="00B73524"/>
    <w:rsid w:val="00B735C6"/>
    <w:rsid w:val="00B7395F"/>
    <w:rsid w:val="00B743DE"/>
    <w:rsid w:val="00B745B2"/>
    <w:rsid w:val="00B749ED"/>
    <w:rsid w:val="00B74A44"/>
    <w:rsid w:val="00B7529E"/>
    <w:rsid w:val="00B753F9"/>
    <w:rsid w:val="00B75694"/>
    <w:rsid w:val="00B75963"/>
    <w:rsid w:val="00B764FB"/>
    <w:rsid w:val="00B76789"/>
    <w:rsid w:val="00B7703B"/>
    <w:rsid w:val="00B80F62"/>
    <w:rsid w:val="00B811E4"/>
    <w:rsid w:val="00B8183A"/>
    <w:rsid w:val="00B819C7"/>
    <w:rsid w:val="00B81F75"/>
    <w:rsid w:val="00B83B56"/>
    <w:rsid w:val="00B83D8C"/>
    <w:rsid w:val="00B8491A"/>
    <w:rsid w:val="00B84983"/>
    <w:rsid w:val="00B85898"/>
    <w:rsid w:val="00B85FEB"/>
    <w:rsid w:val="00B864EF"/>
    <w:rsid w:val="00B904FB"/>
    <w:rsid w:val="00B90824"/>
    <w:rsid w:val="00B91200"/>
    <w:rsid w:val="00B91252"/>
    <w:rsid w:val="00B917E7"/>
    <w:rsid w:val="00B91D65"/>
    <w:rsid w:val="00B91F5F"/>
    <w:rsid w:val="00B94DA0"/>
    <w:rsid w:val="00B96103"/>
    <w:rsid w:val="00BA086B"/>
    <w:rsid w:val="00BA237E"/>
    <w:rsid w:val="00BA2F38"/>
    <w:rsid w:val="00BA3007"/>
    <w:rsid w:val="00BA3308"/>
    <w:rsid w:val="00BA4869"/>
    <w:rsid w:val="00BA4981"/>
    <w:rsid w:val="00BA5528"/>
    <w:rsid w:val="00BA5D08"/>
    <w:rsid w:val="00BA6045"/>
    <w:rsid w:val="00BA61B8"/>
    <w:rsid w:val="00BA67B4"/>
    <w:rsid w:val="00BA758C"/>
    <w:rsid w:val="00BA76D8"/>
    <w:rsid w:val="00BA7CE1"/>
    <w:rsid w:val="00BB16F5"/>
    <w:rsid w:val="00BB180E"/>
    <w:rsid w:val="00BB29A5"/>
    <w:rsid w:val="00BB2AF2"/>
    <w:rsid w:val="00BB3D49"/>
    <w:rsid w:val="00BB3D91"/>
    <w:rsid w:val="00BB5441"/>
    <w:rsid w:val="00BB7680"/>
    <w:rsid w:val="00BC001D"/>
    <w:rsid w:val="00BC08BD"/>
    <w:rsid w:val="00BC1DE8"/>
    <w:rsid w:val="00BC36A9"/>
    <w:rsid w:val="00BC3FD1"/>
    <w:rsid w:val="00BC4724"/>
    <w:rsid w:val="00BC4790"/>
    <w:rsid w:val="00BC6CF6"/>
    <w:rsid w:val="00BD0786"/>
    <w:rsid w:val="00BD0846"/>
    <w:rsid w:val="00BD0AA4"/>
    <w:rsid w:val="00BD1DAD"/>
    <w:rsid w:val="00BD227E"/>
    <w:rsid w:val="00BD56AA"/>
    <w:rsid w:val="00BD57EC"/>
    <w:rsid w:val="00BD6244"/>
    <w:rsid w:val="00BD76AB"/>
    <w:rsid w:val="00BD777D"/>
    <w:rsid w:val="00BE0F75"/>
    <w:rsid w:val="00BE15C8"/>
    <w:rsid w:val="00BE29BD"/>
    <w:rsid w:val="00BE2FCC"/>
    <w:rsid w:val="00BE3598"/>
    <w:rsid w:val="00BE435B"/>
    <w:rsid w:val="00BE4C99"/>
    <w:rsid w:val="00BE5024"/>
    <w:rsid w:val="00BE5034"/>
    <w:rsid w:val="00BE5B52"/>
    <w:rsid w:val="00BE5B85"/>
    <w:rsid w:val="00BE6421"/>
    <w:rsid w:val="00BE7CA5"/>
    <w:rsid w:val="00BF0D14"/>
    <w:rsid w:val="00BF1185"/>
    <w:rsid w:val="00BF177E"/>
    <w:rsid w:val="00BF345B"/>
    <w:rsid w:val="00BF3B33"/>
    <w:rsid w:val="00BF5A68"/>
    <w:rsid w:val="00BF5CAA"/>
    <w:rsid w:val="00BF73B3"/>
    <w:rsid w:val="00BF78AC"/>
    <w:rsid w:val="00BF7D96"/>
    <w:rsid w:val="00BF7F96"/>
    <w:rsid w:val="00C00BF9"/>
    <w:rsid w:val="00C03503"/>
    <w:rsid w:val="00C037A6"/>
    <w:rsid w:val="00C0499C"/>
    <w:rsid w:val="00C05288"/>
    <w:rsid w:val="00C054B1"/>
    <w:rsid w:val="00C05814"/>
    <w:rsid w:val="00C05E47"/>
    <w:rsid w:val="00C05FF5"/>
    <w:rsid w:val="00C07064"/>
    <w:rsid w:val="00C103E0"/>
    <w:rsid w:val="00C13407"/>
    <w:rsid w:val="00C13E20"/>
    <w:rsid w:val="00C1538D"/>
    <w:rsid w:val="00C1588B"/>
    <w:rsid w:val="00C15C20"/>
    <w:rsid w:val="00C16383"/>
    <w:rsid w:val="00C164C3"/>
    <w:rsid w:val="00C171B0"/>
    <w:rsid w:val="00C2115E"/>
    <w:rsid w:val="00C21519"/>
    <w:rsid w:val="00C21553"/>
    <w:rsid w:val="00C23553"/>
    <w:rsid w:val="00C25D82"/>
    <w:rsid w:val="00C26D00"/>
    <w:rsid w:val="00C276B4"/>
    <w:rsid w:val="00C27F20"/>
    <w:rsid w:val="00C30571"/>
    <w:rsid w:val="00C30DAD"/>
    <w:rsid w:val="00C336A9"/>
    <w:rsid w:val="00C34523"/>
    <w:rsid w:val="00C34716"/>
    <w:rsid w:val="00C363C8"/>
    <w:rsid w:val="00C37FCA"/>
    <w:rsid w:val="00C41832"/>
    <w:rsid w:val="00C41C28"/>
    <w:rsid w:val="00C4222C"/>
    <w:rsid w:val="00C4439F"/>
    <w:rsid w:val="00C44D46"/>
    <w:rsid w:val="00C45E17"/>
    <w:rsid w:val="00C51AF2"/>
    <w:rsid w:val="00C52EDB"/>
    <w:rsid w:val="00C53FF1"/>
    <w:rsid w:val="00C57A09"/>
    <w:rsid w:val="00C57CCD"/>
    <w:rsid w:val="00C57F8E"/>
    <w:rsid w:val="00C60B20"/>
    <w:rsid w:val="00C63168"/>
    <w:rsid w:val="00C63324"/>
    <w:rsid w:val="00C63D57"/>
    <w:rsid w:val="00C64190"/>
    <w:rsid w:val="00C64AD0"/>
    <w:rsid w:val="00C651A1"/>
    <w:rsid w:val="00C65387"/>
    <w:rsid w:val="00C65828"/>
    <w:rsid w:val="00C663EE"/>
    <w:rsid w:val="00C66919"/>
    <w:rsid w:val="00C66DA2"/>
    <w:rsid w:val="00C6706B"/>
    <w:rsid w:val="00C677A7"/>
    <w:rsid w:val="00C70AF4"/>
    <w:rsid w:val="00C70DBC"/>
    <w:rsid w:val="00C7185A"/>
    <w:rsid w:val="00C71CFE"/>
    <w:rsid w:val="00C7377B"/>
    <w:rsid w:val="00C76188"/>
    <w:rsid w:val="00C775C8"/>
    <w:rsid w:val="00C77B04"/>
    <w:rsid w:val="00C77FB8"/>
    <w:rsid w:val="00C8067A"/>
    <w:rsid w:val="00C813B0"/>
    <w:rsid w:val="00C815B2"/>
    <w:rsid w:val="00C81A72"/>
    <w:rsid w:val="00C81A81"/>
    <w:rsid w:val="00C83036"/>
    <w:rsid w:val="00C8377C"/>
    <w:rsid w:val="00C841CC"/>
    <w:rsid w:val="00C847EF"/>
    <w:rsid w:val="00C87CD1"/>
    <w:rsid w:val="00C9041B"/>
    <w:rsid w:val="00C9060E"/>
    <w:rsid w:val="00C92B6F"/>
    <w:rsid w:val="00C932D8"/>
    <w:rsid w:val="00C9376E"/>
    <w:rsid w:val="00C938B5"/>
    <w:rsid w:val="00C93D24"/>
    <w:rsid w:val="00C9488B"/>
    <w:rsid w:val="00C94D6B"/>
    <w:rsid w:val="00C970BB"/>
    <w:rsid w:val="00CA1412"/>
    <w:rsid w:val="00CA1805"/>
    <w:rsid w:val="00CA1EA0"/>
    <w:rsid w:val="00CA1FB9"/>
    <w:rsid w:val="00CA261E"/>
    <w:rsid w:val="00CA327C"/>
    <w:rsid w:val="00CA361A"/>
    <w:rsid w:val="00CA3B0E"/>
    <w:rsid w:val="00CA67AA"/>
    <w:rsid w:val="00CA6F68"/>
    <w:rsid w:val="00CA732A"/>
    <w:rsid w:val="00CA7C8D"/>
    <w:rsid w:val="00CB013F"/>
    <w:rsid w:val="00CB1198"/>
    <w:rsid w:val="00CB1874"/>
    <w:rsid w:val="00CB1A81"/>
    <w:rsid w:val="00CB3D37"/>
    <w:rsid w:val="00CB400D"/>
    <w:rsid w:val="00CB4402"/>
    <w:rsid w:val="00CB4CE1"/>
    <w:rsid w:val="00CB522F"/>
    <w:rsid w:val="00CB55AA"/>
    <w:rsid w:val="00CB5B0A"/>
    <w:rsid w:val="00CB6B0F"/>
    <w:rsid w:val="00CC10C2"/>
    <w:rsid w:val="00CC25AC"/>
    <w:rsid w:val="00CC4530"/>
    <w:rsid w:val="00CC4F1E"/>
    <w:rsid w:val="00CC619E"/>
    <w:rsid w:val="00CC64D4"/>
    <w:rsid w:val="00CC77C1"/>
    <w:rsid w:val="00CC786F"/>
    <w:rsid w:val="00CD1D60"/>
    <w:rsid w:val="00CD21A2"/>
    <w:rsid w:val="00CD2676"/>
    <w:rsid w:val="00CD3498"/>
    <w:rsid w:val="00CD3948"/>
    <w:rsid w:val="00CD44CF"/>
    <w:rsid w:val="00CD47CF"/>
    <w:rsid w:val="00CD49F2"/>
    <w:rsid w:val="00CD542A"/>
    <w:rsid w:val="00CD642F"/>
    <w:rsid w:val="00CD6FE4"/>
    <w:rsid w:val="00CD7345"/>
    <w:rsid w:val="00CD7804"/>
    <w:rsid w:val="00CE0721"/>
    <w:rsid w:val="00CE3FD0"/>
    <w:rsid w:val="00CE42B2"/>
    <w:rsid w:val="00CE58AC"/>
    <w:rsid w:val="00CE58AE"/>
    <w:rsid w:val="00CE710C"/>
    <w:rsid w:val="00CE7721"/>
    <w:rsid w:val="00CF0D46"/>
    <w:rsid w:val="00CF218F"/>
    <w:rsid w:val="00CF3381"/>
    <w:rsid w:val="00CF3BED"/>
    <w:rsid w:val="00CF4162"/>
    <w:rsid w:val="00CF5D48"/>
    <w:rsid w:val="00CF6590"/>
    <w:rsid w:val="00CF6715"/>
    <w:rsid w:val="00CF6A8E"/>
    <w:rsid w:val="00CF7050"/>
    <w:rsid w:val="00CF714C"/>
    <w:rsid w:val="00CF7733"/>
    <w:rsid w:val="00D004AB"/>
    <w:rsid w:val="00D0122C"/>
    <w:rsid w:val="00D018BE"/>
    <w:rsid w:val="00D03721"/>
    <w:rsid w:val="00D0407A"/>
    <w:rsid w:val="00D047AE"/>
    <w:rsid w:val="00D04844"/>
    <w:rsid w:val="00D05080"/>
    <w:rsid w:val="00D05FA0"/>
    <w:rsid w:val="00D07C49"/>
    <w:rsid w:val="00D10719"/>
    <w:rsid w:val="00D11400"/>
    <w:rsid w:val="00D11938"/>
    <w:rsid w:val="00D119EC"/>
    <w:rsid w:val="00D131CF"/>
    <w:rsid w:val="00D13C03"/>
    <w:rsid w:val="00D15844"/>
    <w:rsid w:val="00D15E3F"/>
    <w:rsid w:val="00D167A6"/>
    <w:rsid w:val="00D16FA4"/>
    <w:rsid w:val="00D1778B"/>
    <w:rsid w:val="00D204E5"/>
    <w:rsid w:val="00D212A3"/>
    <w:rsid w:val="00D21BB2"/>
    <w:rsid w:val="00D2293C"/>
    <w:rsid w:val="00D22B10"/>
    <w:rsid w:val="00D22B6A"/>
    <w:rsid w:val="00D22F6A"/>
    <w:rsid w:val="00D2314C"/>
    <w:rsid w:val="00D255CF"/>
    <w:rsid w:val="00D26EA1"/>
    <w:rsid w:val="00D27616"/>
    <w:rsid w:val="00D305E9"/>
    <w:rsid w:val="00D31172"/>
    <w:rsid w:val="00D31C13"/>
    <w:rsid w:val="00D33A0D"/>
    <w:rsid w:val="00D33DBD"/>
    <w:rsid w:val="00D33E7F"/>
    <w:rsid w:val="00D34F80"/>
    <w:rsid w:val="00D35B0A"/>
    <w:rsid w:val="00D36100"/>
    <w:rsid w:val="00D41081"/>
    <w:rsid w:val="00D425DD"/>
    <w:rsid w:val="00D44790"/>
    <w:rsid w:val="00D4479D"/>
    <w:rsid w:val="00D44BF9"/>
    <w:rsid w:val="00D44D38"/>
    <w:rsid w:val="00D45073"/>
    <w:rsid w:val="00D513D1"/>
    <w:rsid w:val="00D527CD"/>
    <w:rsid w:val="00D53C08"/>
    <w:rsid w:val="00D53CB1"/>
    <w:rsid w:val="00D54913"/>
    <w:rsid w:val="00D559A1"/>
    <w:rsid w:val="00D56099"/>
    <w:rsid w:val="00D56159"/>
    <w:rsid w:val="00D57CC3"/>
    <w:rsid w:val="00D60407"/>
    <w:rsid w:val="00D61B77"/>
    <w:rsid w:val="00D627DC"/>
    <w:rsid w:val="00D639D7"/>
    <w:rsid w:val="00D64014"/>
    <w:rsid w:val="00D64B5B"/>
    <w:rsid w:val="00D652BC"/>
    <w:rsid w:val="00D65989"/>
    <w:rsid w:val="00D7004A"/>
    <w:rsid w:val="00D718C6"/>
    <w:rsid w:val="00D72505"/>
    <w:rsid w:val="00D725F3"/>
    <w:rsid w:val="00D72BAC"/>
    <w:rsid w:val="00D73061"/>
    <w:rsid w:val="00D74F62"/>
    <w:rsid w:val="00D7592D"/>
    <w:rsid w:val="00D76021"/>
    <w:rsid w:val="00D773E0"/>
    <w:rsid w:val="00D77972"/>
    <w:rsid w:val="00D77D86"/>
    <w:rsid w:val="00D801A5"/>
    <w:rsid w:val="00D80B00"/>
    <w:rsid w:val="00D80D73"/>
    <w:rsid w:val="00D80F72"/>
    <w:rsid w:val="00D82713"/>
    <w:rsid w:val="00D83E74"/>
    <w:rsid w:val="00D848E3"/>
    <w:rsid w:val="00D8501C"/>
    <w:rsid w:val="00D86518"/>
    <w:rsid w:val="00D8661C"/>
    <w:rsid w:val="00D868D8"/>
    <w:rsid w:val="00D86B4E"/>
    <w:rsid w:val="00D871BC"/>
    <w:rsid w:val="00D87418"/>
    <w:rsid w:val="00D87761"/>
    <w:rsid w:val="00D90E92"/>
    <w:rsid w:val="00D9124B"/>
    <w:rsid w:val="00D92D45"/>
    <w:rsid w:val="00D92F16"/>
    <w:rsid w:val="00D93170"/>
    <w:rsid w:val="00D93A82"/>
    <w:rsid w:val="00D9526C"/>
    <w:rsid w:val="00D9584C"/>
    <w:rsid w:val="00D95CD9"/>
    <w:rsid w:val="00D95E83"/>
    <w:rsid w:val="00D963B9"/>
    <w:rsid w:val="00D9670B"/>
    <w:rsid w:val="00D96CE0"/>
    <w:rsid w:val="00D9749F"/>
    <w:rsid w:val="00D97DEF"/>
    <w:rsid w:val="00DA00B6"/>
    <w:rsid w:val="00DA025D"/>
    <w:rsid w:val="00DA0448"/>
    <w:rsid w:val="00DA08F6"/>
    <w:rsid w:val="00DA1A91"/>
    <w:rsid w:val="00DA2561"/>
    <w:rsid w:val="00DA3A62"/>
    <w:rsid w:val="00DA3BD3"/>
    <w:rsid w:val="00DA3D2A"/>
    <w:rsid w:val="00DA4367"/>
    <w:rsid w:val="00DA4D9E"/>
    <w:rsid w:val="00DA4FF8"/>
    <w:rsid w:val="00DA584D"/>
    <w:rsid w:val="00DA5FDF"/>
    <w:rsid w:val="00DA70C7"/>
    <w:rsid w:val="00DB005C"/>
    <w:rsid w:val="00DB0A6D"/>
    <w:rsid w:val="00DB0DE1"/>
    <w:rsid w:val="00DB45CC"/>
    <w:rsid w:val="00DB4638"/>
    <w:rsid w:val="00DB5B6A"/>
    <w:rsid w:val="00DB5C56"/>
    <w:rsid w:val="00DB6AF5"/>
    <w:rsid w:val="00DB7116"/>
    <w:rsid w:val="00DB713F"/>
    <w:rsid w:val="00DC0E32"/>
    <w:rsid w:val="00DC0F52"/>
    <w:rsid w:val="00DC1676"/>
    <w:rsid w:val="00DC2FE9"/>
    <w:rsid w:val="00DC48E5"/>
    <w:rsid w:val="00DC4B39"/>
    <w:rsid w:val="00DC6A40"/>
    <w:rsid w:val="00DC7B45"/>
    <w:rsid w:val="00DC7BCD"/>
    <w:rsid w:val="00DC7F45"/>
    <w:rsid w:val="00DD0202"/>
    <w:rsid w:val="00DD05A5"/>
    <w:rsid w:val="00DD1946"/>
    <w:rsid w:val="00DD3339"/>
    <w:rsid w:val="00DD3AAC"/>
    <w:rsid w:val="00DD5B4B"/>
    <w:rsid w:val="00DD6C48"/>
    <w:rsid w:val="00DD7CE7"/>
    <w:rsid w:val="00DE2053"/>
    <w:rsid w:val="00DE341E"/>
    <w:rsid w:val="00DE3A81"/>
    <w:rsid w:val="00DE3AEE"/>
    <w:rsid w:val="00DE3D97"/>
    <w:rsid w:val="00DE46CF"/>
    <w:rsid w:val="00DE4EF9"/>
    <w:rsid w:val="00DE575C"/>
    <w:rsid w:val="00DE5AAB"/>
    <w:rsid w:val="00DE6D63"/>
    <w:rsid w:val="00DE7A1A"/>
    <w:rsid w:val="00DF104C"/>
    <w:rsid w:val="00DF1881"/>
    <w:rsid w:val="00DF3143"/>
    <w:rsid w:val="00DF3E5A"/>
    <w:rsid w:val="00DF4046"/>
    <w:rsid w:val="00DF4B50"/>
    <w:rsid w:val="00DF5945"/>
    <w:rsid w:val="00DF6914"/>
    <w:rsid w:val="00DF702C"/>
    <w:rsid w:val="00DF7C53"/>
    <w:rsid w:val="00DF7C82"/>
    <w:rsid w:val="00E00019"/>
    <w:rsid w:val="00E000DB"/>
    <w:rsid w:val="00E00417"/>
    <w:rsid w:val="00E00736"/>
    <w:rsid w:val="00E043CE"/>
    <w:rsid w:val="00E044CC"/>
    <w:rsid w:val="00E04E40"/>
    <w:rsid w:val="00E05464"/>
    <w:rsid w:val="00E0573B"/>
    <w:rsid w:val="00E06D30"/>
    <w:rsid w:val="00E07E93"/>
    <w:rsid w:val="00E105AD"/>
    <w:rsid w:val="00E10812"/>
    <w:rsid w:val="00E11086"/>
    <w:rsid w:val="00E1191D"/>
    <w:rsid w:val="00E1222D"/>
    <w:rsid w:val="00E12453"/>
    <w:rsid w:val="00E1381F"/>
    <w:rsid w:val="00E14416"/>
    <w:rsid w:val="00E14CC5"/>
    <w:rsid w:val="00E17B72"/>
    <w:rsid w:val="00E20B4D"/>
    <w:rsid w:val="00E23621"/>
    <w:rsid w:val="00E23C7B"/>
    <w:rsid w:val="00E23D55"/>
    <w:rsid w:val="00E24F89"/>
    <w:rsid w:val="00E255D3"/>
    <w:rsid w:val="00E27E3F"/>
    <w:rsid w:val="00E32CEE"/>
    <w:rsid w:val="00E3528C"/>
    <w:rsid w:val="00E3600B"/>
    <w:rsid w:val="00E40348"/>
    <w:rsid w:val="00E4358C"/>
    <w:rsid w:val="00E44762"/>
    <w:rsid w:val="00E44AC8"/>
    <w:rsid w:val="00E451B5"/>
    <w:rsid w:val="00E45774"/>
    <w:rsid w:val="00E45DCA"/>
    <w:rsid w:val="00E476DC"/>
    <w:rsid w:val="00E50796"/>
    <w:rsid w:val="00E50C06"/>
    <w:rsid w:val="00E50E76"/>
    <w:rsid w:val="00E527BD"/>
    <w:rsid w:val="00E542D6"/>
    <w:rsid w:val="00E55435"/>
    <w:rsid w:val="00E56D3C"/>
    <w:rsid w:val="00E57144"/>
    <w:rsid w:val="00E57D40"/>
    <w:rsid w:val="00E6348C"/>
    <w:rsid w:val="00E63514"/>
    <w:rsid w:val="00E63AB5"/>
    <w:rsid w:val="00E63EB4"/>
    <w:rsid w:val="00E645A9"/>
    <w:rsid w:val="00E65BCE"/>
    <w:rsid w:val="00E666C7"/>
    <w:rsid w:val="00E67831"/>
    <w:rsid w:val="00E67DF5"/>
    <w:rsid w:val="00E7002A"/>
    <w:rsid w:val="00E729B9"/>
    <w:rsid w:val="00E7577E"/>
    <w:rsid w:val="00E75915"/>
    <w:rsid w:val="00E7706F"/>
    <w:rsid w:val="00E774D4"/>
    <w:rsid w:val="00E8199A"/>
    <w:rsid w:val="00E8216C"/>
    <w:rsid w:val="00E84BD9"/>
    <w:rsid w:val="00E86766"/>
    <w:rsid w:val="00E91110"/>
    <w:rsid w:val="00E91386"/>
    <w:rsid w:val="00E91491"/>
    <w:rsid w:val="00E91C0D"/>
    <w:rsid w:val="00E95A3B"/>
    <w:rsid w:val="00E96730"/>
    <w:rsid w:val="00E96921"/>
    <w:rsid w:val="00E979DD"/>
    <w:rsid w:val="00EA26EF"/>
    <w:rsid w:val="00EA291C"/>
    <w:rsid w:val="00EA422E"/>
    <w:rsid w:val="00EA46E6"/>
    <w:rsid w:val="00EA4B1C"/>
    <w:rsid w:val="00EA5070"/>
    <w:rsid w:val="00EA5303"/>
    <w:rsid w:val="00EA6F76"/>
    <w:rsid w:val="00EB0266"/>
    <w:rsid w:val="00EB281D"/>
    <w:rsid w:val="00EB2DF3"/>
    <w:rsid w:val="00EB4352"/>
    <w:rsid w:val="00EB6408"/>
    <w:rsid w:val="00EB6785"/>
    <w:rsid w:val="00EB7258"/>
    <w:rsid w:val="00EC0491"/>
    <w:rsid w:val="00EC0744"/>
    <w:rsid w:val="00EC0B24"/>
    <w:rsid w:val="00EC0C8F"/>
    <w:rsid w:val="00EC0F49"/>
    <w:rsid w:val="00EC183F"/>
    <w:rsid w:val="00EC1B91"/>
    <w:rsid w:val="00EC6006"/>
    <w:rsid w:val="00EC6889"/>
    <w:rsid w:val="00EC6DEE"/>
    <w:rsid w:val="00EC7176"/>
    <w:rsid w:val="00EC7576"/>
    <w:rsid w:val="00EC7D4C"/>
    <w:rsid w:val="00ED184D"/>
    <w:rsid w:val="00ED1E81"/>
    <w:rsid w:val="00ED3206"/>
    <w:rsid w:val="00ED3DE4"/>
    <w:rsid w:val="00ED4945"/>
    <w:rsid w:val="00ED5080"/>
    <w:rsid w:val="00ED5DB2"/>
    <w:rsid w:val="00ED70C4"/>
    <w:rsid w:val="00EE01D3"/>
    <w:rsid w:val="00EE0B9E"/>
    <w:rsid w:val="00EE312C"/>
    <w:rsid w:val="00EE49DB"/>
    <w:rsid w:val="00EE4C53"/>
    <w:rsid w:val="00EE7544"/>
    <w:rsid w:val="00EE7671"/>
    <w:rsid w:val="00EE7CA7"/>
    <w:rsid w:val="00EE7D54"/>
    <w:rsid w:val="00EF029B"/>
    <w:rsid w:val="00EF0457"/>
    <w:rsid w:val="00EF10B7"/>
    <w:rsid w:val="00EF1210"/>
    <w:rsid w:val="00EF1261"/>
    <w:rsid w:val="00EF14C6"/>
    <w:rsid w:val="00EF1B2A"/>
    <w:rsid w:val="00EF210C"/>
    <w:rsid w:val="00EF271E"/>
    <w:rsid w:val="00EF448A"/>
    <w:rsid w:val="00EF44FE"/>
    <w:rsid w:val="00EF68AC"/>
    <w:rsid w:val="00EF6D9A"/>
    <w:rsid w:val="00EF71E3"/>
    <w:rsid w:val="00F002B4"/>
    <w:rsid w:val="00F007BE"/>
    <w:rsid w:val="00F02487"/>
    <w:rsid w:val="00F028F3"/>
    <w:rsid w:val="00F02C40"/>
    <w:rsid w:val="00F0691F"/>
    <w:rsid w:val="00F07484"/>
    <w:rsid w:val="00F0777C"/>
    <w:rsid w:val="00F1171A"/>
    <w:rsid w:val="00F13984"/>
    <w:rsid w:val="00F146F2"/>
    <w:rsid w:val="00F16725"/>
    <w:rsid w:val="00F16749"/>
    <w:rsid w:val="00F16B5E"/>
    <w:rsid w:val="00F17485"/>
    <w:rsid w:val="00F17651"/>
    <w:rsid w:val="00F176FC"/>
    <w:rsid w:val="00F20C27"/>
    <w:rsid w:val="00F23C00"/>
    <w:rsid w:val="00F24710"/>
    <w:rsid w:val="00F26445"/>
    <w:rsid w:val="00F306B7"/>
    <w:rsid w:val="00F3154F"/>
    <w:rsid w:val="00F31B6C"/>
    <w:rsid w:val="00F31BC8"/>
    <w:rsid w:val="00F33516"/>
    <w:rsid w:val="00F33D4B"/>
    <w:rsid w:val="00F342B3"/>
    <w:rsid w:val="00F344D9"/>
    <w:rsid w:val="00F36434"/>
    <w:rsid w:val="00F36D84"/>
    <w:rsid w:val="00F3706D"/>
    <w:rsid w:val="00F37FAF"/>
    <w:rsid w:val="00F40867"/>
    <w:rsid w:val="00F40E99"/>
    <w:rsid w:val="00F4108C"/>
    <w:rsid w:val="00F4193F"/>
    <w:rsid w:val="00F43482"/>
    <w:rsid w:val="00F437B2"/>
    <w:rsid w:val="00F43850"/>
    <w:rsid w:val="00F45CC0"/>
    <w:rsid w:val="00F47309"/>
    <w:rsid w:val="00F50098"/>
    <w:rsid w:val="00F51DCF"/>
    <w:rsid w:val="00F5248D"/>
    <w:rsid w:val="00F525C2"/>
    <w:rsid w:val="00F53C63"/>
    <w:rsid w:val="00F541F0"/>
    <w:rsid w:val="00F5428B"/>
    <w:rsid w:val="00F552D6"/>
    <w:rsid w:val="00F556DA"/>
    <w:rsid w:val="00F569BD"/>
    <w:rsid w:val="00F57BE7"/>
    <w:rsid w:val="00F60959"/>
    <w:rsid w:val="00F6165B"/>
    <w:rsid w:val="00F61FC7"/>
    <w:rsid w:val="00F62948"/>
    <w:rsid w:val="00F63916"/>
    <w:rsid w:val="00F63CE1"/>
    <w:rsid w:val="00F6408D"/>
    <w:rsid w:val="00F644D6"/>
    <w:rsid w:val="00F65363"/>
    <w:rsid w:val="00F668D0"/>
    <w:rsid w:val="00F67434"/>
    <w:rsid w:val="00F7187B"/>
    <w:rsid w:val="00F73DEF"/>
    <w:rsid w:val="00F74420"/>
    <w:rsid w:val="00F74445"/>
    <w:rsid w:val="00F75211"/>
    <w:rsid w:val="00F7672C"/>
    <w:rsid w:val="00F767ED"/>
    <w:rsid w:val="00F77A09"/>
    <w:rsid w:val="00F816E7"/>
    <w:rsid w:val="00F82E8E"/>
    <w:rsid w:val="00F838BD"/>
    <w:rsid w:val="00F83F83"/>
    <w:rsid w:val="00F84ECB"/>
    <w:rsid w:val="00F858BD"/>
    <w:rsid w:val="00F86334"/>
    <w:rsid w:val="00F87447"/>
    <w:rsid w:val="00F879B9"/>
    <w:rsid w:val="00F87B69"/>
    <w:rsid w:val="00F87F3B"/>
    <w:rsid w:val="00F90747"/>
    <w:rsid w:val="00F91248"/>
    <w:rsid w:val="00F92F87"/>
    <w:rsid w:val="00F93B81"/>
    <w:rsid w:val="00F945EA"/>
    <w:rsid w:val="00F9515B"/>
    <w:rsid w:val="00F9596A"/>
    <w:rsid w:val="00F95C0F"/>
    <w:rsid w:val="00F96877"/>
    <w:rsid w:val="00F97399"/>
    <w:rsid w:val="00FA08AA"/>
    <w:rsid w:val="00FA0A9A"/>
    <w:rsid w:val="00FA108E"/>
    <w:rsid w:val="00FA1396"/>
    <w:rsid w:val="00FA241A"/>
    <w:rsid w:val="00FA2B87"/>
    <w:rsid w:val="00FA51DF"/>
    <w:rsid w:val="00FA790C"/>
    <w:rsid w:val="00FA7E05"/>
    <w:rsid w:val="00FA7F74"/>
    <w:rsid w:val="00FB0A53"/>
    <w:rsid w:val="00FB0D61"/>
    <w:rsid w:val="00FB1044"/>
    <w:rsid w:val="00FB1158"/>
    <w:rsid w:val="00FB2085"/>
    <w:rsid w:val="00FB243A"/>
    <w:rsid w:val="00FB255A"/>
    <w:rsid w:val="00FB335A"/>
    <w:rsid w:val="00FB3A88"/>
    <w:rsid w:val="00FB3B46"/>
    <w:rsid w:val="00FB3FFD"/>
    <w:rsid w:val="00FB41AC"/>
    <w:rsid w:val="00FB4F63"/>
    <w:rsid w:val="00FB5135"/>
    <w:rsid w:val="00FB5DCA"/>
    <w:rsid w:val="00FB5DD4"/>
    <w:rsid w:val="00FB63D9"/>
    <w:rsid w:val="00FB702F"/>
    <w:rsid w:val="00FB7771"/>
    <w:rsid w:val="00FB794D"/>
    <w:rsid w:val="00FB7F4C"/>
    <w:rsid w:val="00FC13B1"/>
    <w:rsid w:val="00FC3ECD"/>
    <w:rsid w:val="00FC3F71"/>
    <w:rsid w:val="00FC44CF"/>
    <w:rsid w:val="00FC492D"/>
    <w:rsid w:val="00FC4A83"/>
    <w:rsid w:val="00FC4C60"/>
    <w:rsid w:val="00FC6CC4"/>
    <w:rsid w:val="00FC79BF"/>
    <w:rsid w:val="00FD0478"/>
    <w:rsid w:val="00FD1DAA"/>
    <w:rsid w:val="00FD22AE"/>
    <w:rsid w:val="00FD3DBC"/>
    <w:rsid w:val="00FD3F78"/>
    <w:rsid w:val="00FD417D"/>
    <w:rsid w:val="00FD447C"/>
    <w:rsid w:val="00FD4BF4"/>
    <w:rsid w:val="00FD6817"/>
    <w:rsid w:val="00FD7075"/>
    <w:rsid w:val="00FD7495"/>
    <w:rsid w:val="00FD7A31"/>
    <w:rsid w:val="00FE03AD"/>
    <w:rsid w:val="00FE2C61"/>
    <w:rsid w:val="00FE2CCB"/>
    <w:rsid w:val="00FE3278"/>
    <w:rsid w:val="00FE375F"/>
    <w:rsid w:val="00FE39DC"/>
    <w:rsid w:val="00FE441F"/>
    <w:rsid w:val="00FE47B1"/>
    <w:rsid w:val="00FE57E3"/>
    <w:rsid w:val="00FE5EDB"/>
    <w:rsid w:val="00FE634A"/>
    <w:rsid w:val="00FE6C7E"/>
    <w:rsid w:val="00FE6E49"/>
    <w:rsid w:val="00FE74C4"/>
    <w:rsid w:val="00FF010D"/>
    <w:rsid w:val="00FF0246"/>
    <w:rsid w:val="00FF12EE"/>
    <w:rsid w:val="00FF1699"/>
    <w:rsid w:val="00FF280C"/>
    <w:rsid w:val="00FF3264"/>
    <w:rsid w:val="00FF3A6A"/>
    <w:rsid w:val="00FF3BF7"/>
    <w:rsid w:val="00FF443E"/>
    <w:rsid w:val="00FF5B5C"/>
    <w:rsid w:val="00FF70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94"/>
    <o:shapelayout v:ext="edit">
      <o:idmap v:ext="edit" data="2"/>
    </o:shapelayout>
  </w:shapeDefaults>
  <w:decimalSymbol w:val="."/>
  <w:listSeparator w:val=","/>
  <w14:docId w14:val="109866B8"/>
  <w15:docId w15:val="{C36C6E84-05F3-436C-9879-5EBD03D9E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3670"/>
    <w:pPr>
      <w:widowControl w:val="0"/>
      <w:spacing w:line="400" w:lineRule="exact"/>
      <w:ind w:firstLineChars="200" w:firstLine="480"/>
      <w:jc w:val="both"/>
    </w:pPr>
    <w:rPr>
      <w:rFonts w:ascii="Times New Roman" w:eastAsia="仿宋_GB2312" w:hAnsi="Times New Roman" w:cs="Times New Roman"/>
      <w:bCs/>
      <w:sz w:val="24"/>
      <w:szCs w:val="24"/>
    </w:rPr>
  </w:style>
  <w:style w:type="paragraph" w:styleId="1">
    <w:name w:val="heading 1"/>
    <w:basedOn w:val="a"/>
    <w:next w:val="a"/>
    <w:link w:val="10"/>
    <w:uiPriority w:val="9"/>
    <w:qFormat/>
    <w:rsid w:val="00D652BC"/>
    <w:pPr>
      <w:widowControl/>
      <w:ind w:left="780" w:firstLineChars="0" w:hanging="420"/>
      <w:outlineLvl w:val="0"/>
    </w:pPr>
    <w:rPr>
      <w:b/>
      <w:bCs w:val="0"/>
    </w:rPr>
  </w:style>
  <w:style w:type="paragraph" w:styleId="2">
    <w:name w:val="heading 2"/>
    <w:basedOn w:val="a"/>
    <w:next w:val="a"/>
    <w:link w:val="20"/>
    <w:uiPriority w:val="9"/>
    <w:unhideWhenUsed/>
    <w:qFormat/>
    <w:rsid w:val="00D652BC"/>
    <w:pPr>
      <w:ind w:firstLine="482"/>
      <w:outlineLvl w:val="1"/>
    </w:pPr>
    <w:rPr>
      <w:b/>
    </w:rPr>
  </w:style>
  <w:style w:type="paragraph" w:styleId="3">
    <w:name w:val="heading 3"/>
    <w:basedOn w:val="a"/>
    <w:next w:val="a"/>
    <w:link w:val="30"/>
    <w:uiPriority w:val="9"/>
    <w:unhideWhenUsed/>
    <w:qFormat/>
    <w:rsid w:val="00D652BC"/>
    <w:pPr>
      <w:ind w:firstLine="482"/>
      <w:outlineLvl w:val="2"/>
    </w:pPr>
    <w:rPr>
      <w:b/>
    </w:rPr>
  </w:style>
  <w:style w:type="paragraph" w:styleId="4">
    <w:name w:val="heading 4"/>
    <w:next w:val="a"/>
    <w:link w:val="40"/>
    <w:uiPriority w:val="9"/>
    <w:unhideWhenUsed/>
    <w:qFormat/>
    <w:rsid w:val="00D871BC"/>
    <w:pPr>
      <w:spacing w:line="400" w:lineRule="exact"/>
      <w:ind w:firstLineChars="200" w:firstLine="482"/>
      <w:outlineLvl w:val="3"/>
    </w:pPr>
    <w:rPr>
      <w:rFonts w:ascii="Times New Roman" w:eastAsia="仿宋_GB2312" w:hAnsi="Times New Roman" w:cs="Times New Roman"/>
      <w:b/>
      <w:bCs/>
      <w:sz w:val="24"/>
      <w:szCs w:val="24"/>
    </w:rPr>
  </w:style>
  <w:style w:type="paragraph" w:styleId="5">
    <w:name w:val="heading 5"/>
    <w:basedOn w:val="a"/>
    <w:next w:val="a"/>
    <w:link w:val="50"/>
    <w:uiPriority w:val="9"/>
    <w:unhideWhenUsed/>
    <w:qFormat/>
    <w:rsid w:val="00187655"/>
    <w:pPr>
      <w:keepNext/>
      <w:keepLines/>
      <w:spacing w:before="280" w:after="290" w:line="376" w:lineRule="atLeast"/>
      <w:outlineLvl w:val="4"/>
    </w:pPr>
    <w:rPr>
      <w:b/>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8482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8482E"/>
    <w:rPr>
      <w:sz w:val="18"/>
      <w:szCs w:val="18"/>
    </w:rPr>
  </w:style>
  <w:style w:type="paragraph" w:styleId="a5">
    <w:name w:val="footer"/>
    <w:basedOn w:val="a"/>
    <w:link w:val="a6"/>
    <w:uiPriority w:val="99"/>
    <w:unhideWhenUsed/>
    <w:rsid w:val="0058482E"/>
    <w:pPr>
      <w:tabs>
        <w:tab w:val="center" w:pos="4153"/>
        <w:tab w:val="right" w:pos="8306"/>
      </w:tabs>
      <w:snapToGrid w:val="0"/>
      <w:jc w:val="left"/>
    </w:pPr>
    <w:rPr>
      <w:sz w:val="18"/>
      <w:szCs w:val="18"/>
    </w:rPr>
  </w:style>
  <w:style w:type="character" w:customStyle="1" w:styleId="a6">
    <w:name w:val="页脚 字符"/>
    <w:basedOn w:val="a0"/>
    <w:link w:val="a5"/>
    <w:uiPriority w:val="99"/>
    <w:rsid w:val="0058482E"/>
    <w:rPr>
      <w:sz w:val="18"/>
      <w:szCs w:val="18"/>
    </w:rPr>
  </w:style>
  <w:style w:type="paragraph" w:styleId="21">
    <w:name w:val="Body Text Indent 2"/>
    <w:basedOn w:val="a"/>
    <w:link w:val="22"/>
    <w:semiHidden/>
    <w:rsid w:val="0058482E"/>
    <w:pPr>
      <w:ind w:firstLine="540"/>
    </w:pPr>
    <w:rPr>
      <w:sz w:val="28"/>
      <w:szCs w:val="20"/>
    </w:rPr>
  </w:style>
  <w:style w:type="character" w:customStyle="1" w:styleId="22">
    <w:name w:val="正文文本缩进 2 字符"/>
    <w:basedOn w:val="a0"/>
    <w:link w:val="21"/>
    <w:semiHidden/>
    <w:rsid w:val="0058482E"/>
    <w:rPr>
      <w:rFonts w:ascii="Times New Roman" w:eastAsia="宋体" w:hAnsi="Times New Roman" w:cs="Times New Roman"/>
      <w:sz w:val="28"/>
      <w:szCs w:val="20"/>
    </w:rPr>
  </w:style>
  <w:style w:type="paragraph" w:styleId="a7">
    <w:name w:val="List Paragraph"/>
    <w:basedOn w:val="a"/>
    <w:uiPriority w:val="99"/>
    <w:qFormat/>
    <w:rsid w:val="0058482E"/>
    <w:pPr>
      <w:ind w:firstLine="420"/>
    </w:pPr>
  </w:style>
  <w:style w:type="paragraph" w:customStyle="1" w:styleId="a8">
    <w:name w:val="正文代替"/>
    <w:next w:val="a"/>
    <w:rsid w:val="0058482E"/>
    <w:pPr>
      <w:jc w:val="center"/>
    </w:pPr>
    <w:rPr>
      <w:rFonts w:ascii="黑体" w:eastAsia="黑体" w:hAnsi="Times New Roman" w:cs="Times New Roman"/>
      <w:kern w:val="0"/>
      <w:sz w:val="28"/>
      <w:szCs w:val="20"/>
    </w:rPr>
  </w:style>
  <w:style w:type="paragraph" w:styleId="a9">
    <w:name w:val="Balloon Text"/>
    <w:basedOn w:val="a"/>
    <w:link w:val="aa"/>
    <w:uiPriority w:val="99"/>
    <w:semiHidden/>
    <w:unhideWhenUsed/>
    <w:rsid w:val="0058482E"/>
    <w:rPr>
      <w:sz w:val="18"/>
      <w:szCs w:val="18"/>
    </w:rPr>
  </w:style>
  <w:style w:type="character" w:customStyle="1" w:styleId="aa">
    <w:name w:val="批注框文本 字符"/>
    <w:basedOn w:val="a0"/>
    <w:link w:val="a9"/>
    <w:uiPriority w:val="99"/>
    <w:semiHidden/>
    <w:rsid w:val="0058482E"/>
    <w:rPr>
      <w:rFonts w:ascii="Calibri" w:eastAsia="宋体" w:hAnsi="Calibri" w:cs="Times New Roman"/>
      <w:sz w:val="18"/>
      <w:szCs w:val="18"/>
    </w:rPr>
  </w:style>
  <w:style w:type="paragraph" w:customStyle="1" w:styleId="Default">
    <w:name w:val="Default"/>
    <w:rsid w:val="0058482E"/>
    <w:pPr>
      <w:widowControl w:val="0"/>
      <w:autoSpaceDE w:val="0"/>
      <w:autoSpaceDN w:val="0"/>
      <w:adjustRightInd w:val="0"/>
      <w:spacing w:after="200" w:line="276" w:lineRule="auto"/>
    </w:pPr>
    <w:rPr>
      <w:rFonts w:ascii="宋体" w:eastAsia="宋体" w:hAnsi="Calibri" w:cs="宋体"/>
      <w:color w:val="000000"/>
      <w:kern w:val="0"/>
      <w:sz w:val="24"/>
      <w:szCs w:val="24"/>
      <w:lang w:eastAsia="en-US"/>
    </w:rPr>
  </w:style>
  <w:style w:type="paragraph" w:customStyle="1" w:styleId="zw">
    <w:name w:val="zw"/>
    <w:basedOn w:val="a"/>
    <w:rsid w:val="001A5A14"/>
    <w:pPr>
      <w:tabs>
        <w:tab w:val="left" w:pos="567"/>
      </w:tabs>
      <w:spacing w:line="360" w:lineRule="auto"/>
      <w:ind w:firstLine="643"/>
    </w:pPr>
    <w:rPr>
      <w:rFonts w:ascii="黑体" w:eastAsia="黑体" w:hAnsi="宋体" w:cs="仿宋_GB2312"/>
      <w:b/>
      <w:kern w:val="0"/>
      <w:sz w:val="32"/>
      <w:szCs w:val="32"/>
    </w:rPr>
  </w:style>
  <w:style w:type="table" w:styleId="ab">
    <w:name w:val="Table Grid"/>
    <w:basedOn w:val="a1"/>
    <w:uiPriority w:val="59"/>
    <w:rsid w:val="0058482E"/>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 Spacing"/>
    <w:uiPriority w:val="1"/>
    <w:qFormat/>
    <w:rsid w:val="0058482E"/>
    <w:pPr>
      <w:widowControl w:val="0"/>
      <w:jc w:val="both"/>
    </w:pPr>
    <w:rPr>
      <w:rFonts w:ascii="Times New Roman" w:eastAsia="宋体" w:hAnsi="Times New Roman" w:cs="Times New Roman"/>
      <w:szCs w:val="24"/>
    </w:rPr>
  </w:style>
  <w:style w:type="character" w:customStyle="1" w:styleId="ad">
    <w:name w:val="纯文本 字符"/>
    <w:aliases w:val="普通文字 字符"/>
    <w:link w:val="ae"/>
    <w:uiPriority w:val="99"/>
    <w:locked/>
    <w:rsid w:val="0058482E"/>
    <w:rPr>
      <w:rFonts w:ascii="宋体" w:hAnsi="Courier New"/>
      <w:szCs w:val="21"/>
    </w:rPr>
  </w:style>
  <w:style w:type="paragraph" w:styleId="ae">
    <w:name w:val="Plain Text"/>
    <w:aliases w:val="普通文字"/>
    <w:basedOn w:val="a"/>
    <w:link w:val="ad"/>
    <w:uiPriority w:val="99"/>
    <w:unhideWhenUsed/>
    <w:rsid w:val="0058482E"/>
    <w:rPr>
      <w:rFonts w:ascii="宋体" w:eastAsiaTheme="minorEastAsia" w:hAnsi="Courier New" w:cstheme="minorBidi"/>
      <w:szCs w:val="21"/>
    </w:rPr>
  </w:style>
  <w:style w:type="character" w:customStyle="1" w:styleId="Char">
    <w:name w:val="纯文本 Char"/>
    <w:basedOn w:val="a0"/>
    <w:rsid w:val="0058482E"/>
    <w:rPr>
      <w:rFonts w:ascii="宋体" w:eastAsia="宋体" w:hAnsi="Courier New" w:cs="Courier New"/>
      <w:szCs w:val="21"/>
    </w:rPr>
  </w:style>
  <w:style w:type="paragraph" w:customStyle="1" w:styleId="11">
    <w:name w:val="普通(网站)1"/>
    <w:basedOn w:val="a"/>
    <w:uiPriority w:val="99"/>
    <w:rsid w:val="0058482E"/>
  </w:style>
  <w:style w:type="paragraph" w:styleId="af">
    <w:name w:val="Document Map"/>
    <w:basedOn w:val="a"/>
    <w:link w:val="af0"/>
    <w:uiPriority w:val="99"/>
    <w:semiHidden/>
    <w:unhideWhenUsed/>
    <w:rsid w:val="0058482E"/>
    <w:rPr>
      <w:rFonts w:ascii="宋体"/>
      <w:sz w:val="18"/>
      <w:szCs w:val="18"/>
    </w:rPr>
  </w:style>
  <w:style w:type="character" w:customStyle="1" w:styleId="af0">
    <w:name w:val="文档结构图 字符"/>
    <w:basedOn w:val="a0"/>
    <w:link w:val="af"/>
    <w:uiPriority w:val="99"/>
    <w:semiHidden/>
    <w:rsid w:val="0058482E"/>
    <w:rPr>
      <w:rFonts w:ascii="宋体" w:eastAsia="宋体" w:hAnsi="Calibri" w:cs="Times New Roman"/>
      <w:sz w:val="18"/>
      <w:szCs w:val="18"/>
    </w:rPr>
  </w:style>
  <w:style w:type="paragraph" w:styleId="af1">
    <w:name w:val="Body Text"/>
    <w:basedOn w:val="a"/>
    <w:link w:val="af2"/>
    <w:uiPriority w:val="99"/>
    <w:semiHidden/>
    <w:unhideWhenUsed/>
    <w:rsid w:val="0058482E"/>
    <w:pPr>
      <w:spacing w:after="120"/>
    </w:pPr>
  </w:style>
  <w:style w:type="character" w:customStyle="1" w:styleId="af2">
    <w:name w:val="正文文本 字符"/>
    <w:basedOn w:val="a0"/>
    <w:link w:val="af1"/>
    <w:uiPriority w:val="99"/>
    <w:semiHidden/>
    <w:rsid w:val="0058482E"/>
    <w:rPr>
      <w:rFonts w:ascii="Calibri" w:eastAsia="宋体" w:hAnsi="Calibri" w:cs="Times New Roman"/>
    </w:rPr>
  </w:style>
  <w:style w:type="paragraph" w:styleId="af3">
    <w:name w:val="annotation text"/>
    <w:basedOn w:val="a"/>
    <w:link w:val="af4"/>
    <w:uiPriority w:val="99"/>
    <w:unhideWhenUsed/>
    <w:rsid w:val="009D0FCB"/>
    <w:pPr>
      <w:widowControl/>
      <w:spacing w:after="200" w:line="276" w:lineRule="auto"/>
      <w:jc w:val="left"/>
    </w:pPr>
    <w:rPr>
      <w:kern w:val="0"/>
      <w:sz w:val="22"/>
      <w:lang w:eastAsia="en-US"/>
    </w:rPr>
  </w:style>
  <w:style w:type="character" w:customStyle="1" w:styleId="af4">
    <w:name w:val="批注文字 字符"/>
    <w:basedOn w:val="a0"/>
    <w:link w:val="af3"/>
    <w:uiPriority w:val="99"/>
    <w:rsid w:val="009D0FCB"/>
    <w:rPr>
      <w:rFonts w:ascii="Calibri" w:eastAsia="宋体" w:hAnsi="Calibri" w:cs="Times New Roman"/>
      <w:kern w:val="0"/>
      <w:sz w:val="22"/>
      <w:lang w:eastAsia="en-US"/>
    </w:rPr>
  </w:style>
  <w:style w:type="character" w:styleId="af5">
    <w:name w:val="Placeholder Text"/>
    <w:basedOn w:val="a0"/>
    <w:uiPriority w:val="99"/>
    <w:semiHidden/>
    <w:rsid w:val="009D0FCB"/>
    <w:rPr>
      <w:color w:val="808080"/>
    </w:rPr>
  </w:style>
  <w:style w:type="character" w:styleId="af6">
    <w:name w:val="annotation reference"/>
    <w:basedOn w:val="a0"/>
    <w:uiPriority w:val="99"/>
    <w:semiHidden/>
    <w:unhideWhenUsed/>
    <w:rsid w:val="009D0FCB"/>
    <w:rPr>
      <w:sz w:val="21"/>
      <w:szCs w:val="21"/>
    </w:rPr>
  </w:style>
  <w:style w:type="paragraph" w:styleId="af7">
    <w:name w:val="annotation subject"/>
    <w:basedOn w:val="af3"/>
    <w:next w:val="af3"/>
    <w:link w:val="af8"/>
    <w:uiPriority w:val="99"/>
    <w:semiHidden/>
    <w:unhideWhenUsed/>
    <w:rsid w:val="009D0FCB"/>
    <w:pPr>
      <w:widowControl w:val="0"/>
      <w:spacing w:after="0" w:line="240" w:lineRule="auto"/>
    </w:pPr>
    <w:rPr>
      <w:b/>
      <w:kern w:val="2"/>
      <w:sz w:val="21"/>
      <w:lang w:eastAsia="zh-CN"/>
    </w:rPr>
  </w:style>
  <w:style w:type="character" w:customStyle="1" w:styleId="af8">
    <w:name w:val="批注主题 字符"/>
    <w:basedOn w:val="af4"/>
    <w:link w:val="af7"/>
    <w:uiPriority w:val="99"/>
    <w:semiHidden/>
    <w:rsid w:val="009D0FCB"/>
    <w:rPr>
      <w:rFonts w:ascii="Times New Roman" w:eastAsia="宋体" w:hAnsi="Times New Roman" w:cs="Times New Roman"/>
      <w:b/>
      <w:bCs/>
      <w:kern w:val="0"/>
      <w:sz w:val="22"/>
      <w:szCs w:val="24"/>
      <w:lang w:eastAsia="en-US"/>
    </w:rPr>
  </w:style>
  <w:style w:type="paragraph" w:styleId="af9">
    <w:name w:val="Revision"/>
    <w:hidden/>
    <w:uiPriority w:val="99"/>
    <w:semiHidden/>
    <w:rsid w:val="009D0FCB"/>
    <w:rPr>
      <w:rFonts w:ascii="Times New Roman" w:eastAsia="宋体" w:hAnsi="Times New Roman" w:cs="Times New Roman"/>
      <w:szCs w:val="24"/>
    </w:rPr>
  </w:style>
  <w:style w:type="character" w:customStyle="1" w:styleId="10">
    <w:name w:val="标题 1 字符"/>
    <w:basedOn w:val="a0"/>
    <w:link w:val="1"/>
    <w:uiPriority w:val="9"/>
    <w:rsid w:val="00D652BC"/>
    <w:rPr>
      <w:rFonts w:ascii="Times New Roman" w:eastAsia="仿宋_GB2312" w:hAnsi="Times New Roman" w:cs="Times New Roman"/>
      <w:b/>
      <w:sz w:val="24"/>
      <w:szCs w:val="24"/>
    </w:rPr>
  </w:style>
  <w:style w:type="character" w:customStyle="1" w:styleId="20">
    <w:name w:val="标题 2 字符"/>
    <w:basedOn w:val="a0"/>
    <w:link w:val="2"/>
    <w:uiPriority w:val="9"/>
    <w:rsid w:val="00D652BC"/>
    <w:rPr>
      <w:rFonts w:ascii="Times New Roman" w:eastAsia="仿宋_GB2312" w:hAnsi="Times New Roman" w:cs="Times New Roman"/>
      <w:b/>
      <w:bCs/>
      <w:sz w:val="24"/>
      <w:szCs w:val="24"/>
    </w:rPr>
  </w:style>
  <w:style w:type="paragraph" w:styleId="afa">
    <w:name w:val="Title"/>
    <w:basedOn w:val="a"/>
    <w:next w:val="a"/>
    <w:link w:val="afb"/>
    <w:uiPriority w:val="10"/>
    <w:qFormat/>
    <w:rsid w:val="0054224C"/>
    <w:pPr>
      <w:ind w:firstLine="482"/>
      <w:jc w:val="center"/>
    </w:pPr>
    <w:rPr>
      <w:rFonts w:ascii="仿宋_GB2312"/>
      <w:b/>
    </w:rPr>
  </w:style>
  <w:style w:type="character" w:customStyle="1" w:styleId="afb">
    <w:name w:val="标题 字符"/>
    <w:basedOn w:val="a0"/>
    <w:link w:val="afa"/>
    <w:uiPriority w:val="10"/>
    <w:rsid w:val="0054224C"/>
    <w:rPr>
      <w:rFonts w:ascii="仿宋_GB2312" w:eastAsia="仿宋_GB2312" w:hAnsi="Calibri" w:cs="Times New Roman"/>
      <w:b/>
      <w:sz w:val="24"/>
    </w:rPr>
  </w:style>
  <w:style w:type="paragraph" w:styleId="afc">
    <w:name w:val="Subtitle"/>
    <w:basedOn w:val="a"/>
    <w:next w:val="a"/>
    <w:link w:val="afd"/>
    <w:uiPriority w:val="11"/>
    <w:qFormat/>
    <w:rsid w:val="0054224C"/>
    <w:pPr>
      <w:widowControl/>
      <w:ind w:leftChars="-371" w:left="4" w:hangingChars="325" w:hanging="783"/>
      <w:jc w:val="center"/>
    </w:pPr>
    <w:rPr>
      <w:rFonts w:ascii="仿宋_GB2312" w:hAnsi="宋体"/>
      <w:b/>
      <w:bCs w:val="0"/>
    </w:rPr>
  </w:style>
  <w:style w:type="character" w:customStyle="1" w:styleId="afd">
    <w:name w:val="副标题 字符"/>
    <w:basedOn w:val="a0"/>
    <w:link w:val="afc"/>
    <w:uiPriority w:val="11"/>
    <w:rsid w:val="0054224C"/>
    <w:rPr>
      <w:rFonts w:ascii="仿宋_GB2312" w:eastAsia="仿宋_GB2312" w:hAnsi="宋体" w:cs="Times New Roman"/>
      <w:b/>
      <w:bCs/>
      <w:sz w:val="24"/>
      <w:szCs w:val="24"/>
    </w:rPr>
  </w:style>
  <w:style w:type="paragraph" w:styleId="afe">
    <w:name w:val="caption"/>
    <w:basedOn w:val="a"/>
    <w:next w:val="a"/>
    <w:uiPriority w:val="35"/>
    <w:unhideWhenUsed/>
    <w:qFormat/>
    <w:rsid w:val="00741960"/>
    <w:pPr>
      <w:spacing w:line="240" w:lineRule="auto"/>
      <w:ind w:firstLineChars="0" w:firstLine="0"/>
    </w:pPr>
    <w:rPr>
      <w:rFonts w:asciiTheme="majorHAnsi" w:eastAsia="黑体" w:hAnsiTheme="majorHAnsi" w:cstheme="majorBidi"/>
      <w:bCs w:val="0"/>
      <w:sz w:val="20"/>
      <w:szCs w:val="20"/>
    </w:rPr>
  </w:style>
  <w:style w:type="character" w:customStyle="1" w:styleId="30">
    <w:name w:val="标题 3 字符"/>
    <w:basedOn w:val="a0"/>
    <w:link w:val="3"/>
    <w:uiPriority w:val="9"/>
    <w:rsid w:val="00D652BC"/>
    <w:rPr>
      <w:rFonts w:ascii="Times New Roman" w:eastAsia="仿宋_GB2312" w:hAnsi="Times New Roman" w:cs="Times New Roman"/>
      <w:b/>
      <w:bCs/>
      <w:sz w:val="24"/>
      <w:szCs w:val="24"/>
    </w:rPr>
  </w:style>
  <w:style w:type="paragraph" w:customStyle="1" w:styleId="0">
    <w:name w:val="0. 图"/>
    <w:basedOn w:val="a"/>
    <w:qFormat/>
    <w:rsid w:val="006C3670"/>
    <w:pPr>
      <w:spacing w:line="240" w:lineRule="auto"/>
      <w:ind w:firstLineChars="0" w:firstLine="0"/>
      <w:jc w:val="center"/>
    </w:pPr>
  </w:style>
  <w:style w:type="paragraph" w:customStyle="1" w:styleId="00">
    <w:name w:val="0. 图题"/>
    <w:basedOn w:val="ac"/>
    <w:next w:val="a"/>
    <w:qFormat/>
    <w:rsid w:val="006C3670"/>
    <w:pPr>
      <w:jc w:val="center"/>
    </w:pPr>
    <w:rPr>
      <w:sz w:val="24"/>
    </w:rPr>
  </w:style>
  <w:style w:type="paragraph" w:customStyle="1" w:styleId="MTDisplayEquation">
    <w:name w:val="MTDisplayEquation"/>
    <w:basedOn w:val="a"/>
    <w:next w:val="a"/>
    <w:rsid w:val="00C27F20"/>
    <w:pPr>
      <w:tabs>
        <w:tab w:val="center" w:pos="4160"/>
        <w:tab w:val="right" w:pos="8300"/>
      </w:tabs>
      <w:spacing w:line="360" w:lineRule="auto"/>
      <w:ind w:firstLineChars="0" w:firstLine="0"/>
    </w:pPr>
    <w:rPr>
      <w:rFonts w:eastAsia="宋体" w:cstheme="minorBidi"/>
      <w:bCs w:val="0"/>
      <w:szCs w:val="22"/>
    </w:rPr>
  </w:style>
  <w:style w:type="paragraph" w:styleId="TOC1">
    <w:name w:val="toc 1"/>
    <w:basedOn w:val="a"/>
    <w:next w:val="a"/>
    <w:autoRedefine/>
    <w:uiPriority w:val="39"/>
    <w:unhideWhenUsed/>
    <w:rsid w:val="00A221B6"/>
    <w:pPr>
      <w:tabs>
        <w:tab w:val="right" w:leader="dot" w:pos="9060"/>
      </w:tabs>
    </w:pPr>
  </w:style>
  <w:style w:type="paragraph" w:styleId="TOC2">
    <w:name w:val="toc 2"/>
    <w:basedOn w:val="a"/>
    <w:next w:val="a"/>
    <w:autoRedefine/>
    <w:uiPriority w:val="39"/>
    <w:unhideWhenUsed/>
    <w:rsid w:val="007627AE"/>
    <w:pPr>
      <w:ind w:leftChars="200" w:left="420"/>
    </w:pPr>
  </w:style>
  <w:style w:type="paragraph" w:styleId="TOC3">
    <w:name w:val="toc 3"/>
    <w:basedOn w:val="a"/>
    <w:next w:val="a"/>
    <w:autoRedefine/>
    <w:uiPriority w:val="39"/>
    <w:unhideWhenUsed/>
    <w:rsid w:val="007627AE"/>
    <w:pPr>
      <w:ind w:leftChars="400" w:left="840"/>
    </w:pPr>
  </w:style>
  <w:style w:type="character" w:customStyle="1" w:styleId="40">
    <w:name w:val="标题 4 字符"/>
    <w:basedOn w:val="a0"/>
    <w:link w:val="4"/>
    <w:uiPriority w:val="9"/>
    <w:rsid w:val="00D871BC"/>
    <w:rPr>
      <w:rFonts w:ascii="Times New Roman" w:eastAsia="仿宋_GB2312" w:hAnsi="Times New Roman" w:cs="Times New Roman"/>
      <w:b/>
      <w:bCs/>
      <w:sz w:val="24"/>
      <w:szCs w:val="24"/>
    </w:rPr>
  </w:style>
  <w:style w:type="character" w:customStyle="1" w:styleId="font01">
    <w:name w:val="font01"/>
    <w:qFormat/>
    <w:rsid w:val="00D871BC"/>
    <w:rPr>
      <w:rFonts w:ascii="WenQuanYi Micro Hei" w:eastAsia="WenQuanYi Micro Hei" w:hAnsi="WenQuanYi Micro Hei" w:cs="WenQuanYi Micro Hei"/>
      <w:color w:val="000000"/>
      <w:sz w:val="24"/>
      <w:szCs w:val="24"/>
      <w:u w:val="none"/>
    </w:rPr>
  </w:style>
  <w:style w:type="paragraph" w:customStyle="1" w:styleId="13">
    <w:name w:val="13.正文"/>
    <w:basedOn w:val="a"/>
    <w:qFormat/>
    <w:rsid w:val="006B1B90"/>
    <w:pPr>
      <w:spacing w:line="360" w:lineRule="atLeast"/>
      <w:ind w:firstLine="200"/>
    </w:pPr>
    <w:rPr>
      <w:rFonts w:eastAsia="宋体"/>
      <w:bCs w:val="0"/>
      <w:sz w:val="21"/>
      <w:szCs w:val="22"/>
    </w:rPr>
  </w:style>
  <w:style w:type="paragraph" w:customStyle="1" w:styleId="04">
    <w:name w:val="04.图片格式"/>
    <w:basedOn w:val="a"/>
    <w:next w:val="a"/>
    <w:qFormat/>
    <w:rsid w:val="006B1B90"/>
    <w:pPr>
      <w:keepNext/>
      <w:widowControl/>
      <w:spacing w:line="360" w:lineRule="atLeast"/>
      <w:ind w:firstLineChars="0" w:firstLine="0"/>
      <w:jc w:val="center"/>
    </w:pPr>
    <w:rPr>
      <w:rFonts w:eastAsia="宋体" w:cs="宋体"/>
      <w:bCs w:val="0"/>
      <w:kern w:val="0"/>
      <w:sz w:val="21"/>
      <w:szCs w:val="21"/>
    </w:rPr>
  </w:style>
  <w:style w:type="character" w:customStyle="1" w:styleId="50">
    <w:name w:val="标题 5 字符"/>
    <w:basedOn w:val="a0"/>
    <w:link w:val="5"/>
    <w:uiPriority w:val="9"/>
    <w:rsid w:val="00187655"/>
    <w:rPr>
      <w:rFonts w:ascii="Times New Roman" w:eastAsia="仿宋_GB2312" w:hAnsi="Times New Roman" w:cs="Times New Roman"/>
      <w:b/>
      <w:bCs/>
      <w:sz w:val="28"/>
      <w:szCs w:val="28"/>
    </w:rPr>
  </w:style>
  <w:style w:type="character" w:styleId="aff">
    <w:name w:val="Strong"/>
    <w:basedOn w:val="a0"/>
    <w:qFormat/>
    <w:rsid w:val="00F47309"/>
    <w:rPr>
      <w:b/>
      <w:bCs/>
    </w:rPr>
  </w:style>
  <w:style w:type="paragraph" w:customStyle="1" w:styleId="12">
    <w:name w:val="题注1"/>
    <w:basedOn w:val="a"/>
    <w:link w:val="14"/>
    <w:qFormat/>
    <w:rsid w:val="00F47309"/>
    <w:pPr>
      <w:snapToGrid w:val="0"/>
      <w:spacing w:line="240" w:lineRule="atLeast"/>
      <w:ind w:firstLineChars="0" w:firstLine="420"/>
      <w:jc w:val="center"/>
    </w:pPr>
    <w:rPr>
      <w:rFonts w:eastAsia="楷体"/>
      <w:bCs w:val="0"/>
      <w:szCs w:val="21"/>
    </w:rPr>
  </w:style>
  <w:style w:type="character" w:customStyle="1" w:styleId="14">
    <w:name w:val="题注1 字符"/>
    <w:basedOn w:val="a0"/>
    <w:link w:val="12"/>
    <w:rsid w:val="00F47309"/>
    <w:rPr>
      <w:rFonts w:ascii="Times New Roman" w:eastAsia="楷体" w:hAnsi="Times New Roman" w:cs="Times New Roman"/>
      <w:sz w:val="24"/>
      <w:szCs w:val="21"/>
    </w:rPr>
  </w:style>
  <w:style w:type="paragraph" w:styleId="aff0">
    <w:name w:val="Normal (Web)"/>
    <w:basedOn w:val="a"/>
    <w:uiPriority w:val="99"/>
    <w:semiHidden/>
    <w:unhideWhenUsed/>
    <w:rsid w:val="0023489E"/>
    <w:pPr>
      <w:widowControl/>
      <w:spacing w:before="100" w:beforeAutospacing="1" w:after="100" w:afterAutospacing="1" w:line="240" w:lineRule="auto"/>
      <w:ind w:firstLineChars="0" w:firstLine="0"/>
      <w:jc w:val="left"/>
    </w:pPr>
    <w:rPr>
      <w:rFonts w:ascii="宋体" w:eastAsia="宋体" w:hAnsi="宋体" w:cs="宋体"/>
      <w:bCs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5173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4.png"/><Relationship Id="rId42" Type="http://schemas.openxmlformats.org/officeDocument/2006/relationships/image" Target="media/image24.png"/><Relationship Id="rId47" Type="http://schemas.openxmlformats.org/officeDocument/2006/relationships/image" Target="media/image28.gif"/><Relationship Id="rId63" Type="http://schemas.microsoft.com/office/2007/relationships/hdphoto" Target="media/hdphoto7.wdp"/><Relationship Id="rId68" Type="http://schemas.microsoft.com/office/2007/relationships/hdphoto" Target="media/hdphoto9.wdp"/><Relationship Id="rId84" Type="http://schemas.microsoft.com/office/2007/relationships/hdphoto" Target="media/hdphoto15.wdp"/><Relationship Id="rId89" Type="http://schemas.openxmlformats.org/officeDocument/2006/relationships/header" Target="header4.xml"/><Relationship Id="rId16" Type="http://schemas.openxmlformats.org/officeDocument/2006/relationships/oleObject" Target="embeddings/oleObject1.bin"/><Relationship Id="rId11" Type="http://schemas.openxmlformats.org/officeDocument/2006/relationships/footer" Target="footer2.xml"/><Relationship Id="rId32" Type="http://schemas.openxmlformats.org/officeDocument/2006/relationships/image" Target="media/image15.png"/><Relationship Id="rId37" Type="http://schemas.openxmlformats.org/officeDocument/2006/relationships/image" Target="media/image19.png"/><Relationship Id="rId53" Type="http://schemas.microsoft.com/office/2007/relationships/hdphoto" Target="media/hdphoto2.wdp"/><Relationship Id="rId58" Type="http://schemas.openxmlformats.org/officeDocument/2006/relationships/image" Target="media/image35.png"/><Relationship Id="rId74" Type="http://schemas.openxmlformats.org/officeDocument/2006/relationships/image" Target="media/image45.png"/><Relationship Id="rId79" Type="http://schemas.openxmlformats.org/officeDocument/2006/relationships/image" Target="media/image48.png"/><Relationship Id="rId5" Type="http://schemas.openxmlformats.org/officeDocument/2006/relationships/webSettings" Target="webSettings.xml"/><Relationship Id="rId90" Type="http://schemas.openxmlformats.org/officeDocument/2006/relationships/footer" Target="footer5.xml"/><Relationship Id="rId14" Type="http://schemas.openxmlformats.org/officeDocument/2006/relationships/footer" Target="footer4.xm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oleObject" Target="embeddings/Microsoft_Visio_2003-2010_Drawing.vsd"/><Relationship Id="rId43" Type="http://schemas.openxmlformats.org/officeDocument/2006/relationships/image" Target="media/image25.png"/><Relationship Id="rId48" Type="http://schemas.openxmlformats.org/officeDocument/2006/relationships/image" Target="media/image29.png"/><Relationship Id="rId56" Type="http://schemas.openxmlformats.org/officeDocument/2006/relationships/image" Target="media/image34.png"/><Relationship Id="rId64" Type="http://schemas.openxmlformats.org/officeDocument/2006/relationships/image" Target="media/image38.png"/><Relationship Id="rId69" Type="http://schemas.openxmlformats.org/officeDocument/2006/relationships/image" Target="media/image41.png"/><Relationship Id="rId77" Type="http://schemas.openxmlformats.org/officeDocument/2006/relationships/image" Target="media/image47.png"/><Relationship Id="rId8" Type="http://schemas.openxmlformats.org/officeDocument/2006/relationships/header" Target="header1.xml"/><Relationship Id="rId51" Type="http://schemas.microsoft.com/office/2007/relationships/hdphoto" Target="media/hdphoto1.wdp"/><Relationship Id="rId72" Type="http://schemas.openxmlformats.org/officeDocument/2006/relationships/image" Target="media/image44.png"/><Relationship Id="rId80" Type="http://schemas.microsoft.com/office/2007/relationships/hdphoto" Target="media/hdphoto13.wdp"/><Relationship Id="rId85" Type="http://schemas.openxmlformats.org/officeDocument/2006/relationships/image" Target="media/image51.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0.png"/><Relationship Id="rId46" Type="http://schemas.openxmlformats.org/officeDocument/2006/relationships/image" Target="media/image27.jpeg"/><Relationship Id="rId59" Type="http://schemas.microsoft.com/office/2007/relationships/hdphoto" Target="media/hdphoto5.wdp"/><Relationship Id="rId67" Type="http://schemas.openxmlformats.org/officeDocument/2006/relationships/image" Target="media/image40.png"/><Relationship Id="rId20" Type="http://schemas.openxmlformats.org/officeDocument/2006/relationships/oleObject" Target="embeddings/oleObject3.bin"/><Relationship Id="rId41" Type="http://schemas.openxmlformats.org/officeDocument/2006/relationships/image" Target="media/image23.png"/><Relationship Id="rId54" Type="http://schemas.openxmlformats.org/officeDocument/2006/relationships/image" Target="media/image33.png"/><Relationship Id="rId62" Type="http://schemas.openxmlformats.org/officeDocument/2006/relationships/image" Target="media/image37.png"/><Relationship Id="rId70" Type="http://schemas.openxmlformats.org/officeDocument/2006/relationships/image" Target="media/image42.png"/><Relationship Id="rId75" Type="http://schemas.microsoft.com/office/2007/relationships/hdphoto" Target="media/hdphoto11.wdp"/><Relationship Id="rId83" Type="http://schemas.openxmlformats.org/officeDocument/2006/relationships/image" Target="media/image50.png"/><Relationship Id="rId88" Type="http://schemas.microsoft.com/office/2007/relationships/hdphoto" Target="media/hdphoto17.wdp"/><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6.png"/><Relationship Id="rId28" Type="http://schemas.openxmlformats.org/officeDocument/2006/relationships/image" Target="media/image11.jpeg"/><Relationship Id="rId36" Type="http://schemas.openxmlformats.org/officeDocument/2006/relationships/image" Target="media/image18.png"/><Relationship Id="rId49" Type="http://schemas.openxmlformats.org/officeDocument/2006/relationships/image" Target="media/image30.png"/><Relationship Id="rId57" Type="http://schemas.microsoft.com/office/2007/relationships/hdphoto" Target="media/hdphoto4.wdp"/><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6.emf"/><Relationship Id="rId52" Type="http://schemas.openxmlformats.org/officeDocument/2006/relationships/image" Target="media/image32.png"/><Relationship Id="rId60" Type="http://schemas.openxmlformats.org/officeDocument/2006/relationships/image" Target="media/image36.png"/><Relationship Id="rId65" Type="http://schemas.openxmlformats.org/officeDocument/2006/relationships/image" Target="media/image39.png"/><Relationship Id="rId73" Type="http://schemas.microsoft.com/office/2007/relationships/hdphoto" Target="media/hdphoto10.wdp"/><Relationship Id="rId78" Type="http://schemas.microsoft.com/office/2007/relationships/hdphoto" Target="media/hdphoto12.wdp"/><Relationship Id="rId81" Type="http://schemas.openxmlformats.org/officeDocument/2006/relationships/image" Target="media/image49.png"/><Relationship Id="rId86" Type="http://schemas.microsoft.com/office/2007/relationships/hdphoto" Target="media/hdphoto16.wdp"/><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21.png"/><Relationship Id="rId34" Type="http://schemas.openxmlformats.org/officeDocument/2006/relationships/image" Target="media/image17.emf"/><Relationship Id="rId50" Type="http://schemas.openxmlformats.org/officeDocument/2006/relationships/image" Target="media/image31.png"/><Relationship Id="rId55" Type="http://schemas.microsoft.com/office/2007/relationships/hdphoto" Target="media/hdphoto3.wdp"/><Relationship Id="rId76" Type="http://schemas.openxmlformats.org/officeDocument/2006/relationships/image" Target="media/image46.emf"/><Relationship Id="rId7" Type="http://schemas.openxmlformats.org/officeDocument/2006/relationships/endnotes" Target="endnotes.xml"/><Relationship Id="rId71" Type="http://schemas.openxmlformats.org/officeDocument/2006/relationships/image" Target="media/image43.jpeg"/><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image" Target="media/image7.png"/><Relationship Id="rId40" Type="http://schemas.openxmlformats.org/officeDocument/2006/relationships/image" Target="media/image22.png"/><Relationship Id="rId45" Type="http://schemas.openxmlformats.org/officeDocument/2006/relationships/oleObject" Target="embeddings/Microsoft_Visio_2003-2010_Drawing1.vsd"/><Relationship Id="rId66" Type="http://schemas.microsoft.com/office/2007/relationships/hdphoto" Target="media/hdphoto8.wdp"/><Relationship Id="rId87" Type="http://schemas.openxmlformats.org/officeDocument/2006/relationships/image" Target="media/image52.png"/><Relationship Id="rId61" Type="http://schemas.microsoft.com/office/2007/relationships/hdphoto" Target="media/hdphoto6.wdp"/><Relationship Id="rId82" Type="http://schemas.microsoft.com/office/2007/relationships/hdphoto" Target="media/hdphoto14.wdp"/><Relationship Id="rId1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25EC68-62C2-4041-A74C-EE3755C6DF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3</TotalTime>
  <Pages>51</Pages>
  <Words>6619</Words>
  <Characters>37731</Characters>
  <Application>Microsoft Office Word</Application>
  <DocSecurity>0</DocSecurity>
  <Lines>314</Lines>
  <Paragraphs>88</Paragraphs>
  <ScaleCrop>false</ScaleCrop>
  <Company/>
  <LinksUpToDate>false</LinksUpToDate>
  <CharactersWithSpaces>44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董善来</dc:creator>
  <cp:lastModifiedBy>15201565007@163.com</cp:lastModifiedBy>
  <cp:revision>19</cp:revision>
  <cp:lastPrinted>2020-06-28T08:36:00Z</cp:lastPrinted>
  <dcterms:created xsi:type="dcterms:W3CDTF">2021-11-10T05:07:00Z</dcterms:created>
  <dcterms:modified xsi:type="dcterms:W3CDTF">2021-11-14T13:34:00Z</dcterms:modified>
</cp:coreProperties>
</file>